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E0B426" w14:textId="7E089B9A" w:rsidR="005926CF" w:rsidRPr="00A41A9E" w:rsidRDefault="0053628E" w:rsidP="006721E6">
      <w:pPr>
        <w:spacing w:after="0"/>
        <w:jc w:val="center"/>
        <w:rPr>
          <w:rFonts w:asciiTheme="minorHAnsi" w:eastAsiaTheme="majorEastAsia" w:hAnsiTheme="minorHAnsi" w:cstheme="minorHAnsi"/>
          <w:b/>
          <w:spacing w:val="-10"/>
          <w:kern w:val="28"/>
          <w:sz w:val="40"/>
          <w:szCs w:val="40"/>
          <w:u w:val="single"/>
        </w:rPr>
      </w:pPr>
      <w:r w:rsidRPr="00A41A9E">
        <w:rPr>
          <w:rFonts w:asciiTheme="minorHAnsi" w:eastAsiaTheme="majorEastAsia" w:hAnsiTheme="minorHAnsi" w:cstheme="minorHAnsi"/>
          <w:b/>
          <w:spacing w:val="-10"/>
          <w:kern w:val="28"/>
          <w:sz w:val="40"/>
          <w:szCs w:val="40"/>
          <w:u w:val="single"/>
        </w:rPr>
        <w:t>Year 11 into Year 12</w:t>
      </w:r>
      <w:r w:rsidR="00441420" w:rsidRPr="00A41A9E">
        <w:rPr>
          <w:rFonts w:asciiTheme="minorHAnsi" w:eastAsiaTheme="majorEastAsia" w:hAnsiTheme="minorHAnsi" w:cstheme="minorHAnsi"/>
          <w:b/>
          <w:spacing w:val="-10"/>
          <w:kern w:val="28"/>
          <w:sz w:val="40"/>
          <w:szCs w:val="40"/>
          <w:u w:val="single"/>
        </w:rPr>
        <w:t xml:space="preserve"> </w:t>
      </w:r>
      <w:r w:rsidRPr="00A41A9E">
        <w:rPr>
          <w:rFonts w:asciiTheme="minorHAnsi" w:eastAsiaTheme="majorEastAsia" w:hAnsiTheme="minorHAnsi" w:cstheme="minorHAnsi"/>
          <w:b/>
          <w:spacing w:val="-10"/>
          <w:kern w:val="28"/>
          <w:sz w:val="40"/>
          <w:szCs w:val="40"/>
          <w:u w:val="single"/>
        </w:rPr>
        <w:t>Transition</w:t>
      </w:r>
      <w:r w:rsidR="0099400D" w:rsidRPr="00A41A9E">
        <w:rPr>
          <w:rFonts w:asciiTheme="minorHAnsi" w:eastAsiaTheme="majorEastAsia" w:hAnsiTheme="minorHAnsi" w:cstheme="minorHAnsi"/>
          <w:b/>
          <w:spacing w:val="-10"/>
          <w:kern w:val="28"/>
          <w:sz w:val="40"/>
          <w:szCs w:val="40"/>
          <w:u w:val="single"/>
        </w:rPr>
        <w:t xml:space="preserve"> Task</w:t>
      </w:r>
    </w:p>
    <w:p w14:paraId="32E3D7C6" w14:textId="09152B29" w:rsidR="0099400D" w:rsidRPr="00686B0D" w:rsidRDefault="0099400D" w:rsidP="006721E6">
      <w:pPr>
        <w:spacing w:after="0"/>
        <w:rPr>
          <w:rFonts w:asciiTheme="minorHAnsi" w:eastAsiaTheme="majorEastAsia" w:hAnsiTheme="minorHAnsi" w:cstheme="minorHAnsi"/>
          <w:b/>
          <w:spacing w:val="-10"/>
          <w:kern w:val="28"/>
          <w:sz w:val="20"/>
          <w:szCs w:val="20"/>
          <w:u w:val="single"/>
        </w:rPr>
      </w:pPr>
    </w:p>
    <w:p w14:paraId="65DF162D" w14:textId="62BEA5DC" w:rsidR="00332A09" w:rsidRDefault="00DA72E8" w:rsidP="006721E6">
      <w:pPr>
        <w:spacing w:after="0"/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</w:pPr>
      <w:r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In preparation for you to study </w:t>
      </w:r>
      <w:r w:rsidRPr="00E80737">
        <w:rPr>
          <w:rFonts w:asciiTheme="minorHAnsi" w:eastAsiaTheme="majorEastAsia" w:hAnsiTheme="minorHAnsi" w:cstheme="minorHAnsi"/>
          <w:b/>
          <w:spacing w:val="-10"/>
          <w:kern w:val="28"/>
          <w:sz w:val="26"/>
          <w:szCs w:val="26"/>
        </w:rPr>
        <w:t>A-Level Mathematics</w:t>
      </w:r>
      <w:r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, there are several topics which you need to have a solid foundation of </w:t>
      </w:r>
      <w:r w:rsidR="00E80737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to</w:t>
      </w:r>
      <w:r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be successful with the course. Based on </w:t>
      </w:r>
      <w:r w:rsidR="00113139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this</w:t>
      </w:r>
      <w:r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, we would like you to work through the</w:t>
      </w:r>
      <w:r w:rsidR="0099400D" w:rsidRPr="00441420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</w:t>
      </w:r>
      <w:r w:rsidR="00686B0D" w:rsidRPr="00441420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topic-based</w:t>
      </w:r>
      <w:r w:rsidR="0099400D" w:rsidRPr="00441420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tasks</w:t>
      </w:r>
      <w:r w:rsidR="003D68D2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which follow</w:t>
      </w:r>
      <w:r w:rsidR="001521DE" w:rsidRPr="00441420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.</w:t>
      </w:r>
      <w:r w:rsidR="00EC61DB" w:rsidRPr="00441420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</w:t>
      </w:r>
    </w:p>
    <w:p w14:paraId="787DE3AD" w14:textId="77777777" w:rsidR="00332A09" w:rsidRDefault="00332A09" w:rsidP="006721E6">
      <w:pPr>
        <w:spacing w:after="0"/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</w:pPr>
    </w:p>
    <w:p w14:paraId="0F50F7C2" w14:textId="3927529F" w:rsidR="00B05A83" w:rsidRDefault="00EC61DB" w:rsidP="006721E6">
      <w:pPr>
        <w:spacing w:after="0"/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</w:pPr>
      <w:r w:rsidRPr="00441420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There are worked examples for each topic before the questions</w:t>
      </w:r>
      <w:r w:rsidR="00B633E3" w:rsidRPr="00441420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, which are in 2 sections, “practice”</w:t>
      </w:r>
      <w:r w:rsidR="00D82C37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(compulsory to complete)</w:t>
      </w:r>
      <w:r w:rsidR="00B633E3" w:rsidRPr="00441420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and “extend”</w:t>
      </w:r>
      <w:r w:rsidR="00D82C37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(optional)</w:t>
      </w:r>
      <w:r w:rsidR="00B633E3" w:rsidRPr="00441420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. </w:t>
      </w:r>
      <w:r w:rsidR="00B05A83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For each topic, there is also a video-link and</w:t>
      </w:r>
      <w:r w:rsidR="000420BB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the link to the relevant MyMaths lesson</w:t>
      </w:r>
      <w:r w:rsidR="003D68D2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.</w:t>
      </w:r>
      <w:r w:rsidR="003D68D2" w:rsidRPr="003D68D2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</w:t>
      </w:r>
      <w:r w:rsidR="003D68D2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There are also some optional problem-solving activities at the end.</w:t>
      </w:r>
    </w:p>
    <w:p w14:paraId="45B65DB7" w14:textId="77777777" w:rsidR="00B05A83" w:rsidRDefault="00B05A83" w:rsidP="006721E6">
      <w:pPr>
        <w:spacing w:after="0"/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</w:pPr>
    </w:p>
    <w:p w14:paraId="0C2579EC" w14:textId="59376CD9" w:rsidR="0099400D" w:rsidRPr="00441420" w:rsidRDefault="001521DE" w:rsidP="006721E6">
      <w:pPr>
        <w:spacing w:after="0"/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</w:pPr>
      <w:r w:rsidRPr="00441420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Show full working out</w:t>
      </w:r>
      <w:r w:rsidR="00FA2ACB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for every question</w:t>
      </w:r>
      <w:r w:rsidR="00FB41E8" w:rsidRPr="00441420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.</w:t>
      </w:r>
      <w:r w:rsidRPr="00441420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</w:t>
      </w:r>
      <w:r w:rsidR="00DA72E8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Work on</w:t>
      </w:r>
      <w:r w:rsidR="00445006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paper, and make sure you include the topic title</w:t>
      </w:r>
      <w:r w:rsidR="00113139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.</w:t>
      </w:r>
      <w:r w:rsidR="003D68D2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</w:t>
      </w:r>
      <w:r w:rsidR="00113139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The work has been divided into weekly tasks, and y</w:t>
      </w:r>
      <w:r w:rsidRPr="00441420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ou should</w:t>
      </w:r>
      <w:r w:rsidR="008F05EE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spend 2 to 3 hours each week to</w:t>
      </w:r>
      <w:r w:rsidRPr="00441420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complete the work over </w:t>
      </w:r>
      <w:r w:rsidR="00FE6E6B" w:rsidRPr="00441420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a </w:t>
      </w:r>
      <w:r w:rsidR="00E80737" w:rsidRPr="00441420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6-week</w:t>
      </w:r>
      <w:r w:rsidR="00FE6E6B" w:rsidRPr="00441420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period as follows:</w:t>
      </w:r>
    </w:p>
    <w:p w14:paraId="49E3036A" w14:textId="77777777" w:rsidR="006721E6" w:rsidRPr="007D6E26" w:rsidRDefault="006721E6" w:rsidP="006721E6">
      <w:pPr>
        <w:spacing w:after="0"/>
        <w:rPr>
          <w:rFonts w:asciiTheme="minorHAnsi" w:eastAsiaTheme="majorEastAsia" w:hAnsiTheme="minorHAnsi" w:cstheme="minorHAnsi"/>
          <w:bCs/>
          <w:spacing w:val="-10"/>
          <w:kern w:val="28"/>
          <w:sz w:val="20"/>
          <w:szCs w:val="20"/>
        </w:rPr>
      </w:pPr>
    </w:p>
    <w:tbl>
      <w:tblPr>
        <w:tblStyle w:val="TableGrid"/>
        <w:tblW w:w="9030" w:type="dxa"/>
        <w:tblLook w:val="04A0" w:firstRow="1" w:lastRow="0" w:firstColumn="1" w:lastColumn="0" w:noHBand="0" w:noVBand="1"/>
      </w:tblPr>
      <w:tblGrid>
        <w:gridCol w:w="1557"/>
        <w:gridCol w:w="7473"/>
      </w:tblGrid>
      <w:tr w:rsidR="00FE6E6B" w:rsidRPr="003F7937" w14:paraId="1D0C8D8F" w14:textId="77777777" w:rsidTr="007D6E26">
        <w:trPr>
          <w:trHeight w:val="434"/>
        </w:trPr>
        <w:tc>
          <w:tcPr>
            <w:tcW w:w="1557" w:type="dxa"/>
            <w:vAlign w:val="center"/>
          </w:tcPr>
          <w:p w14:paraId="07B5A292" w14:textId="7FEB4100" w:rsidR="00FE6E6B" w:rsidRPr="003F7937" w:rsidRDefault="00FE6E6B" w:rsidP="006721E6">
            <w:pPr>
              <w:jc w:val="center"/>
              <w:rPr>
                <w:rFonts w:asciiTheme="minorHAnsi" w:eastAsiaTheme="majorEastAsia" w:hAnsiTheme="minorHAnsi" w:cstheme="minorHAnsi"/>
                <w:bCs/>
                <w:spacing w:val="-10"/>
                <w:kern w:val="28"/>
                <w:sz w:val="28"/>
                <w:szCs w:val="28"/>
              </w:rPr>
            </w:pPr>
          </w:p>
        </w:tc>
        <w:tc>
          <w:tcPr>
            <w:tcW w:w="7473" w:type="dxa"/>
            <w:vAlign w:val="center"/>
          </w:tcPr>
          <w:p w14:paraId="5E2A6FB6" w14:textId="51450B06" w:rsidR="00FE6E6B" w:rsidRPr="003F7937" w:rsidRDefault="00FE6E6B" w:rsidP="006721E6">
            <w:pPr>
              <w:jc w:val="center"/>
              <w:rPr>
                <w:rFonts w:asciiTheme="minorHAnsi" w:eastAsiaTheme="majorEastAsia" w:hAnsiTheme="minorHAnsi" w:cstheme="minorHAnsi"/>
                <w:bCs/>
                <w:spacing w:val="-10"/>
                <w:kern w:val="28"/>
                <w:sz w:val="24"/>
                <w:szCs w:val="24"/>
              </w:rPr>
            </w:pPr>
            <w:r w:rsidRPr="003F7937">
              <w:rPr>
                <w:rFonts w:asciiTheme="minorHAnsi" w:eastAsiaTheme="majorEastAsia" w:hAnsiTheme="minorHAnsi" w:cstheme="minorHAnsi"/>
                <w:bCs/>
                <w:spacing w:val="-10"/>
                <w:kern w:val="28"/>
                <w:sz w:val="28"/>
                <w:szCs w:val="28"/>
              </w:rPr>
              <w:t>Topics</w:t>
            </w:r>
          </w:p>
        </w:tc>
      </w:tr>
      <w:tr w:rsidR="00FE6E6B" w:rsidRPr="003F7937" w14:paraId="6FFD1A5D" w14:textId="77777777" w:rsidTr="007D6E26">
        <w:trPr>
          <w:trHeight w:val="1275"/>
        </w:trPr>
        <w:tc>
          <w:tcPr>
            <w:tcW w:w="1557" w:type="dxa"/>
            <w:vAlign w:val="center"/>
          </w:tcPr>
          <w:p w14:paraId="059F64C5" w14:textId="1AC4833B" w:rsidR="00FE6E6B" w:rsidRPr="003F7937" w:rsidRDefault="00FE6E6B" w:rsidP="006721E6">
            <w:pPr>
              <w:jc w:val="center"/>
              <w:rPr>
                <w:rFonts w:asciiTheme="minorHAnsi" w:eastAsiaTheme="majorEastAsia" w:hAnsiTheme="minorHAnsi" w:cstheme="minorHAnsi"/>
                <w:bCs/>
                <w:spacing w:val="-10"/>
                <w:kern w:val="28"/>
                <w:sz w:val="28"/>
                <w:szCs w:val="28"/>
              </w:rPr>
            </w:pPr>
            <w:r w:rsidRPr="003F7937">
              <w:rPr>
                <w:rFonts w:asciiTheme="minorHAnsi" w:eastAsiaTheme="majorEastAsia" w:hAnsiTheme="minorHAnsi" w:cstheme="minorHAnsi"/>
                <w:bCs/>
                <w:spacing w:val="-10"/>
                <w:kern w:val="28"/>
                <w:sz w:val="28"/>
                <w:szCs w:val="28"/>
              </w:rPr>
              <w:t>Week 1</w:t>
            </w:r>
          </w:p>
        </w:tc>
        <w:tc>
          <w:tcPr>
            <w:tcW w:w="7473" w:type="dxa"/>
          </w:tcPr>
          <w:p w14:paraId="735F3BEB" w14:textId="07BD4ECA" w:rsidR="005159BF" w:rsidRPr="00D61AE7" w:rsidRDefault="005159BF" w:rsidP="006721E6">
            <w:pPr>
              <w:pStyle w:val="Title"/>
              <w:numPr>
                <w:ilvl w:val="0"/>
                <w:numId w:val="12"/>
              </w:numPr>
              <w:spacing w:after="0" w:afterAutospacing="0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D61AE7">
              <w:rPr>
                <w:rFonts w:asciiTheme="minorHAnsi" w:hAnsiTheme="minorHAnsi" w:cstheme="minorHAnsi"/>
                <w:bCs/>
                <w:sz w:val="22"/>
                <w:szCs w:val="22"/>
              </w:rPr>
              <w:t>Expanding brackets and simplifying expressions</w:t>
            </w:r>
          </w:p>
          <w:p w14:paraId="62B44133" w14:textId="3910E88F" w:rsidR="005159BF" w:rsidRPr="00D61AE7" w:rsidRDefault="005159BF" w:rsidP="006721E6">
            <w:pPr>
              <w:pStyle w:val="ListParagraph"/>
              <w:numPr>
                <w:ilvl w:val="0"/>
                <w:numId w:val="12"/>
              </w:numPr>
              <w:rPr>
                <w:rFonts w:asciiTheme="minorHAnsi" w:hAnsiTheme="minorHAnsi" w:cstheme="minorHAnsi"/>
              </w:rPr>
            </w:pPr>
            <w:r w:rsidRPr="00D61AE7">
              <w:rPr>
                <w:rFonts w:asciiTheme="minorHAnsi" w:hAnsiTheme="minorHAnsi" w:cstheme="minorHAnsi"/>
              </w:rPr>
              <w:t>Factorising expressions</w:t>
            </w:r>
          </w:p>
          <w:p w14:paraId="233927F0" w14:textId="77777777" w:rsidR="003B74FF" w:rsidRPr="00D61AE7" w:rsidRDefault="005159BF" w:rsidP="006721E6">
            <w:pPr>
              <w:pStyle w:val="ListParagraph"/>
              <w:numPr>
                <w:ilvl w:val="0"/>
                <w:numId w:val="12"/>
              </w:numPr>
              <w:rPr>
                <w:rFonts w:asciiTheme="minorHAnsi" w:hAnsiTheme="minorHAnsi" w:cstheme="minorHAnsi"/>
                <w:bCs/>
              </w:rPr>
            </w:pPr>
            <w:r w:rsidRPr="00D61AE7">
              <w:rPr>
                <w:rFonts w:asciiTheme="minorHAnsi" w:hAnsiTheme="minorHAnsi" w:cstheme="minorHAnsi"/>
              </w:rPr>
              <w:t>Completing the square</w:t>
            </w:r>
          </w:p>
          <w:p w14:paraId="62BDF74E" w14:textId="77777777" w:rsidR="00D61AE7" w:rsidRPr="00D61AE7" w:rsidRDefault="00D61AE7" w:rsidP="00D61AE7">
            <w:pPr>
              <w:pStyle w:val="ListParagraph"/>
              <w:numPr>
                <w:ilvl w:val="0"/>
                <w:numId w:val="12"/>
              </w:numPr>
              <w:rPr>
                <w:rFonts w:asciiTheme="minorHAnsi" w:hAnsiTheme="minorHAnsi" w:cstheme="minorHAnsi"/>
              </w:rPr>
            </w:pPr>
            <w:r w:rsidRPr="00D61AE7">
              <w:rPr>
                <w:rFonts w:asciiTheme="minorHAnsi" w:hAnsiTheme="minorHAnsi" w:cstheme="minorHAnsi"/>
              </w:rPr>
              <w:t>Solving quadratic equations by factorisation</w:t>
            </w:r>
          </w:p>
          <w:p w14:paraId="2CC5525D" w14:textId="77777777" w:rsidR="00D61AE7" w:rsidRPr="00D61AE7" w:rsidRDefault="00D61AE7" w:rsidP="00D61AE7">
            <w:pPr>
              <w:pStyle w:val="Title"/>
              <w:numPr>
                <w:ilvl w:val="0"/>
                <w:numId w:val="12"/>
              </w:numPr>
              <w:spacing w:after="160" w:afterAutospacing="0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 w:rsidRPr="00D61AE7">
              <w:rPr>
                <w:rFonts w:asciiTheme="minorHAnsi" w:hAnsiTheme="minorHAnsi" w:cstheme="minorHAnsi"/>
                <w:bCs/>
                <w:sz w:val="22"/>
                <w:szCs w:val="22"/>
              </w:rPr>
              <w:t>Solving quadratic equations by completing the square</w:t>
            </w:r>
          </w:p>
          <w:p w14:paraId="28F58A43" w14:textId="77777777" w:rsidR="00D61AE7" w:rsidRPr="00D61AE7" w:rsidRDefault="00D61AE7" w:rsidP="00D61AE7">
            <w:pPr>
              <w:pStyle w:val="Title"/>
              <w:numPr>
                <w:ilvl w:val="0"/>
                <w:numId w:val="12"/>
              </w:numPr>
              <w:spacing w:after="0" w:afterAutospacing="0"/>
              <w:rPr>
                <w:rFonts w:asciiTheme="minorHAnsi" w:hAnsiTheme="minorHAnsi" w:cstheme="minorHAnsi"/>
                <w:sz w:val="22"/>
                <w:szCs w:val="22"/>
              </w:rPr>
            </w:pPr>
            <w:r w:rsidRPr="00D61AE7">
              <w:rPr>
                <w:rFonts w:asciiTheme="minorHAnsi" w:hAnsiTheme="minorHAnsi" w:cstheme="minorHAnsi"/>
                <w:bCs/>
                <w:sz w:val="22"/>
                <w:szCs w:val="22"/>
              </w:rPr>
              <w:t>Solving quadratic equations by using the formula</w:t>
            </w:r>
          </w:p>
          <w:p w14:paraId="4EE9876C" w14:textId="22549DDF" w:rsidR="00D61AE7" w:rsidRPr="00D61AE7" w:rsidRDefault="00D61AE7" w:rsidP="00D61AE7">
            <w:pPr>
              <w:rPr>
                <w:rFonts w:asciiTheme="minorHAnsi" w:hAnsiTheme="minorHAnsi" w:cstheme="minorHAnsi"/>
                <w:bCs/>
              </w:rPr>
            </w:pPr>
          </w:p>
        </w:tc>
      </w:tr>
      <w:tr w:rsidR="00FE6E6B" w:rsidRPr="003F7937" w14:paraId="428688BF" w14:textId="77777777" w:rsidTr="007D6E26">
        <w:trPr>
          <w:trHeight w:val="1316"/>
        </w:trPr>
        <w:tc>
          <w:tcPr>
            <w:tcW w:w="1557" w:type="dxa"/>
            <w:vAlign w:val="center"/>
          </w:tcPr>
          <w:p w14:paraId="5BE963B6" w14:textId="7E3AB98F" w:rsidR="00FE6E6B" w:rsidRPr="003F7937" w:rsidRDefault="00FE6E6B" w:rsidP="006721E6">
            <w:pPr>
              <w:jc w:val="center"/>
              <w:rPr>
                <w:rFonts w:asciiTheme="minorHAnsi" w:eastAsiaTheme="majorEastAsia" w:hAnsiTheme="minorHAnsi" w:cstheme="minorHAnsi"/>
                <w:bCs/>
                <w:spacing w:val="-10"/>
                <w:kern w:val="28"/>
                <w:sz w:val="28"/>
                <w:szCs w:val="28"/>
              </w:rPr>
            </w:pPr>
            <w:r w:rsidRPr="003F7937">
              <w:rPr>
                <w:rFonts w:asciiTheme="minorHAnsi" w:eastAsiaTheme="majorEastAsia" w:hAnsiTheme="minorHAnsi" w:cstheme="minorHAnsi"/>
                <w:bCs/>
                <w:spacing w:val="-10"/>
                <w:kern w:val="28"/>
                <w:sz w:val="28"/>
                <w:szCs w:val="28"/>
              </w:rPr>
              <w:t>Week 2</w:t>
            </w:r>
          </w:p>
        </w:tc>
        <w:tc>
          <w:tcPr>
            <w:tcW w:w="7473" w:type="dxa"/>
          </w:tcPr>
          <w:p w14:paraId="15E024BB" w14:textId="214C78DA" w:rsidR="005159BF" w:rsidRPr="00D61AE7" w:rsidRDefault="005159BF" w:rsidP="006721E6">
            <w:pPr>
              <w:pStyle w:val="ListParagraph"/>
              <w:numPr>
                <w:ilvl w:val="0"/>
                <w:numId w:val="12"/>
              </w:numPr>
              <w:rPr>
                <w:rFonts w:asciiTheme="minorHAnsi" w:eastAsiaTheme="majorEastAsia" w:hAnsiTheme="minorHAnsi" w:cstheme="minorHAnsi"/>
                <w:bCs/>
                <w:spacing w:val="-10"/>
                <w:kern w:val="28"/>
              </w:rPr>
            </w:pPr>
            <w:r w:rsidRPr="00D61AE7">
              <w:rPr>
                <w:rFonts w:asciiTheme="minorHAnsi" w:hAnsiTheme="minorHAnsi" w:cstheme="minorHAnsi"/>
                <w:bCs/>
              </w:rPr>
              <w:t>Sketching quadratic graphs</w:t>
            </w:r>
          </w:p>
          <w:p w14:paraId="2B3B9260" w14:textId="58C414D1" w:rsidR="00D61AE7" w:rsidRDefault="00D61AE7" w:rsidP="00D61AE7">
            <w:pPr>
              <w:pStyle w:val="ListParagraph"/>
              <w:numPr>
                <w:ilvl w:val="0"/>
                <w:numId w:val="12"/>
              </w:numPr>
              <w:rPr>
                <w:rFonts w:asciiTheme="minorHAnsi" w:eastAsiaTheme="majorEastAsia" w:hAnsiTheme="minorHAnsi" w:cstheme="minorHAnsi"/>
                <w:bCs/>
                <w:spacing w:val="-10"/>
                <w:kern w:val="28"/>
              </w:rPr>
            </w:pPr>
            <w:r w:rsidRPr="00D61AE7">
              <w:rPr>
                <w:rFonts w:asciiTheme="minorHAnsi" w:eastAsiaTheme="majorEastAsia" w:hAnsiTheme="minorHAnsi" w:cstheme="minorHAnsi"/>
                <w:bCs/>
                <w:spacing w:val="-10"/>
                <w:kern w:val="28"/>
              </w:rPr>
              <w:t>Straight line graphs</w:t>
            </w:r>
          </w:p>
          <w:p w14:paraId="755F76E1" w14:textId="37B1ED21" w:rsidR="00D61AE7" w:rsidRPr="00D61AE7" w:rsidRDefault="00D61AE7" w:rsidP="00D61AE7">
            <w:pPr>
              <w:pStyle w:val="ListParagraph"/>
              <w:numPr>
                <w:ilvl w:val="0"/>
                <w:numId w:val="12"/>
              </w:numPr>
              <w:rPr>
                <w:rFonts w:asciiTheme="minorHAnsi" w:eastAsiaTheme="majorEastAsia" w:hAnsiTheme="minorHAnsi" w:cstheme="minorHAnsi"/>
                <w:bCs/>
                <w:spacing w:val="-10"/>
                <w:kern w:val="28"/>
              </w:rPr>
            </w:pPr>
            <w:r w:rsidRPr="00D61AE7">
              <w:rPr>
                <w:rFonts w:asciiTheme="minorHAnsi" w:eastAsiaTheme="majorEastAsia" w:hAnsiTheme="minorHAnsi" w:cstheme="minorHAnsi"/>
                <w:bCs/>
                <w:spacing w:val="-10"/>
                <w:kern w:val="28"/>
              </w:rPr>
              <w:t>Parallel and perpendicular lines</w:t>
            </w:r>
          </w:p>
          <w:p w14:paraId="461D8399" w14:textId="77777777" w:rsidR="00D61AE7" w:rsidRPr="00D61AE7" w:rsidRDefault="00D61AE7" w:rsidP="00D61AE7">
            <w:pPr>
              <w:pStyle w:val="ListParagraph"/>
              <w:numPr>
                <w:ilvl w:val="0"/>
                <w:numId w:val="12"/>
              </w:numPr>
              <w:rPr>
                <w:rFonts w:asciiTheme="minorHAnsi" w:eastAsiaTheme="majorEastAsia" w:hAnsiTheme="minorHAnsi" w:cstheme="minorHAnsi"/>
                <w:bCs/>
                <w:spacing w:val="-10"/>
                <w:kern w:val="28"/>
              </w:rPr>
            </w:pPr>
            <w:r w:rsidRPr="00D61AE7">
              <w:rPr>
                <w:rFonts w:asciiTheme="minorHAnsi" w:eastAsiaTheme="majorEastAsia" w:hAnsiTheme="minorHAnsi" w:cstheme="minorHAnsi"/>
                <w:bCs/>
                <w:spacing w:val="-10"/>
                <w:kern w:val="28"/>
              </w:rPr>
              <w:t>Pythagoras’ theorem</w:t>
            </w:r>
          </w:p>
          <w:p w14:paraId="754E6922" w14:textId="77777777" w:rsidR="00D61AE7" w:rsidRPr="00D61AE7" w:rsidRDefault="00D61AE7" w:rsidP="00D61AE7">
            <w:pPr>
              <w:pStyle w:val="ListParagraph"/>
              <w:numPr>
                <w:ilvl w:val="0"/>
                <w:numId w:val="12"/>
              </w:numPr>
              <w:rPr>
                <w:rFonts w:asciiTheme="minorHAnsi" w:eastAsiaTheme="majorEastAsia" w:hAnsiTheme="minorHAnsi" w:cstheme="minorHAnsi"/>
                <w:bCs/>
                <w:spacing w:val="-10"/>
                <w:kern w:val="28"/>
              </w:rPr>
            </w:pPr>
            <w:r w:rsidRPr="00D61AE7">
              <w:rPr>
                <w:rFonts w:asciiTheme="minorHAnsi" w:eastAsiaTheme="majorEastAsia" w:hAnsiTheme="minorHAnsi" w:cstheme="minorHAnsi"/>
                <w:bCs/>
                <w:spacing w:val="-10"/>
                <w:kern w:val="28"/>
              </w:rPr>
              <w:t>Circle theorems</w:t>
            </w:r>
          </w:p>
          <w:p w14:paraId="5C243469" w14:textId="77777777" w:rsidR="00D61AE7" w:rsidRPr="00D61AE7" w:rsidRDefault="00D61AE7" w:rsidP="00D61AE7">
            <w:pPr>
              <w:pStyle w:val="ListParagraph"/>
              <w:numPr>
                <w:ilvl w:val="0"/>
                <w:numId w:val="12"/>
              </w:numPr>
              <w:rPr>
                <w:rFonts w:asciiTheme="minorHAnsi" w:eastAsiaTheme="majorEastAsia" w:hAnsiTheme="minorHAnsi" w:cstheme="minorHAnsi"/>
                <w:bCs/>
                <w:spacing w:val="-10"/>
                <w:kern w:val="28"/>
              </w:rPr>
            </w:pPr>
            <w:r w:rsidRPr="00D61AE7">
              <w:rPr>
                <w:rFonts w:asciiTheme="minorHAnsi" w:eastAsiaTheme="majorEastAsia" w:hAnsiTheme="minorHAnsi" w:cstheme="minorHAnsi"/>
                <w:bCs/>
                <w:spacing w:val="-10"/>
                <w:kern w:val="28"/>
              </w:rPr>
              <w:t>Trigonometry in right-angled triangles</w:t>
            </w:r>
          </w:p>
          <w:p w14:paraId="23A315C2" w14:textId="135ED22E" w:rsidR="002671E0" w:rsidRPr="00D61AE7" w:rsidRDefault="002671E0" w:rsidP="00D61AE7">
            <w:pPr>
              <w:ind w:left="360"/>
              <w:rPr>
                <w:rFonts w:asciiTheme="minorHAnsi" w:eastAsiaTheme="majorEastAsia" w:hAnsiTheme="minorHAnsi" w:cstheme="minorHAnsi"/>
                <w:bCs/>
                <w:spacing w:val="-10"/>
                <w:kern w:val="28"/>
              </w:rPr>
            </w:pPr>
          </w:p>
        </w:tc>
      </w:tr>
    </w:tbl>
    <w:p w14:paraId="5C27996D" w14:textId="683FE4E0" w:rsidR="00332A09" w:rsidRDefault="00332A09" w:rsidP="00004148">
      <w:pPr>
        <w:spacing w:after="0"/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</w:pPr>
      <w:r w:rsidRPr="00332A09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Bring</w:t>
      </w:r>
      <w:r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all your transition work </w:t>
      </w:r>
      <w:r w:rsidR="0074411E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with you when you start the course in September.</w:t>
      </w:r>
    </w:p>
    <w:p w14:paraId="763C5251" w14:textId="2E193341" w:rsidR="003D68D2" w:rsidRDefault="003D68D2" w:rsidP="00004148">
      <w:pPr>
        <w:spacing w:after="0"/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</w:pPr>
    </w:p>
    <w:p w14:paraId="17D01397" w14:textId="12AFFA07" w:rsidR="003D68D2" w:rsidRPr="00332A09" w:rsidRDefault="003D68D2" w:rsidP="00004148">
      <w:pPr>
        <w:spacing w:after="0"/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</w:pPr>
      <w:r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You will need the following materials</w:t>
      </w:r>
      <w:r w:rsidR="00F80A6A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if you choose to study A-Level Mathematics:</w:t>
      </w:r>
    </w:p>
    <w:p w14:paraId="0927FE11" w14:textId="77777777" w:rsidR="00332A09" w:rsidRDefault="00332A09" w:rsidP="00004148">
      <w:pPr>
        <w:spacing w:after="0"/>
        <w:rPr>
          <w:rFonts w:asciiTheme="minorHAnsi" w:eastAsiaTheme="majorEastAsia" w:hAnsiTheme="minorHAnsi" w:cstheme="minorHAnsi"/>
          <w:b/>
          <w:spacing w:val="-10"/>
          <w:kern w:val="28"/>
          <w:sz w:val="26"/>
          <w:szCs w:val="26"/>
          <w:u w:val="single"/>
        </w:rPr>
      </w:pPr>
    </w:p>
    <w:p w14:paraId="16E7294F" w14:textId="43E0B29E" w:rsidR="00004148" w:rsidRPr="00F80A6A" w:rsidRDefault="00004148" w:rsidP="00004148">
      <w:pPr>
        <w:spacing w:after="0"/>
        <w:rPr>
          <w:rFonts w:asciiTheme="minorHAnsi" w:eastAsiaTheme="majorEastAsia" w:hAnsiTheme="minorHAnsi" w:cstheme="minorHAnsi"/>
          <w:b/>
          <w:spacing w:val="-10"/>
          <w:kern w:val="28"/>
          <w:sz w:val="26"/>
          <w:szCs w:val="26"/>
          <w:u w:val="single"/>
        </w:rPr>
      </w:pPr>
      <w:r w:rsidRPr="00F80A6A">
        <w:rPr>
          <w:rFonts w:asciiTheme="minorHAnsi" w:eastAsiaTheme="majorEastAsia" w:hAnsiTheme="minorHAnsi" w:cstheme="minorHAnsi"/>
          <w:b/>
          <w:spacing w:val="-10"/>
          <w:kern w:val="28"/>
          <w:sz w:val="26"/>
          <w:szCs w:val="26"/>
          <w:u w:val="single"/>
        </w:rPr>
        <w:t>Essential Course Materials</w:t>
      </w:r>
      <w:r w:rsidR="007D6E26" w:rsidRPr="00F80A6A">
        <w:rPr>
          <w:rFonts w:asciiTheme="minorHAnsi" w:eastAsiaTheme="majorEastAsia" w:hAnsiTheme="minorHAnsi" w:cstheme="minorHAnsi"/>
          <w:b/>
          <w:spacing w:val="-10"/>
          <w:kern w:val="28"/>
          <w:sz w:val="26"/>
          <w:szCs w:val="26"/>
          <w:u w:val="single"/>
        </w:rPr>
        <w:t xml:space="preserve"> – these should be purchased for September </w:t>
      </w:r>
      <w:proofErr w:type="gramStart"/>
      <w:r w:rsidR="007D6E26" w:rsidRPr="00F80A6A">
        <w:rPr>
          <w:rFonts w:asciiTheme="minorHAnsi" w:eastAsiaTheme="majorEastAsia" w:hAnsiTheme="minorHAnsi" w:cstheme="minorHAnsi"/>
          <w:b/>
          <w:spacing w:val="-10"/>
          <w:kern w:val="28"/>
          <w:sz w:val="26"/>
          <w:szCs w:val="26"/>
          <w:u w:val="single"/>
        </w:rPr>
        <w:t>202</w:t>
      </w:r>
      <w:r w:rsidR="00E80737">
        <w:rPr>
          <w:rFonts w:asciiTheme="minorHAnsi" w:eastAsiaTheme="majorEastAsia" w:hAnsiTheme="minorHAnsi" w:cstheme="minorHAnsi"/>
          <w:b/>
          <w:spacing w:val="-10"/>
          <w:kern w:val="28"/>
          <w:sz w:val="26"/>
          <w:szCs w:val="26"/>
          <w:u w:val="single"/>
        </w:rPr>
        <w:t>1</w:t>
      </w:r>
      <w:proofErr w:type="gramEnd"/>
    </w:p>
    <w:p w14:paraId="662A444C" w14:textId="79D00F8D" w:rsidR="00D82C37" w:rsidRPr="00D82C37" w:rsidRDefault="00004148" w:rsidP="00004148">
      <w:pPr>
        <w:pStyle w:val="ListParagraph"/>
        <w:numPr>
          <w:ilvl w:val="0"/>
          <w:numId w:val="13"/>
        </w:numPr>
        <w:spacing w:after="0"/>
        <w:ind w:left="284"/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</w:pPr>
      <w:r w:rsidRPr="00D82C37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Edexcel AS </w:t>
      </w:r>
      <w:r w:rsidR="00880FFF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and</w:t>
      </w:r>
      <w:r w:rsidRPr="00D82C37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A level Mathematics Pure Mathematics Year 1/AS Textbook </w:t>
      </w:r>
    </w:p>
    <w:p w14:paraId="0EBE8198" w14:textId="638AFD74" w:rsidR="00004148" w:rsidRPr="00D82C37" w:rsidRDefault="00004148" w:rsidP="00D82C37">
      <w:pPr>
        <w:pStyle w:val="ListParagraph"/>
        <w:numPr>
          <w:ilvl w:val="1"/>
          <w:numId w:val="13"/>
        </w:numPr>
        <w:spacing w:after="0"/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</w:pPr>
      <w:r w:rsidRPr="00D82C37">
        <w:rPr>
          <w:rFonts w:asciiTheme="minorHAnsi" w:eastAsiaTheme="majorEastAsia" w:hAnsiTheme="minorHAnsi" w:cstheme="minorHAnsi"/>
          <w:bCs/>
          <w:i/>
          <w:iCs/>
          <w:spacing w:val="-10"/>
          <w:kern w:val="28"/>
          <w:sz w:val="26"/>
          <w:szCs w:val="26"/>
          <w:u w:val="single"/>
        </w:rPr>
        <w:t>ISBN: 978-1292183398</w:t>
      </w:r>
    </w:p>
    <w:p w14:paraId="3776CB3F" w14:textId="665C4BC2" w:rsidR="00D82C37" w:rsidRPr="00D82C37" w:rsidRDefault="00004148" w:rsidP="00004148">
      <w:pPr>
        <w:pStyle w:val="ListParagraph"/>
        <w:numPr>
          <w:ilvl w:val="0"/>
          <w:numId w:val="13"/>
        </w:numPr>
        <w:spacing w:after="0"/>
        <w:ind w:left="284"/>
        <w:rPr>
          <w:rFonts w:asciiTheme="minorHAnsi" w:eastAsiaTheme="majorEastAsia" w:hAnsiTheme="minorHAnsi" w:cstheme="minorHAnsi"/>
          <w:bCs/>
          <w:i/>
          <w:iCs/>
          <w:spacing w:val="-10"/>
          <w:kern w:val="28"/>
          <w:sz w:val="26"/>
          <w:szCs w:val="26"/>
          <w:u w:val="single"/>
        </w:rPr>
      </w:pPr>
      <w:r w:rsidRPr="00D82C37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Edexcel AS </w:t>
      </w:r>
      <w:r w:rsidR="00880FFF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and</w:t>
      </w:r>
      <w:r w:rsidRPr="00D82C37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 xml:space="preserve"> A level Mathematics Statistics &amp; Mechanics Year 1/AS Textbook </w:t>
      </w:r>
    </w:p>
    <w:p w14:paraId="78175232" w14:textId="7E8B0CCB" w:rsidR="00596ED7" w:rsidRPr="00D82C37" w:rsidRDefault="00004148" w:rsidP="00D82C37">
      <w:pPr>
        <w:pStyle w:val="ListParagraph"/>
        <w:numPr>
          <w:ilvl w:val="1"/>
          <w:numId w:val="13"/>
        </w:numPr>
        <w:spacing w:after="0"/>
        <w:rPr>
          <w:rFonts w:asciiTheme="minorHAnsi" w:eastAsiaTheme="majorEastAsia" w:hAnsiTheme="minorHAnsi" w:cstheme="minorHAnsi"/>
          <w:bCs/>
          <w:i/>
          <w:iCs/>
          <w:spacing w:val="-10"/>
          <w:kern w:val="28"/>
          <w:sz w:val="26"/>
          <w:szCs w:val="26"/>
          <w:u w:val="single"/>
        </w:rPr>
      </w:pPr>
      <w:r w:rsidRPr="00D82C37">
        <w:rPr>
          <w:rFonts w:asciiTheme="minorHAnsi" w:eastAsiaTheme="majorEastAsia" w:hAnsiTheme="minorHAnsi" w:cstheme="minorHAnsi"/>
          <w:bCs/>
          <w:i/>
          <w:iCs/>
          <w:spacing w:val="-10"/>
          <w:kern w:val="28"/>
          <w:sz w:val="26"/>
          <w:szCs w:val="26"/>
          <w:u w:val="single"/>
        </w:rPr>
        <w:t>ISBN: 978-1292232539</w:t>
      </w:r>
    </w:p>
    <w:p w14:paraId="3313D80B" w14:textId="7AD4E7FF" w:rsidR="00004148" w:rsidRPr="00D82C37" w:rsidRDefault="00A41A9E" w:rsidP="00004148">
      <w:pPr>
        <w:pStyle w:val="ListParagraph"/>
        <w:numPr>
          <w:ilvl w:val="0"/>
          <w:numId w:val="13"/>
        </w:numPr>
        <w:spacing w:after="0"/>
        <w:ind w:left="284"/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</w:pPr>
      <w:r w:rsidRPr="00D82C37">
        <w:rPr>
          <w:rFonts w:asciiTheme="minorHAnsi" w:eastAsiaTheme="majorEastAsia" w:hAnsiTheme="minorHAnsi" w:cstheme="minorHAnsi"/>
          <w:bCs/>
          <w:spacing w:val="-10"/>
          <w:kern w:val="28"/>
          <w:sz w:val="26"/>
          <w:szCs w:val="26"/>
        </w:rPr>
        <w:t>FX-991EX advanced scientific calculator</w:t>
      </w:r>
    </w:p>
    <w:p w14:paraId="6C343FB3" w14:textId="77777777" w:rsidR="0074411E" w:rsidRDefault="0074411E">
      <w:pPr>
        <w:rPr>
          <w:rFonts w:eastAsiaTheme="majorEastAsia" w:cstheme="majorBidi"/>
          <w:b/>
          <w:spacing w:val="-10"/>
          <w:kern w:val="28"/>
          <w:sz w:val="48"/>
          <w:szCs w:val="48"/>
        </w:rPr>
      </w:pPr>
      <w:r>
        <w:rPr>
          <w:b/>
          <w:sz w:val="48"/>
          <w:szCs w:val="48"/>
        </w:rPr>
        <w:br w:type="page"/>
      </w:r>
    </w:p>
    <w:p w14:paraId="577D9118" w14:textId="1F0C4789" w:rsidR="00DA3F9E" w:rsidRDefault="00C5335A" w:rsidP="00E11F7F">
      <w:pPr>
        <w:pStyle w:val="Title"/>
        <w:rPr>
          <w:b/>
          <w:sz w:val="48"/>
          <w:szCs w:val="48"/>
        </w:rPr>
      </w:pPr>
      <w:r>
        <w:rPr>
          <w:b/>
          <w:sz w:val="48"/>
          <w:szCs w:val="48"/>
        </w:rPr>
        <w:lastRenderedPageBreak/>
        <w:t xml:space="preserve">Week 1 - </w:t>
      </w:r>
      <w:r w:rsidR="003411AD" w:rsidRPr="00E11F7F">
        <w:rPr>
          <w:b/>
          <w:sz w:val="48"/>
          <w:szCs w:val="48"/>
        </w:rPr>
        <w:t xml:space="preserve">Expanding brackets and simplifying </w:t>
      </w:r>
      <w:proofErr w:type="gramStart"/>
      <w:r w:rsidR="003411AD" w:rsidRPr="00E11F7F">
        <w:rPr>
          <w:b/>
          <w:sz w:val="48"/>
          <w:szCs w:val="48"/>
        </w:rPr>
        <w:t>expressions</w:t>
      </w:r>
      <w:proofErr w:type="gramEnd"/>
      <w:r w:rsidR="00710BEF">
        <w:rPr>
          <w:b/>
          <w:sz w:val="48"/>
          <w:szCs w:val="48"/>
        </w:rPr>
        <w:t xml:space="preserve"> </w:t>
      </w:r>
    </w:p>
    <w:p w14:paraId="60333850" w14:textId="5A986DD6" w:rsidR="00D43796" w:rsidRPr="00AF524F" w:rsidRDefault="00401132" w:rsidP="00E11F7F">
      <w:pPr>
        <w:pStyle w:val="Title"/>
        <w:rPr>
          <w:sz w:val="22"/>
          <w:szCs w:val="22"/>
        </w:rPr>
      </w:pPr>
      <w:hyperlink r:id="rId11" w:history="1">
        <w:r w:rsidR="00DA3F9E" w:rsidRPr="00AF524F">
          <w:rPr>
            <w:rStyle w:val="Hyperlink"/>
            <w:sz w:val="22"/>
            <w:szCs w:val="22"/>
          </w:rPr>
          <w:t>https://www.khanacademy.org/math/algebra/x2f8bb11595b61c86:foundation-algebra/x2f8bb11595b61c86:combine-like-terms/v/combining-like-terms-and-the-distributive-property</w:t>
        </w:r>
      </w:hyperlink>
    </w:p>
    <w:p w14:paraId="24BA809D" w14:textId="57D44D59" w:rsidR="00DA3F9E" w:rsidRDefault="00401132" w:rsidP="00DA3F9E">
      <w:pPr>
        <w:rPr>
          <w:rStyle w:val="Hyperlink"/>
        </w:rPr>
      </w:pPr>
      <w:hyperlink r:id="rId12" w:history="1">
        <w:r w:rsidR="00AF524F">
          <w:rPr>
            <w:rStyle w:val="Hyperlink"/>
          </w:rPr>
          <w:t>https://www.khanacademy.org/math/algebra/x2f8bb11595b61c86:quadratics-multiplying-factoring/x2f8bb11595b61c86:multiply-binomial/v/multiplying-binomials</w:t>
        </w:r>
      </w:hyperlink>
    </w:p>
    <w:p w14:paraId="06A841AD" w14:textId="0652BEA0" w:rsidR="0078189F" w:rsidRPr="00DA3F9E" w:rsidRDefault="00401132" w:rsidP="00DA3F9E">
      <w:hyperlink r:id="rId13" w:history="1">
        <w:r w:rsidR="0078189F">
          <w:rPr>
            <w:rStyle w:val="Hyperlink"/>
          </w:rPr>
          <w:t>https://app.mymaths.co.uk/563-lesson/algebraic-manipulation</w:t>
        </w:r>
      </w:hyperlink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58197C5A" w:rsidR="00F15833" w:rsidRPr="006D5C1F" w:rsidRDefault="000F1EA2" w:rsidP="008F39B6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szCs w:val="20"/>
        </w:rPr>
        <w:t xml:space="preserve">Algebraic expressions – basic algebraic manipulation, </w:t>
      </w:r>
      <w:proofErr w:type="gramStart"/>
      <w:r w:rsidR="00FD0B1C" w:rsidRPr="006D5C1F">
        <w:rPr>
          <w:szCs w:val="20"/>
        </w:rPr>
        <w:t>indices</w:t>
      </w:r>
      <w:proofErr w:type="gramEnd"/>
      <w:r w:rsidR="00FD0B1C" w:rsidRPr="006D5C1F">
        <w:rPr>
          <w:szCs w:val="20"/>
        </w:rPr>
        <w:t xml:space="preserve"> and surd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71CF20BA" w14:textId="77777777" w:rsidR="000F1EA2" w:rsidRPr="006D5C1F" w:rsidRDefault="000F1EA2" w:rsidP="000F7028">
      <w:pPr>
        <w:pStyle w:val="ListParagraph"/>
        <w:numPr>
          <w:ilvl w:val="0"/>
          <w:numId w:val="2"/>
        </w:numPr>
        <w:spacing w:line="240" w:lineRule="auto"/>
      </w:pPr>
      <w:r w:rsidRPr="006D5C1F">
        <w:t>When you expand one set of brackets you must multiply everything inside the bracket by what is outside.</w:t>
      </w:r>
    </w:p>
    <w:p w14:paraId="32277296" w14:textId="77777777" w:rsidR="000F1EA2" w:rsidRPr="006D5C1F" w:rsidRDefault="000F1EA2" w:rsidP="000F7028">
      <w:pPr>
        <w:pStyle w:val="ListParagraph"/>
        <w:numPr>
          <w:ilvl w:val="0"/>
          <w:numId w:val="2"/>
        </w:numPr>
        <w:spacing w:line="240" w:lineRule="auto"/>
      </w:pPr>
      <w:r w:rsidRPr="006D5C1F">
        <w:t xml:space="preserve">When you expand two linear expressions, each with two terms of the form </w:t>
      </w:r>
      <w:proofErr w:type="spellStart"/>
      <w:r w:rsidRPr="006D5C1F">
        <w:rPr>
          <w:i/>
        </w:rPr>
        <w:t>ax</w:t>
      </w:r>
      <w:proofErr w:type="spellEnd"/>
      <w:r w:rsidRPr="006D5C1F">
        <w:t xml:space="preserve"> + </w:t>
      </w:r>
      <w:r w:rsidRPr="006D5C1F">
        <w:rPr>
          <w:i/>
        </w:rPr>
        <w:t>b</w:t>
      </w:r>
      <w:r w:rsidRPr="006D5C1F">
        <w:t xml:space="preserve">, where </w:t>
      </w:r>
      <w:r w:rsidRPr="006D5C1F">
        <w:rPr>
          <w:i/>
        </w:rPr>
        <w:t>a</w:t>
      </w:r>
      <w:r w:rsidR="006D5C1F">
        <w:rPr>
          <w:i/>
        </w:rPr>
        <w:t> </w:t>
      </w:r>
      <w:r w:rsidRPr="006D5C1F">
        <w:rPr>
          <w:rFonts w:cs="Times New Roman"/>
        </w:rPr>
        <w:t>≠</w:t>
      </w:r>
      <w:r w:rsidR="006D5C1F">
        <w:rPr>
          <w:rFonts w:cs="Times New Roman"/>
        </w:rPr>
        <w:t> </w:t>
      </w:r>
      <w:r w:rsidRPr="006D5C1F">
        <w:t xml:space="preserve">0 and </w:t>
      </w:r>
      <w:r w:rsidRPr="006D5C1F">
        <w:rPr>
          <w:i/>
        </w:rPr>
        <w:t>b</w:t>
      </w:r>
      <w:r w:rsidR="006D5C1F">
        <w:rPr>
          <w:i/>
        </w:rPr>
        <w:t> </w:t>
      </w:r>
      <w:r w:rsidRPr="006D5C1F">
        <w:rPr>
          <w:rFonts w:cs="Times New Roman"/>
        </w:rPr>
        <w:t>≠</w:t>
      </w:r>
      <w:r w:rsidR="006D5C1F">
        <w:rPr>
          <w:rFonts w:cs="Times New Roman"/>
        </w:rPr>
        <w:t> </w:t>
      </w:r>
      <w:r w:rsidRPr="006D5C1F">
        <w:rPr>
          <w:rFonts w:cs="Times New Roman"/>
        </w:rPr>
        <w:t>0, you create four terms. Two of these can usually be simplified by collecting like terms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42812073" w14:textId="77777777" w:rsidR="00F11D5F" w:rsidRPr="00B43FA3" w:rsidRDefault="00F11D5F" w:rsidP="00E11F7F">
      <w:pPr>
        <w:pStyle w:val="Example"/>
        <w:tabs>
          <w:tab w:val="left" w:pos="1330"/>
        </w:tabs>
        <w:spacing w:line="240" w:lineRule="auto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4D761D">
        <w:t>Expand 4(3</w:t>
      </w:r>
      <w:r w:rsidR="004D761D" w:rsidRPr="004D761D">
        <w:rPr>
          <w:i/>
        </w:rPr>
        <w:t>x</w:t>
      </w:r>
      <w:r w:rsidR="004D761D">
        <w:t xml:space="preserve"> </w:t>
      </w:r>
      <w:r w:rsidR="004D761D">
        <w:rPr>
          <w:rFonts w:cs="Times New Roman"/>
        </w:rPr>
        <w:t>−</w:t>
      </w:r>
      <w:r w:rsidR="004D761D">
        <w:t xml:space="preserve">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B43FA3" w14:paraId="7D7F8A4D" w14:textId="77777777" w:rsidTr="00B43FA3">
        <w:tc>
          <w:tcPr>
            <w:tcW w:w="3827" w:type="dxa"/>
          </w:tcPr>
          <w:p w14:paraId="6EC6B0AB" w14:textId="77777777" w:rsidR="003C178A" w:rsidRDefault="004D761D" w:rsidP="00230CA4">
            <w:pPr>
              <w:pStyle w:val="Exampleline1"/>
            </w:pPr>
            <w:r>
              <w:t>4(3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) = 12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8</w:t>
            </w:r>
          </w:p>
        </w:tc>
        <w:tc>
          <w:tcPr>
            <w:tcW w:w="3776" w:type="dxa"/>
          </w:tcPr>
          <w:p w14:paraId="2CA97F25" w14:textId="31368931" w:rsidR="0008596B" w:rsidRPr="00E12795" w:rsidRDefault="004D761D" w:rsidP="0008596B">
            <w:pPr>
              <w:pStyle w:val="Exampleline1"/>
              <w:spacing w:after="120"/>
              <w:ind w:left="23" w:hanging="17"/>
            </w:pPr>
            <w:r>
              <w:t>Multiply everything inside the brack</w:t>
            </w:r>
            <w:r w:rsidR="00C57B50">
              <w:t>et by the 4 outside the bracket</w:t>
            </w:r>
          </w:p>
        </w:tc>
      </w:tr>
    </w:tbl>
    <w:p w14:paraId="20E9A057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3DB8E087" w14:textId="77777777" w:rsidR="00B43FA3" w:rsidRPr="00EC0296" w:rsidRDefault="00B43FA3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2</w:t>
      </w:r>
      <w:r w:rsidRPr="00F11D5F">
        <w:rPr>
          <w:b/>
        </w:rPr>
        <w:tab/>
      </w:r>
      <w:r w:rsidR="004D761D">
        <w:t>Expand and simplify 3(</w:t>
      </w:r>
      <w:r w:rsidR="004D761D" w:rsidRPr="004D761D">
        <w:rPr>
          <w:i/>
        </w:rPr>
        <w:t>x</w:t>
      </w:r>
      <w:r w:rsidR="004D761D">
        <w:t xml:space="preserve"> + 5) </w:t>
      </w:r>
      <w:r w:rsidR="004D761D">
        <w:rPr>
          <w:rFonts w:cs="Times New Roman"/>
        </w:rPr>
        <w:t xml:space="preserve">− </w:t>
      </w:r>
      <w:r w:rsidR="004D761D">
        <w:t>4(2</w:t>
      </w:r>
      <w:r w:rsidR="004D761D" w:rsidRPr="004D761D">
        <w:rPr>
          <w:i/>
        </w:rPr>
        <w:t>x</w:t>
      </w:r>
      <w:r w:rsidR="004D761D"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B43FA3" w14:paraId="64920529" w14:textId="77777777" w:rsidTr="00833E36">
        <w:tc>
          <w:tcPr>
            <w:tcW w:w="3827" w:type="dxa"/>
          </w:tcPr>
          <w:p w14:paraId="788A7A59" w14:textId="77777777" w:rsidR="00B43FA3" w:rsidRDefault="004D761D" w:rsidP="00230CA4">
            <w:pPr>
              <w:pStyle w:val="Exampleline1"/>
            </w:pPr>
            <w:r>
              <w:t>3(</w:t>
            </w:r>
            <w:r w:rsidRPr="004D761D">
              <w:rPr>
                <w:i/>
              </w:rPr>
              <w:t>x</w:t>
            </w:r>
            <w:r>
              <w:t xml:space="preserve"> + 5) </w:t>
            </w:r>
            <w:r>
              <w:rPr>
                <w:rFonts w:cs="Times New Roman"/>
              </w:rPr>
              <w:t xml:space="preserve">− </w:t>
            </w:r>
            <w:r>
              <w:t>4(2</w:t>
            </w:r>
            <w:r w:rsidRPr="004D761D">
              <w:rPr>
                <w:i/>
              </w:rPr>
              <w:t>x</w:t>
            </w:r>
            <w:r>
              <w:t xml:space="preserve"> + 3)</w:t>
            </w:r>
          </w:p>
          <w:p w14:paraId="7384AA54" w14:textId="77777777" w:rsidR="004D761D" w:rsidRDefault="00E11F7F" w:rsidP="00230CA4">
            <w:pPr>
              <w:pStyle w:val="Questionfollowline"/>
            </w:pPr>
            <w:r>
              <w:tab/>
            </w:r>
            <w:r w:rsidR="004D761D">
              <w:t>= 3</w:t>
            </w:r>
            <w:r w:rsidR="004D761D" w:rsidRPr="004D761D">
              <w:rPr>
                <w:i/>
              </w:rPr>
              <w:t>x</w:t>
            </w:r>
            <w:r w:rsidR="004D761D">
              <w:t xml:space="preserve"> + 15 </w:t>
            </w:r>
            <w:r w:rsidR="004D761D">
              <w:rPr>
                <w:rFonts w:cs="Times New Roman"/>
              </w:rPr>
              <w:t xml:space="preserve">− </w:t>
            </w:r>
            <w:r w:rsidR="004D761D">
              <w:t>8</w:t>
            </w:r>
            <w:r w:rsidR="004D761D" w:rsidRPr="004D761D">
              <w:rPr>
                <w:i/>
              </w:rPr>
              <w:t>x</w:t>
            </w:r>
            <w:r w:rsidR="004D761D">
              <w:t xml:space="preserve"> </w:t>
            </w:r>
            <w:r>
              <w:rPr>
                <w:rFonts w:cs="Times New Roman"/>
              </w:rPr>
              <w:t>–</w:t>
            </w:r>
            <w:r w:rsidR="004D761D">
              <w:t xml:space="preserve"> 12</w:t>
            </w:r>
          </w:p>
          <w:p w14:paraId="43875E6A" w14:textId="77777777" w:rsidR="00E11F7F" w:rsidRDefault="00E11F7F" w:rsidP="00230CA4">
            <w:pPr>
              <w:pStyle w:val="Questionfollowline"/>
            </w:pPr>
          </w:p>
          <w:p w14:paraId="3B3DD2C3" w14:textId="5C71F878" w:rsidR="00425A37" w:rsidRPr="00425A37" w:rsidRDefault="00E11F7F" w:rsidP="00230CA4">
            <w:pPr>
              <w:pStyle w:val="Questionfollowline"/>
            </w:pPr>
            <w:r>
              <w:tab/>
            </w:r>
            <w:r w:rsidR="004D761D">
              <w:t xml:space="preserve">= </w:t>
            </w:r>
            <w:r w:rsidR="00AE1DA1">
              <w:t xml:space="preserve">3 </w:t>
            </w:r>
            <w:r w:rsidR="003411AD">
              <w:rPr>
                <w:rFonts w:cs="Times New Roman"/>
              </w:rPr>
              <w:t>−</w:t>
            </w:r>
            <w:r w:rsidR="00AE1DA1">
              <w:rPr>
                <w:rFonts w:cs="Times New Roman"/>
              </w:rPr>
              <w:t xml:space="preserve"> </w:t>
            </w:r>
            <w:r w:rsidR="003411AD">
              <w:rPr>
                <w:rFonts w:cs="Times New Roman"/>
              </w:rPr>
              <w:t>5</w:t>
            </w:r>
            <w:r w:rsidR="004D761D" w:rsidRPr="004D761D">
              <w:rPr>
                <w:i/>
              </w:rPr>
              <w:t>x</w:t>
            </w:r>
          </w:p>
        </w:tc>
        <w:tc>
          <w:tcPr>
            <w:tcW w:w="3776" w:type="dxa"/>
          </w:tcPr>
          <w:p w14:paraId="4DCB5CE7" w14:textId="03D1922A" w:rsidR="00B43FA3" w:rsidRDefault="004D761D" w:rsidP="00230CA4">
            <w:pPr>
              <w:pStyle w:val="Exampleline1"/>
            </w:pPr>
            <w:r w:rsidRPr="00E11F7F">
              <w:rPr>
                <w:b/>
              </w:rPr>
              <w:t>1</w:t>
            </w:r>
            <w:r w:rsidR="00E11F7F">
              <w:rPr>
                <w:b/>
              </w:rPr>
              <w:tab/>
            </w:r>
            <w:r>
              <w:t>Expand each set of brackets separately by multiplying (</w:t>
            </w:r>
            <w:r w:rsidRPr="004D761D">
              <w:rPr>
                <w:i/>
              </w:rPr>
              <w:t>x</w:t>
            </w:r>
            <w:r>
              <w:t xml:space="preserve"> + 5) by 3 and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>
              <w:rPr>
                <w:rFonts w:cs="Times New Roman"/>
              </w:rPr>
              <w:t>−</w:t>
            </w:r>
            <w:proofErr w:type="gramStart"/>
            <w:r w:rsidR="001D52AB">
              <w:t>4</w:t>
            </w:r>
            <w:proofErr w:type="gramEnd"/>
          </w:p>
          <w:p w14:paraId="0DB7F080" w14:textId="6FC4A43D" w:rsidR="00425A37" w:rsidRPr="00AE1DA1" w:rsidRDefault="004D761D" w:rsidP="0008596B">
            <w:pPr>
              <w:pStyle w:val="Example"/>
              <w:tabs>
                <w:tab w:val="left" w:pos="282"/>
              </w:tabs>
              <w:spacing w:before="180" w:after="120"/>
              <w:ind w:left="289" w:hanging="289"/>
            </w:pPr>
            <w:r w:rsidRPr="00E11F7F">
              <w:rPr>
                <w:b/>
              </w:rPr>
              <w:t>2</w:t>
            </w:r>
            <w:r w:rsidR="00E11F7F">
              <w:rPr>
                <w:b/>
              </w:rPr>
              <w:tab/>
            </w:r>
            <w:r>
              <w:t>Simplify by collecting like terms</w:t>
            </w:r>
            <w:r w:rsidR="007F538B">
              <w:t>:</w:t>
            </w:r>
            <w:r w:rsidR="003411AD">
              <w:t xml:space="preserve"> 3</w:t>
            </w:r>
            <w:r w:rsidR="003411AD" w:rsidRPr="004D761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rPr>
                <w:rFonts w:cs="Times New Roman"/>
              </w:rPr>
              <w:t>−</w:t>
            </w:r>
            <w:r w:rsidR="007F538B">
              <w:rPr>
                <w:rFonts w:cs="Times New Roman"/>
              </w:rPr>
              <w:t> </w:t>
            </w:r>
            <w:r w:rsidR="003411AD">
              <w:t>8</w:t>
            </w:r>
            <w:r w:rsidR="003411AD" w:rsidRPr="004D761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t>=</w:t>
            </w:r>
            <w:r w:rsidR="007F538B">
              <w:t> </w:t>
            </w:r>
            <w:r w:rsidR="003411AD">
              <w:rPr>
                <w:rFonts w:cs="Times New Roman"/>
              </w:rPr>
              <w:t>−5</w:t>
            </w:r>
            <w:r w:rsidR="003411AD" w:rsidRPr="004D761D">
              <w:rPr>
                <w:i/>
              </w:rPr>
              <w:t>x</w:t>
            </w:r>
            <w:r w:rsidR="003411AD">
              <w:t xml:space="preserve"> and 15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2 = 3</w:t>
            </w:r>
          </w:p>
        </w:tc>
      </w:tr>
    </w:tbl>
    <w:p w14:paraId="50DCEB9B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464780DC" w14:textId="77777777" w:rsidR="00EC0296" w:rsidRPr="00EC0296" w:rsidRDefault="00EC0296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3411AD">
        <w:t>Expand and simplify (</w:t>
      </w:r>
      <w:r w:rsidR="003411AD" w:rsidRPr="004D761D">
        <w:rPr>
          <w:i/>
        </w:rPr>
        <w:t>x</w:t>
      </w:r>
      <w:r w:rsidR="003411AD">
        <w:t xml:space="preserve"> </w:t>
      </w:r>
      <w:r w:rsidR="003411AD">
        <w:rPr>
          <w:rFonts w:cs="Times New Roman"/>
        </w:rPr>
        <w:t>+</w:t>
      </w:r>
      <w:r w:rsidR="003411AD">
        <w:t xml:space="preserve"> </w:t>
      </w:r>
      <w:proofErr w:type="gramStart"/>
      <w:r w:rsidR="003411AD">
        <w:t>3)(</w:t>
      </w:r>
      <w:proofErr w:type="gramEnd"/>
      <w:r w:rsidR="003411AD" w:rsidRPr="004D761D">
        <w:rPr>
          <w:i/>
        </w:rPr>
        <w:t>x</w:t>
      </w:r>
      <w:r w:rsidR="003411AD">
        <w:t xml:space="preserve"> + 2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EC0296" w14:paraId="76C08453" w14:textId="77777777" w:rsidTr="00833E36">
        <w:tc>
          <w:tcPr>
            <w:tcW w:w="3827" w:type="dxa"/>
          </w:tcPr>
          <w:p w14:paraId="402752CF" w14:textId="77777777" w:rsidR="00EC0296" w:rsidRDefault="003411AD" w:rsidP="00230CA4">
            <w:pPr>
              <w:pStyle w:val="Exampleline1"/>
            </w:pPr>
            <w:r>
              <w:t>(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+</w:t>
            </w:r>
            <w:r>
              <w:t xml:space="preserve"> </w:t>
            </w:r>
            <w:proofErr w:type="gramStart"/>
            <w:r>
              <w:t>3)(</w:t>
            </w:r>
            <w:proofErr w:type="gramEnd"/>
            <w:r w:rsidRPr="004D761D">
              <w:rPr>
                <w:i/>
              </w:rPr>
              <w:t>x</w:t>
            </w:r>
            <w:r>
              <w:t xml:space="preserve"> + 2)</w:t>
            </w:r>
          </w:p>
          <w:p w14:paraId="3FA0B5B4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proofErr w:type="gramStart"/>
            <w:r w:rsidR="003411AD" w:rsidRPr="004D761D">
              <w:rPr>
                <w:i/>
              </w:rPr>
              <w:t>x</w:t>
            </w:r>
            <w:r w:rsidR="003411AD">
              <w:t>(</w:t>
            </w:r>
            <w:proofErr w:type="gramEnd"/>
            <w:r w:rsidR="003411AD" w:rsidRPr="004D761D">
              <w:rPr>
                <w:i/>
              </w:rPr>
              <w:t>x</w:t>
            </w:r>
            <w:r w:rsidR="003411AD">
              <w:t xml:space="preserve"> + 2) + 3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</w:t>
            </w:r>
          </w:p>
          <w:p w14:paraId="13678074" w14:textId="77777777" w:rsidR="00203A18" w:rsidRPr="003411AD" w:rsidRDefault="00E11F7F" w:rsidP="00230CA4">
            <w:pPr>
              <w:pStyle w:val="Questionfollowline"/>
            </w:pPr>
            <w:r>
              <w:tab/>
            </w:r>
            <w:r w:rsidR="003C178A">
              <w:t xml:space="preserve">= 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2</w:t>
            </w:r>
            <w:r w:rsidR="003411AD" w:rsidRPr="003411AD">
              <w:rPr>
                <w:i/>
              </w:rPr>
              <w:t>x</w:t>
            </w:r>
            <w:r w:rsidR="003411AD">
              <w:t xml:space="preserve"> + 3</w:t>
            </w:r>
            <w:r w:rsidR="003411AD" w:rsidRPr="003411AD">
              <w:rPr>
                <w:i/>
              </w:rPr>
              <w:t>x</w:t>
            </w:r>
            <w:r w:rsidR="003411AD">
              <w:t xml:space="preserve"> + 6</w:t>
            </w:r>
          </w:p>
          <w:p w14:paraId="04B78F40" w14:textId="77777777" w:rsidR="00203A18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5</w:t>
            </w:r>
            <w:r w:rsidR="003411AD" w:rsidRPr="003411AD">
              <w:rPr>
                <w:i/>
              </w:rPr>
              <w:t>x</w:t>
            </w:r>
            <w:r w:rsidR="003411AD">
              <w:t xml:space="preserve"> + 6</w:t>
            </w:r>
          </w:p>
        </w:tc>
        <w:tc>
          <w:tcPr>
            <w:tcW w:w="3776" w:type="dxa"/>
          </w:tcPr>
          <w:p w14:paraId="10FF4B11" w14:textId="0D25555C" w:rsidR="00EC0296" w:rsidRDefault="00EC0296" w:rsidP="00230CA4">
            <w:pPr>
              <w:pStyle w:val="Exampleline1"/>
            </w:pPr>
            <w:r w:rsidRPr="004B7149">
              <w:rPr>
                <w:b/>
              </w:rPr>
              <w:t>1</w:t>
            </w:r>
            <w:r w:rsidR="007F538B">
              <w:rPr>
                <w:b/>
              </w:rPr>
              <w:tab/>
            </w:r>
            <w:r w:rsidR="003411AD">
              <w:t xml:space="preserve">Expand the </w:t>
            </w:r>
            <w:r w:rsidR="003411AD" w:rsidRPr="00230CA4">
              <w:t>brackets</w:t>
            </w:r>
            <w:r w:rsidR="003411AD">
              <w:t xml:space="preserve"> by multiplying (</w:t>
            </w:r>
            <w:r w:rsidR="003411AD" w:rsidRPr="004D761D">
              <w:rPr>
                <w:i/>
              </w:rPr>
              <w:t>x</w:t>
            </w:r>
            <w:r w:rsidR="003411AD">
              <w:t xml:space="preserve"> + 2) by </w:t>
            </w:r>
            <w:r w:rsidR="003411AD" w:rsidRPr="003411AD">
              <w:rPr>
                <w:i/>
              </w:rPr>
              <w:t>x</w:t>
            </w:r>
            <w:r w:rsidR="003411AD">
              <w:t xml:space="preserve"> and (</w:t>
            </w:r>
            <w:r w:rsidR="003411AD" w:rsidRPr="004D761D">
              <w:rPr>
                <w:i/>
              </w:rPr>
              <w:t>x</w:t>
            </w:r>
            <w:r w:rsidR="00C57B50">
              <w:t xml:space="preserve"> + 2) by </w:t>
            </w:r>
            <w:proofErr w:type="gramStart"/>
            <w:r w:rsidR="00C57B50">
              <w:t>3</w:t>
            </w:r>
            <w:proofErr w:type="gramEnd"/>
          </w:p>
          <w:p w14:paraId="2CEF8339" w14:textId="77777777" w:rsidR="00203A18" w:rsidRDefault="00203A18" w:rsidP="007F538B">
            <w:pPr>
              <w:pStyle w:val="Example"/>
              <w:tabs>
                <w:tab w:val="left" w:pos="1330"/>
              </w:tabs>
              <w:ind w:left="276" w:hanging="276"/>
            </w:pPr>
          </w:p>
          <w:p w14:paraId="7B89F673" w14:textId="77777777" w:rsidR="00EC0296" w:rsidRPr="004B7149" w:rsidRDefault="00EC0296" w:rsidP="00E12795">
            <w:pPr>
              <w:pStyle w:val="Example"/>
              <w:tabs>
                <w:tab w:val="left" w:pos="1330"/>
              </w:tabs>
              <w:spacing w:before="120" w:after="120"/>
              <w:ind w:left="278" w:hanging="278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 w:rsidR="007F538B">
              <w:rPr>
                <w:b/>
              </w:rPr>
              <w:tab/>
            </w:r>
            <w:r w:rsidR="003411AD">
              <w:t>Simplify by c</w:t>
            </w:r>
            <w:r w:rsidR="00203A18">
              <w:t>ollect</w:t>
            </w:r>
            <w:r w:rsidR="003411AD">
              <w:t>ing</w:t>
            </w:r>
            <w:r w:rsidR="00203A18">
              <w:t xml:space="preserve"> like terms</w:t>
            </w:r>
            <w:r w:rsidR="007F538B">
              <w:t>:</w:t>
            </w:r>
            <w:r w:rsidR="003411AD">
              <w:t xml:space="preserve"> 2</w:t>
            </w:r>
            <w:r w:rsidR="003411AD" w:rsidRPr="003411A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 w:rsidR="003411AD">
              <w:t>+ 3</w:t>
            </w:r>
            <w:r w:rsidR="003411AD" w:rsidRPr="003411AD">
              <w:rPr>
                <w:i/>
              </w:rPr>
              <w:t>x</w:t>
            </w:r>
            <w:r w:rsidR="003411AD">
              <w:t xml:space="preserve"> = 5</w:t>
            </w:r>
            <w:r w:rsidR="003411AD" w:rsidRPr="003411AD">
              <w:rPr>
                <w:i/>
              </w:rPr>
              <w:t>x</w:t>
            </w: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5685D77D" w14:textId="77777777" w:rsidR="00AF524F" w:rsidRDefault="00AF524F">
      <w:pPr>
        <w:rPr>
          <w:b/>
        </w:rPr>
      </w:pPr>
      <w:r>
        <w:rPr>
          <w:b/>
        </w:rPr>
        <w:br w:type="page"/>
      </w:r>
    </w:p>
    <w:p w14:paraId="1088F75E" w14:textId="7F901BC2" w:rsidR="004B7149" w:rsidRPr="00EC0296" w:rsidRDefault="004B7149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lastRenderedPageBreak/>
        <w:t>Example 4</w:t>
      </w:r>
      <w:r w:rsidRPr="00F11D5F">
        <w:rPr>
          <w:b/>
        </w:rPr>
        <w:tab/>
      </w:r>
      <w:r w:rsidR="003411AD">
        <w:t>Expand and simplify (</w:t>
      </w:r>
      <w:r w:rsidR="003411AD" w:rsidRPr="004D761D">
        <w:rPr>
          <w:i/>
        </w:rPr>
        <w:t>x</w:t>
      </w:r>
      <w:r w:rsidR="003411AD">
        <w:t xml:space="preserve"> </w:t>
      </w:r>
      <w:r w:rsidR="003411AD">
        <w:rPr>
          <w:rFonts w:cs="Times New Roman"/>
        </w:rPr>
        <w:t>−</w:t>
      </w:r>
      <w:r w:rsidR="003411AD">
        <w:t xml:space="preserve"> </w:t>
      </w:r>
      <w:proofErr w:type="gramStart"/>
      <w:r w:rsidR="003411AD">
        <w:t>5)(</w:t>
      </w:r>
      <w:proofErr w:type="gramEnd"/>
      <w:r w:rsidR="003411AD">
        <w:t>2</w:t>
      </w:r>
      <w:r w:rsidR="003411AD" w:rsidRPr="004D761D">
        <w:rPr>
          <w:i/>
        </w:rPr>
        <w:t>x</w:t>
      </w:r>
      <w:r w:rsidR="003411AD">
        <w:t xml:space="preserve"> + 3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B7149" w14:paraId="2556FAAB" w14:textId="77777777" w:rsidTr="00833E36">
        <w:tc>
          <w:tcPr>
            <w:tcW w:w="3827" w:type="dxa"/>
          </w:tcPr>
          <w:p w14:paraId="71867E8D" w14:textId="77777777" w:rsidR="00203A18" w:rsidRDefault="003411AD" w:rsidP="00230CA4">
            <w:pPr>
              <w:pStyle w:val="Exampleline1"/>
            </w:pPr>
            <w:r>
              <w:t>(</w:t>
            </w:r>
            <w:r w:rsidRPr="004D761D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proofErr w:type="gramStart"/>
            <w:r>
              <w:t>5)(</w:t>
            </w:r>
            <w:proofErr w:type="gramEnd"/>
            <w:r>
              <w:t>2</w:t>
            </w:r>
            <w:r w:rsidRPr="004D761D">
              <w:rPr>
                <w:i/>
              </w:rPr>
              <w:t>x</w:t>
            </w:r>
            <w:r>
              <w:t xml:space="preserve"> + 3)</w:t>
            </w:r>
          </w:p>
          <w:p w14:paraId="4FB1EA46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 xml:space="preserve">= </w:t>
            </w:r>
            <w:proofErr w:type="gramStart"/>
            <w:r w:rsidR="003411AD" w:rsidRPr="004D761D">
              <w:rPr>
                <w:i/>
              </w:rPr>
              <w:t>x</w:t>
            </w:r>
            <w:r w:rsidR="003411AD">
              <w:t>(</w:t>
            </w:r>
            <w:proofErr w:type="gramEnd"/>
            <w:r w:rsidR="003411AD">
              <w:t>2</w:t>
            </w:r>
            <w:r w:rsidR="003411AD" w:rsidRPr="004D761D">
              <w:rPr>
                <w:i/>
              </w:rPr>
              <w:t>x</w:t>
            </w:r>
            <w:r w:rsidR="003411AD">
              <w:t xml:space="preserve"> + 3)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5(2</w:t>
            </w:r>
            <w:r w:rsidR="003411AD" w:rsidRPr="004D761D">
              <w:rPr>
                <w:i/>
              </w:rPr>
              <w:t>x</w:t>
            </w:r>
            <w:r w:rsidR="003411AD">
              <w:t xml:space="preserve"> + 3)</w:t>
            </w:r>
          </w:p>
          <w:p w14:paraId="77754D6D" w14:textId="77777777" w:rsidR="003411AD" w:rsidRDefault="00E11F7F" w:rsidP="00230CA4">
            <w:pPr>
              <w:pStyle w:val="Questionfollowline"/>
            </w:pPr>
            <w:r>
              <w:tab/>
            </w:r>
            <w:r w:rsidR="003411AD">
              <w:t>= 2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+ 3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0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5</w:t>
            </w:r>
          </w:p>
          <w:p w14:paraId="6A28522B" w14:textId="77777777" w:rsidR="003411AD" w:rsidRPr="003411AD" w:rsidRDefault="00E11F7F" w:rsidP="00230CA4">
            <w:pPr>
              <w:pStyle w:val="Questionfollowline"/>
            </w:pPr>
            <w:r>
              <w:tab/>
            </w:r>
            <w:r w:rsidR="003411AD">
              <w:t>= 2</w:t>
            </w:r>
            <w:r w:rsidR="003411AD" w:rsidRPr="003411AD">
              <w:rPr>
                <w:i/>
              </w:rPr>
              <w:t>x</w:t>
            </w:r>
            <w:r w:rsidR="003411AD">
              <w:rPr>
                <w:vertAlign w:val="superscript"/>
              </w:rPr>
              <w:t>2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7</w:t>
            </w:r>
            <w:r w:rsidR="003411AD" w:rsidRPr="003411AD">
              <w:rPr>
                <w:i/>
              </w:rPr>
              <w:t>x</w:t>
            </w:r>
            <w:r w:rsidR="003411AD">
              <w:t xml:space="preserve"> </w:t>
            </w:r>
            <w:r w:rsidR="003411AD">
              <w:rPr>
                <w:rFonts w:cs="Times New Roman"/>
              </w:rPr>
              <w:t>−</w:t>
            </w:r>
            <w:r w:rsidR="003411AD">
              <w:t xml:space="preserve"> 15</w:t>
            </w:r>
          </w:p>
        </w:tc>
        <w:tc>
          <w:tcPr>
            <w:tcW w:w="3776" w:type="dxa"/>
          </w:tcPr>
          <w:p w14:paraId="27E53A54" w14:textId="2F6F506B" w:rsidR="003411AD" w:rsidRDefault="003411AD" w:rsidP="00230CA4">
            <w:pPr>
              <w:pStyle w:val="Exampleline1"/>
            </w:pPr>
            <w:r w:rsidRPr="004B7149">
              <w:rPr>
                <w:b/>
              </w:rPr>
              <w:t>1</w:t>
            </w:r>
            <w:r w:rsidR="007F538B">
              <w:rPr>
                <w:b/>
              </w:rPr>
              <w:tab/>
            </w:r>
            <w:r>
              <w:t>Expand the brackets by multiplying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 w:rsidRPr="003411AD">
              <w:rPr>
                <w:i/>
              </w:rPr>
              <w:t>x</w:t>
            </w:r>
            <w:r>
              <w:t xml:space="preserve"> and (2</w:t>
            </w:r>
            <w:r w:rsidRPr="004D761D">
              <w:rPr>
                <w:i/>
              </w:rPr>
              <w:t>x</w:t>
            </w:r>
            <w:r>
              <w:t xml:space="preserve"> + 3) by </w:t>
            </w:r>
            <w:r>
              <w:rPr>
                <w:rFonts w:cs="Times New Roman"/>
              </w:rPr>
              <w:t>−</w:t>
            </w:r>
            <w:proofErr w:type="gramStart"/>
            <w:r w:rsidR="00C57B50">
              <w:t>5</w:t>
            </w:r>
            <w:proofErr w:type="gramEnd"/>
          </w:p>
          <w:p w14:paraId="1FFB61EA" w14:textId="77777777" w:rsidR="003411AD" w:rsidRDefault="003411AD" w:rsidP="007F538B">
            <w:pPr>
              <w:pStyle w:val="Example"/>
              <w:ind w:left="304" w:hanging="304"/>
            </w:pPr>
          </w:p>
          <w:p w14:paraId="09E806BB" w14:textId="77777777" w:rsidR="004B7149" w:rsidRPr="003411AD" w:rsidRDefault="003411AD" w:rsidP="00E12795">
            <w:pPr>
              <w:pStyle w:val="Example"/>
              <w:spacing w:before="120" w:after="120"/>
              <w:ind w:left="306" w:hanging="306"/>
            </w:pPr>
            <w:r w:rsidRPr="004B7149">
              <w:rPr>
                <w:b/>
              </w:rPr>
              <w:t>2</w:t>
            </w:r>
            <w:r w:rsidR="007F538B">
              <w:rPr>
                <w:b/>
              </w:rPr>
              <w:tab/>
            </w:r>
            <w:r>
              <w:t>Simplify by collecting like terms</w:t>
            </w:r>
            <w:r w:rsidR="007F538B">
              <w:t>:</w:t>
            </w:r>
            <w:r>
              <w:t xml:space="preserve"> 3</w:t>
            </w:r>
            <w:r w:rsidRPr="003411AD">
              <w:rPr>
                <w:i/>
              </w:rPr>
              <w:t>x</w:t>
            </w:r>
            <w:r w:rsidR="007F538B">
              <w:rPr>
                <w:i/>
              </w:rPr>
              <w:t> </w:t>
            </w:r>
            <w:r>
              <w:rPr>
                <w:rFonts w:cs="Times New Roman"/>
              </w:rPr>
              <w:t>−</w:t>
            </w:r>
            <w:r>
              <w:t xml:space="preserve"> 10</w:t>
            </w:r>
            <w:r w:rsidRPr="003411AD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 xml:space="preserve">= </w:t>
            </w:r>
            <w:r>
              <w:rPr>
                <w:rFonts w:cs="Times New Roman"/>
              </w:rPr>
              <w:t>−</w:t>
            </w:r>
            <w:r>
              <w:t>7</w:t>
            </w:r>
            <w:r w:rsidRPr="003411AD">
              <w:rPr>
                <w:i/>
              </w:rPr>
              <w:t>x</w:t>
            </w:r>
          </w:p>
        </w:tc>
      </w:tr>
    </w:tbl>
    <w:p w14:paraId="38F01137" w14:textId="77777777" w:rsidR="00F11D5F" w:rsidRPr="006D5C1F" w:rsidRDefault="00F11D5F" w:rsidP="00A551A9">
      <w:pPr>
        <w:pStyle w:val="Qheading"/>
      </w:pPr>
      <w:r w:rsidRPr="006D5C1F">
        <w:t>Practice</w:t>
      </w:r>
    </w:p>
    <w:p w14:paraId="6CD14CC2" w14:textId="19E0F5C8" w:rsidR="008729FB" w:rsidRDefault="009B346A" w:rsidP="00230CA4">
      <w:pPr>
        <w:pStyle w:val="Question1stline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88ED9EC" wp14:editId="33B7D780">
                <wp:simplePos x="0" y="0"/>
                <wp:positionH relativeFrom="column">
                  <wp:posOffset>4174490</wp:posOffset>
                </wp:positionH>
                <wp:positionV relativeFrom="paragraph">
                  <wp:posOffset>102235</wp:posOffset>
                </wp:positionV>
                <wp:extent cx="1510665" cy="1574800"/>
                <wp:effectExtent l="12065" t="8890" r="10795" b="6985"/>
                <wp:wrapNone/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0665" cy="157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035735" w14:textId="77777777" w:rsidR="006D5C1F" w:rsidRDefault="006D5C1F" w:rsidP="006D5C1F">
                            <w:pPr>
                              <w:jc w:val="center"/>
                            </w:pPr>
                            <w:r w:rsidRPr="006D5C1F">
                              <w:rPr>
                                <w:b/>
                              </w:rPr>
                              <w:t>Watch out!</w:t>
                            </w:r>
                          </w:p>
                          <w:p w14:paraId="6C35371C" w14:textId="77777777" w:rsidR="006D5C1F" w:rsidRPr="006D5C1F" w:rsidRDefault="006D5C1F">
                            <w:r>
                              <w:t>When multiplying (or dividing) positive and negative numbers, if the signs are the same the answer is ‘+’; if the signs are different the answer is ‘–’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8ED9EC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28.7pt;margin-top:8.05pt;width:118.95pt;height:12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">
                <v:textbox>
                  <w:txbxContent>
                    <w:p w14:paraId="05035735" w14:textId="77777777" w:rsidR="006D5C1F" w:rsidRDefault="006D5C1F" w:rsidP="006D5C1F">
                      <w:pPr>
                        <w:jc w:val="center"/>
                      </w:pPr>
                      <w:r w:rsidRPr="006D5C1F">
                        <w:rPr>
                          <w:b/>
                        </w:rPr>
                        <w:t>Watch out!</w:t>
                      </w:r>
                    </w:p>
                    <w:p w14:paraId="6C35371C" w14:textId="77777777" w:rsidR="006D5C1F" w:rsidRPr="006D5C1F" w:rsidRDefault="006D5C1F">
                      <w:r>
                        <w:t>When multiplying (or dividing) positive and negative numbers, if the signs are the same the answer is ‘+’; if the signs are different the answer is ‘–’.</w:t>
                      </w:r>
                    </w:p>
                  </w:txbxContent>
                </v:textbox>
              </v:shape>
            </w:pict>
          </mc:Fallback>
        </mc:AlternateContent>
      </w:r>
      <w:r w:rsidR="008729FB" w:rsidRPr="00EA2B73">
        <w:rPr>
          <w:b/>
        </w:rPr>
        <w:t>1</w:t>
      </w:r>
      <w:r w:rsidR="008729FB">
        <w:tab/>
      </w:r>
      <w:r w:rsidR="008729FB" w:rsidRPr="00230CA4">
        <w:t>Expand</w:t>
      </w:r>
      <w:r w:rsidR="001D52AB">
        <w:t>.</w:t>
      </w:r>
    </w:p>
    <w:p w14:paraId="347AB041" w14:textId="77777777" w:rsidR="006D5C1F" w:rsidRDefault="006D5C1F" w:rsidP="00230CA4">
      <w:pPr>
        <w:pStyle w:val="Questionfollowline"/>
      </w:pPr>
      <w:r>
        <w:tab/>
      </w:r>
      <w:r w:rsidR="008729FB" w:rsidRPr="00EA2B73">
        <w:rPr>
          <w:rStyle w:val="QuestionfollowlineChar"/>
          <w:b/>
        </w:rPr>
        <w:t>a</w:t>
      </w:r>
      <w:r w:rsidR="008729FB" w:rsidRPr="00EA2B73">
        <w:rPr>
          <w:rStyle w:val="QuestionfollowlineChar"/>
        </w:rPr>
        <w:tab/>
      </w:r>
      <w:r w:rsidR="008729FB">
        <w:t>3(2</w:t>
      </w:r>
      <w:r w:rsidR="008729FB" w:rsidRPr="004D761D">
        <w:rPr>
          <w:i/>
        </w:rPr>
        <w:t>x</w:t>
      </w:r>
      <w:r w:rsidR="008729FB">
        <w:t xml:space="preserve"> </w:t>
      </w:r>
      <w:r w:rsidR="008729FB">
        <w:rPr>
          <w:rFonts w:cs="Times New Roman"/>
        </w:rPr>
        <w:t>−</w:t>
      </w:r>
      <w:r w:rsidR="008729FB">
        <w:t xml:space="preserve"> 1)</w:t>
      </w:r>
      <w:r w:rsidR="008729FB">
        <w:tab/>
      </w:r>
      <w:r w:rsidR="008729FB" w:rsidRPr="00EA2B73">
        <w:rPr>
          <w:b/>
        </w:rPr>
        <w:t>b</w:t>
      </w:r>
      <w:r w:rsidR="008729FB">
        <w:tab/>
      </w:r>
      <w:r w:rsidR="008729FB">
        <w:rPr>
          <w:rFonts w:cs="Times New Roman"/>
        </w:rPr>
        <w:t>−</w:t>
      </w:r>
      <w:r w:rsidR="008729FB">
        <w:t>2(5</w:t>
      </w:r>
      <w:r w:rsidR="008729FB" w:rsidRPr="004D761D">
        <w:rPr>
          <w:i/>
        </w:rPr>
        <w:t>pq</w:t>
      </w:r>
      <w:r w:rsidR="008729FB">
        <w:t xml:space="preserve"> + 4</w:t>
      </w:r>
      <w:r w:rsidR="008729FB" w:rsidRPr="004D761D">
        <w:rPr>
          <w:i/>
        </w:rPr>
        <w:t>q</w:t>
      </w:r>
      <w:r w:rsidR="008729FB">
        <w:rPr>
          <w:vertAlign w:val="superscript"/>
        </w:rPr>
        <w:t>2</w:t>
      </w:r>
      <w:r w:rsidR="008729FB">
        <w:t>)</w:t>
      </w:r>
      <w:r w:rsidR="008729FB">
        <w:tab/>
      </w:r>
    </w:p>
    <w:p w14:paraId="61C8782A" w14:textId="77777777" w:rsidR="006D5C1F" w:rsidRDefault="008729FB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</w:r>
      <w:r w:rsidRPr="00EA2B73">
        <w:t>−</w:t>
      </w:r>
      <w:r>
        <w:t>(3</w:t>
      </w:r>
      <w:r w:rsidRPr="00737517">
        <w:rPr>
          <w:i/>
        </w:rPr>
        <w:t>xy</w:t>
      </w:r>
      <w:r>
        <w:t xml:space="preserve"> </w:t>
      </w:r>
      <w:r w:rsidRPr="00EA2B73">
        <w:t>−</w:t>
      </w:r>
      <w:r>
        <w:t xml:space="preserve"> 2</w:t>
      </w:r>
      <w:r w:rsidRPr="00737517">
        <w:rPr>
          <w:i/>
        </w:rPr>
        <w:t>y</w:t>
      </w:r>
      <w:r w:rsidRPr="00737517">
        <w:rPr>
          <w:vertAlign w:val="superscript"/>
        </w:rPr>
        <w:t>2</w:t>
      </w:r>
      <w:r>
        <w:t>)</w:t>
      </w:r>
    </w:p>
    <w:p w14:paraId="62B6D931" w14:textId="6641A6B0" w:rsidR="006D5C1F" w:rsidRDefault="006D5C1F" w:rsidP="00E95968">
      <w:pPr>
        <w:tabs>
          <w:tab w:val="left" w:pos="426"/>
          <w:tab w:val="left" w:pos="851"/>
          <w:tab w:val="left" w:pos="3969"/>
          <w:tab w:val="left" w:pos="4395"/>
        </w:tabs>
        <w:spacing w:before="240" w:after="60" w:line="240" w:lineRule="auto"/>
      </w:pPr>
      <w:r w:rsidRPr="00EA2B73">
        <w:rPr>
          <w:b/>
        </w:rPr>
        <w:t>2</w:t>
      </w:r>
      <w:r>
        <w:tab/>
        <w:t>Expand and simplify</w:t>
      </w:r>
      <w:r w:rsidR="001D52AB">
        <w:t>.</w:t>
      </w:r>
    </w:p>
    <w:p w14:paraId="1BB72942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7(3</w:t>
      </w:r>
      <w:r>
        <w:rPr>
          <w:i/>
        </w:rPr>
        <w:t>x</w:t>
      </w:r>
      <w:r>
        <w:t xml:space="preserve"> + 5) + 6(2</w:t>
      </w:r>
      <w:r>
        <w:rPr>
          <w:i/>
        </w:rPr>
        <w:t>x</w:t>
      </w:r>
      <w:r>
        <w:t xml:space="preserve"> – 8)</w:t>
      </w:r>
      <w:r>
        <w:tab/>
      </w:r>
      <w:r w:rsidRPr="00EA2B73">
        <w:rPr>
          <w:b/>
        </w:rPr>
        <w:t>b</w:t>
      </w:r>
      <w:r>
        <w:tab/>
        <w:t>8(5</w:t>
      </w:r>
      <w:r>
        <w:rPr>
          <w:i/>
        </w:rPr>
        <w:t>p</w:t>
      </w:r>
      <w:r>
        <w:t xml:space="preserve"> – 2) – 3(4</w:t>
      </w:r>
      <w:r>
        <w:rPr>
          <w:i/>
        </w:rPr>
        <w:t>p</w:t>
      </w:r>
      <w:r>
        <w:t xml:space="preserve"> + 9)</w:t>
      </w:r>
    </w:p>
    <w:p w14:paraId="5CB69780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9(3</w:t>
      </w:r>
      <w:r>
        <w:rPr>
          <w:i/>
        </w:rPr>
        <w:t>s</w:t>
      </w:r>
      <w:r>
        <w:t xml:space="preserve"> + </w:t>
      </w:r>
      <w:r w:rsidR="00737517">
        <w:t>1</w:t>
      </w:r>
      <w:r>
        <w:t xml:space="preserve">) </w:t>
      </w:r>
      <w:r w:rsidR="00737517">
        <w:t>–5</w:t>
      </w:r>
      <w:r>
        <w:t>(</w:t>
      </w:r>
      <w:r w:rsidR="00737517">
        <w:t>6</w:t>
      </w:r>
      <w:r w:rsidR="00737517">
        <w:rPr>
          <w:i/>
        </w:rPr>
        <w:t>s</w:t>
      </w:r>
      <w:r>
        <w:t xml:space="preserve"> – </w:t>
      </w:r>
      <w:r w:rsidR="00737517">
        <w:t>10</w:t>
      </w:r>
      <w:r>
        <w:t>)</w:t>
      </w:r>
      <w:r>
        <w:tab/>
      </w:r>
      <w:r w:rsidRPr="00EA2B73">
        <w:rPr>
          <w:b/>
        </w:rPr>
        <w:t>d</w:t>
      </w:r>
      <w:r>
        <w:tab/>
        <w:t>2(4</w:t>
      </w:r>
      <w:r>
        <w:rPr>
          <w:i/>
        </w:rPr>
        <w:t>x</w:t>
      </w:r>
      <w:r>
        <w:t xml:space="preserve"> – 3) – (3</w:t>
      </w:r>
      <w:r>
        <w:rPr>
          <w:i/>
        </w:rPr>
        <w:t>x</w:t>
      </w:r>
      <w:r>
        <w:t xml:space="preserve"> + 5)</w:t>
      </w:r>
    </w:p>
    <w:p w14:paraId="63DEF120" w14:textId="7FA48E24" w:rsidR="008729FB" w:rsidRPr="00EA2B73" w:rsidRDefault="008729FB" w:rsidP="00230CA4">
      <w:pPr>
        <w:pStyle w:val="Question1stline"/>
      </w:pPr>
      <w:r w:rsidRPr="00EA2B73">
        <w:rPr>
          <w:b/>
        </w:rPr>
        <w:t>3</w:t>
      </w:r>
      <w:r w:rsidR="006D5C1F" w:rsidRPr="00EA2B73">
        <w:tab/>
        <w:t>Expand</w:t>
      </w:r>
      <w:r w:rsidR="001D52AB">
        <w:t>.</w:t>
      </w:r>
    </w:p>
    <w:p w14:paraId="7AD53A7A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3</w:t>
      </w:r>
      <w:proofErr w:type="gramStart"/>
      <w:r>
        <w:rPr>
          <w:i/>
        </w:rPr>
        <w:t>x</w:t>
      </w:r>
      <w:r>
        <w:t>(</w:t>
      </w:r>
      <w:proofErr w:type="gramEnd"/>
      <w:r>
        <w:t>4</w:t>
      </w:r>
      <w:r>
        <w:rPr>
          <w:i/>
        </w:rPr>
        <w:t>x</w:t>
      </w:r>
      <w:r>
        <w:t xml:space="preserve"> + 8)</w:t>
      </w:r>
      <w:r>
        <w:tab/>
      </w:r>
      <w:r w:rsidRPr="00EA2B73">
        <w:rPr>
          <w:b/>
        </w:rPr>
        <w:t>b</w:t>
      </w:r>
      <w:r>
        <w:tab/>
        <w:t>4</w:t>
      </w:r>
      <w:r>
        <w:rPr>
          <w:i/>
        </w:rPr>
        <w:t>k</w:t>
      </w:r>
      <w:r>
        <w:t>(5</w:t>
      </w:r>
      <w:r>
        <w:rPr>
          <w:i/>
        </w:rPr>
        <w:t>k</w:t>
      </w:r>
      <w:r>
        <w:rPr>
          <w:vertAlign w:val="superscript"/>
        </w:rPr>
        <w:t>2</w:t>
      </w:r>
      <w:r>
        <w:t xml:space="preserve"> – 12)</w:t>
      </w:r>
    </w:p>
    <w:p w14:paraId="61316310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–2</w:t>
      </w:r>
      <w:proofErr w:type="gramStart"/>
      <w:r>
        <w:rPr>
          <w:i/>
        </w:rPr>
        <w:t>h</w:t>
      </w:r>
      <w:r>
        <w:t>(</w:t>
      </w:r>
      <w:proofErr w:type="gramEnd"/>
      <w:r>
        <w:t>6</w:t>
      </w:r>
      <w:r>
        <w:rPr>
          <w:i/>
        </w:rPr>
        <w:t>h</w:t>
      </w:r>
      <w:r>
        <w:rPr>
          <w:vertAlign w:val="superscript"/>
        </w:rPr>
        <w:t>2</w:t>
      </w:r>
      <w:r>
        <w:t xml:space="preserve"> + 11</w:t>
      </w:r>
      <w:r>
        <w:rPr>
          <w:i/>
        </w:rPr>
        <w:t>h</w:t>
      </w:r>
      <w:r>
        <w:t xml:space="preserve"> – 5)</w:t>
      </w:r>
      <w:r>
        <w:tab/>
      </w:r>
      <w:r w:rsidRPr="00EA2B73">
        <w:rPr>
          <w:b/>
        </w:rPr>
        <w:t>d</w:t>
      </w:r>
      <w:r>
        <w:tab/>
        <w:t>–3</w:t>
      </w:r>
      <w:r>
        <w:rPr>
          <w:i/>
        </w:rPr>
        <w:t>s</w:t>
      </w:r>
      <w:r>
        <w:t>(4</w:t>
      </w:r>
      <w:r>
        <w:rPr>
          <w:i/>
        </w:rPr>
        <w:t>s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s</w:t>
      </w:r>
      <w:r>
        <w:t xml:space="preserve"> + 2)</w:t>
      </w:r>
    </w:p>
    <w:p w14:paraId="3EB249AF" w14:textId="66EE03F8" w:rsidR="006D5C1F" w:rsidRDefault="006D5C1F" w:rsidP="00230CA4">
      <w:pPr>
        <w:pStyle w:val="Question1stline"/>
      </w:pPr>
      <w:r w:rsidRPr="00EA2B73">
        <w:rPr>
          <w:b/>
        </w:rPr>
        <w:t>4</w:t>
      </w:r>
      <w:r>
        <w:tab/>
        <w:t>Expand and simplify</w:t>
      </w:r>
      <w:r w:rsidR="001D52AB">
        <w:t>.</w:t>
      </w:r>
    </w:p>
    <w:p w14:paraId="58C1957D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  <w:t>3(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8) – 4(</w:t>
      </w:r>
      <w:r>
        <w:rPr>
          <w:i/>
        </w:rPr>
        <w:t>y</w:t>
      </w:r>
      <w:r w:rsidRPr="006D5C1F">
        <w:rPr>
          <w:vertAlign w:val="superscript"/>
        </w:rPr>
        <w:t>2</w:t>
      </w:r>
      <w:r>
        <w:t xml:space="preserve"> – 5)</w:t>
      </w:r>
      <w:r>
        <w:tab/>
      </w:r>
      <w:r w:rsidRPr="00EA2B73">
        <w:rPr>
          <w:b/>
        </w:rPr>
        <w:t>b</w:t>
      </w:r>
      <w:r>
        <w:tab/>
        <w:t>2</w:t>
      </w:r>
      <w:proofErr w:type="gramStart"/>
      <w:r>
        <w:rPr>
          <w:i/>
        </w:rPr>
        <w:t>x</w:t>
      </w:r>
      <w:r>
        <w:t>(</w:t>
      </w:r>
      <w:proofErr w:type="gramEnd"/>
      <w:r>
        <w:rPr>
          <w:i/>
        </w:rPr>
        <w:t>x</w:t>
      </w:r>
      <w:r>
        <w:t xml:space="preserve"> + 5) + 3</w:t>
      </w:r>
      <w:r>
        <w:rPr>
          <w:i/>
        </w:rPr>
        <w:t>x</w:t>
      </w:r>
      <w:r>
        <w:t>(</w:t>
      </w:r>
      <w:r>
        <w:rPr>
          <w:i/>
        </w:rPr>
        <w:t>x</w:t>
      </w:r>
      <w:r>
        <w:t xml:space="preserve"> – 7)</w:t>
      </w:r>
    </w:p>
    <w:p w14:paraId="1590D13A" w14:textId="77777777" w:rsidR="006D5C1F" w:rsidRDefault="006D5C1F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4</w:t>
      </w:r>
      <w:proofErr w:type="gramStart"/>
      <w:r>
        <w:rPr>
          <w:i/>
        </w:rPr>
        <w:t>p</w:t>
      </w:r>
      <w:r>
        <w:t>(</w:t>
      </w:r>
      <w:proofErr w:type="gramEnd"/>
      <w:r>
        <w:t>2</w:t>
      </w:r>
      <w:r>
        <w:rPr>
          <w:i/>
        </w:rPr>
        <w:t>p</w:t>
      </w:r>
      <w:r>
        <w:t xml:space="preserve"> – 1) – 3</w:t>
      </w:r>
      <w:r>
        <w:rPr>
          <w:i/>
        </w:rPr>
        <w:t>p</w:t>
      </w:r>
      <w:r>
        <w:t>(5</w:t>
      </w:r>
      <w:r>
        <w:rPr>
          <w:i/>
        </w:rPr>
        <w:t>p</w:t>
      </w:r>
      <w:r>
        <w:t xml:space="preserve"> – 2)</w:t>
      </w:r>
      <w:r>
        <w:tab/>
      </w:r>
      <w:r w:rsidRPr="00EA2B73">
        <w:rPr>
          <w:b/>
        </w:rPr>
        <w:t>d</w:t>
      </w:r>
      <w:r>
        <w:tab/>
        <w:t>3</w:t>
      </w:r>
      <w:r>
        <w:rPr>
          <w:i/>
        </w:rPr>
        <w:t>b</w:t>
      </w:r>
      <w:r>
        <w:t>(4</w:t>
      </w:r>
      <w:r>
        <w:rPr>
          <w:i/>
        </w:rPr>
        <w:t>b</w:t>
      </w:r>
      <w:r>
        <w:t xml:space="preserve"> – 3) – </w:t>
      </w:r>
      <w:r>
        <w:rPr>
          <w:i/>
        </w:rPr>
        <w:t>b</w:t>
      </w:r>
      <w:r>
        <w:t>(6</w:t>
      </w:r>
      <w:r>
        <w:rPr>
          <w:i/>
        </w:rPr>
        <w:t>b</w:t>
      </w:r>
      <w:r>
        <w:t xml:space="preserve"> – 9)</w:t>
      </w:r>
    </w:p>
    <w:p w14:paraId="6FB7585D" w14:textId="77777777" w:rsidR="00C05930" w:rsidRDefault="006D5C1F" w:rsidP="00230CA4">
      <w:pPr>
        <w:pStyle w:val="Question1stline"/>
      </w:pPr>
      <w:r w:rsidRPr="00EA2B73">
        <w:rPr>
          <w:b/>
        </w:rPr>
        <w:t>5</w:t>
      </w:r>
      <w:r>
        <w:tab/>
        <w:t xml:space="preserve"> Expand </w:t>
      </w:r>
      <w:r w:rsidR="00C05930" w:rsidRPr="00C05930">
        <w:rPr>
          <w:position w:val="-14"/>
        </w:rPr>
        <w:object w:dxaOrig="220" w:dyaOrig="440" w14:anchorId="1B4B19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21.5pt" o:ole="">
            <v:imagedata r:id="rId14" o:title=""/>
          </v:shape>
          <o:OLEObject Type="Embed" ProgID="Equation.DSMT4" ShapeID="_x0000_i1025" DrawAspect="Content" ObjectID="_1682920679" r:id="rId15"/>
        </w:object>
      </w:r>
      <w:r w:rsidR="00C05930">
        <w:t>(2</w:t>
      </w:r>
      <w:r w:rsidR="00C05930">
        <w:rPr>
          <w:i/>
        </w:rPr>
        <w:t>y</w:t>
      </w:r>
      <w:r w:rsidR="00C05930">
        <w:t xml:space="preserve"> – 8)</w:t>
      </w:r>
    </w:p>
    <w:p w14:paraId="67C5CDC3" w14:textId="541B3BE6" w:rsidR="00C05930" w:rsidRDefault="00C05930" w:rsidP="00230CA4">
      <w:pPr>
        <w:pStyle w:val="Question1stline"/>
      </w:pPr>
      <w:r w:rsidRPr="00EA2B73">
        <w:rPr>
          <w:b/>
        </w:rPr>
        <w:t>6</w:t>
      </w:r>
      <w:r>
        <w:tab/>
        <w:t>Expand and simplify</w:t>
      </w:r>
      <w:r w:rsidR="001D52AB">
        <w:t>.</w:t>
      </w:r>
    </w:p>
    <w:p w14:paraId="2A7393EC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a</w:t>
      </w:r>
      <w:r>
        <w:tab/>
      </w:r>
      <w:r w:rsidR="006D5C1F">
        <w:t xml:space="preserve"> </w:t>
      </w:r>
      <w:r>
        <w:t>13 – 2(</w:t>
      </w:r>
      <w:r>
        <w:rPr>
          <w:i/>
        </w:rPr>
        <w:t>m</w:t>
      </w:r>
      <w:r>
        <w:t xml:space="preserve"> + 7)</w:t>
      </w:r>
      <w:r>
        <w:tab/>
      </w:r>
      <w:r w:rsidRPr="00EA2B73">
        <w:rPr>
          <w:b/>
        </w:rPr>
        <w:t>b</w:t>
      </w:r>
      <w:r>
        <w:tab/>
        <w:t>5</w:t>
      </w:r>
      <w:proofErr w:type="gramStart"/>
      <w:r>
        <w:rPr>
          <w:i/>
        </w:rPr>
        <w:t>p</w:t>
      </w:r>
      <w:r>
        <w:t>(</w:t>
      </w:r>
      <w:proofErr w:type="gramEnd"/>
      <w:r>
        <w:rPr>
          <w:i/>
        </w:rPr>
        <w:t>p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p</w:t>
      </w:r>
      <w:r>
        <w:t>) – 9</w:t>
      </w:r>
      <w:r>
        <w:rPr>
          <w:i/>
        </w:rPr>
        <w:t>p</w:t>
      </w:r>
      <w:r>
        <w:t>(2</w:t>
      </w:r>
      <w:r>
        <w:rPr>
          <w:i/>
        </w:rPr>
        <w:t>p</w:t>
      </w:r>
      <w:r>
        <w:t xml:space="preserve"> – 3)</w:t>
      </w:r>
    </w:p>
    <w:p w14:paraId="2EFE95A9" w14:textId="77777777" w:rsidR="00C05930" w:rsidRDefault="00EA2B73" w:rsidP="00230CA4">
      <w:pPr>
        <w:pStyle w:val="Question1stline"/>
      </w:pPr>
      <w:r w:rsidRPr="00EA2B73">
        <w:rPr>
          <w:b/>
          <w:noProof/>
          <w:lang w:eastAsia="en-GB"/>
        </w:rPr>
        <w:drawing>
          <wp:anchor distT="0" distB="0" distL="114300" distR="114300" simplePos="0" relativeHeight="251667456" behindDoc="0" locked="0" layoutInCell="1" allowOverlap="1" wp14:anchorId="2B0B5FAF" wp14:editId="6E627D03">
            <wp:simplePos x="0" y="0"/>
            <wp:positionH relativeFrom="column">
              <wp:posOffset>3641090</wp:posOffset>
            </wp:positionH>
            <wp:positionV relativeFrom="paragraph">
              <wp:posOffset>169241</wp:posOffset>
            </wp:positionV>
            <wp:extent cx="2150414" cy="1103609"/>
            <wp:effectExtent l="0" t="0" r="0" b="0"/>
            <wp:wrapThrough wrapText="bothSides">
              <wp:wrapPolygon edited="0">
                <wp:start x="0" y="0"/>
                <wp:lineTo x="0" y="21264"/>
                <wp:lineTo x="21434" y="21264"/>
                <wp:lineTo x="21434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50414" cy="11036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05930" w:rsidRPr="00EA2B73">
        <w:rPr>
          <w:b/>
        </w:rPr>
        <w:t>7</w:t>
      </w:r>
      <w:r w:rsidR="00C05930">
        <w:tab/>
        <w:t>The diagram shows a rectangle.</w:t>
      </w:r>
    </w:p>
    <w:p w14:paraId="63400182" w14:textId="77777777" w:rsidR="00230CA4" w:rsidRDefault="00C05930" w:rsidP="00230CA4">
      <w:pPr>
        <w:pStyle w:val="Questionfollowline"/>
        <w:ind w:left="426" w:hanging="426"/>
      </w:pPr>
      <w:r>
        <w:tab/>
        <w:t xml:space="preserve">Write down an expression, in terms of </w:t>
      </w:r>
      <w:r>
        <w:rPr>
          <w:i/>
        </w:rPr>
        <w:t>x</w:t>
      </w:r>
      <w:r>
        <w:t>, for the area of the rectangle.</w:t>
      </w:r>
    </w:p>
    <w:p w14:paraId="22C35C4E" w14:textId="33D5DB98" w:rsidR="00C05930" w:rsidRDefault="00230CA4" w:rsidP="00230CA4">
      <w:pPr>
        <w:pStyle w:val="Questionfollowline"/>
        <w:ind w:left="426" w:hanging="426"/>
      </w:pPr>
      <w:r>
        <w:tab/>
      </w:r>
      <w:r w:rsidR="00C05930">
        <w:t>Show that the area of the rectangle can be written as 21</w:t>
      </w:r>
      <w:r w:rsidR="00C05930">
        <w:rPr>
          <w:i/>
        </w:rPr>
        <w:t>x</w:t>
      </w:r>
      <w:r w:rsidR="00C05930">
        <w:rPr>
          <w:vertAlign w:val="superscript"/>
        </w:rPr>
        <w:t>2</w:t>
      </w:r>
      <w:r w:rsidR="0019079D">
        <w:rPr>
          <w:vertAlign w:val="superscript"/>
        </w:rPr>
        <w:t> </w:t>
      </w:r>
      <w:r w:rsidR="00C05930">
        <w:t>–</w:t>
      </w:r>
      <w:r w:rsidR="0019079D">
        <w:t> </w:t>
      </w:r>
      <w:proofErr w:type="gramStart"/>
      <w:r w:rsidR="00C05930">
        <w:t>35</w:t>
      </w:r>
      <w:r w:rsidR="00C05930">
        <w:rPr>
          <w:i/>
        </w:rPr>
        <w:t>x</w:t>
      </w:r>
      <w:proofErr w:type="gramEnd"/>
    </w:p>
    <w:p w14:paraId="3BB8E47E" w14:textId="2E56256B" w:rsidR="0019079D" w:rsidRPr="0019079D" w:rsidRDefault="00C05930" w:rsidP="00230CA4">
      <w:pPr>
        <w:pStyle w:val="Question1stline"/>
      </w:pPr>
      <w:r w:rsidRPr="00EA2B73">
        <w:rPr>
          <w:b/>
        </w:rPr>
        <w:t>8</w:t>
      </w:r>
      <w:r>
        <w:tab/>
      </w:r>
      <w:r w:rsidR="0019079D">
        <w:t>Expand and simplify</w:t>
      </w:r>
      <w:r w:rsidR="001D52AB">
        <w:t>.</w:t>
      </w:r>
    </w:p>
    <w:p w14:paraId="3F228C8A" w14:textId="77777777" w:rsidR="00C05930" w:rsidRDefault="0019079D" w:rsidP="00230CA4">
      <w:pPr>
        <w:pStyle w:val="Questionfollowline"/>
      </w:pPr>
      <w:r>
        <w:tab/>
      </w:r>
      <w:r w:rsidR="00C05930" w:rsidRPr="00EA2B73">
        <w:rPr>
          <w:b/>
        </w:rPr>
        <w:t>a</w:t>
      </w:r>
      <w:r w:rsidR="00C05930">
        <w:tab/>
        <w:t>(</w:t>
      </w:r>
      <w:r w:rsidR="00C05930">
        <w:rPr>
          <w:i/>
        </w:rPr>
        <w:t>x</w:t>
      </w:r>
      <w:r w:rsidR="00C05930">
        <w:t xml:space="preserve"> + </w:t>
      </w:r>
      <w:proofErr w:type="gramStart"/>
      <w:r w:rsidR="00C05930">
        <w:t>4)(</w:t>
      </w:r>
      <w:proofErr w:type="gramEnd"/>
      <w:r w:rsidR="00C05930">
        <w:rPr>
          <w:i/>
        </w:rPr>
        <w:t>x</w:t>
      </w:r>
      <w:r w:rsidR="00C05930">
        <w:t xml:space="preserve"> + 5)</w:t>
      </w:r>
      <w:r w:rsidR="00C05930">
        <w:tab/>
      </w:r>
      <w:r w:rsidR="00C05930" w:rsidRPr="00EA2B73">
        <w:rPr>
          <w:b/>
        </w:rPr>
        <w:t>b</w:t>
      </w:r>
      <w:r w:rsidR="00C05930">
        <w:tab/>
        <w:t>(</w:t>
      </w:r>
      <w:r w:rsidR="00C05930">
        <w:rPr>
          <w:i/>
        </w:rPr>
        <w:t>x</w:t>
      </w:r>
      <w:r w:rsidR="00C05930">
        <w:t xml:space="preserve"> + 7)(</w:t>
      </w:r>
      <w:r w:rsidR="00C05930">
        <w:rPr>
          <w:i/>
        </w:rPr>
        <w:t>x</w:t>
      </w:r>
      <w:r w:rsidR="00C05930">
        <w:t xml:space="preserve"> + 3)</w:t>
      </w:r>
    </w:p>
    <w:p w14:paraId="2B767103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c</w:t>
      </w:r>
      <w:r>
        <w:tab/>
        <w:t>(</w:t>
      </w:r>
      <w:r>
        <w:rPr>
          <w:i/>
        </w:rPr>
        <w:t>x</w:t>
      </w:r>
      <w:r>
        <w:t xml:space="preserve"> + </w:t>
      </w:r>
      <w:proofErr w:type="gramStart"/>
      <w:r>
        <w:t>7)(</w:t>
      </w:r>
      <w:proofErr w:type="gramEnd"/>
      <w:r>
        <w:rPr>
          <w:i/>
        </w:rPr>
        <w:t>x</w:t>
      </w:r>
      <w:r>
        <w:t xml:space="preserve"> – 2)</w:t>
      </w:r>
      <w:r>
        <w:tab/>
      </w:r>
      <w:r w:rsidRPr="00EA2B73"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+ 5)(</w:t>
      </w:r>
      <w:r>
        <w:rPr>
          <w:i/>
        </w:rPr>
        <w:t>x</w:t>
      </w:r>
      <w:r>
        <w:t xml:space="preserve"> – 5)</w:t>
      </w:r>
    </w:p>
    <w:p w14:paraId="79DA429F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e</w:t>
      </w:r>
      <w:r>
        <w:tab/>
        <w:t>(2</w:t>
      </w:r>
      <w:r>
        <w:rPr>
          <w:i/>
        </w:rPr>
        <w:t>x</w:t>
      </w:r>
      <w:r>
        <w:t xml:space="preserve"> + </w:t>
      </w:r>
      <w:proofErr w:type="gramStart"/>
      <w:r>
        <w:t>3)(</w:t>
      </w:r>
      <w:proofErr w:type="gramEnd"/>
      <w:r>
        <w:rPr>
          <w:i/>
        </w:rPr>
        <w:t>x</w:t>
      </w:r>
      <w:r>
        <w:t xml:space="preserve"> – 1)</w:t>
      </w:r>
      <w:r>
        <w:tab/>
      </w:r>
      <w:r w:rsidRPr="00EA2B73">
        <w:rPr>
          <w:b/>
        </w:rPr>
        <w:t>f</w:t>
      </w:r>
      <w:r>
        <w:tab/>
        <w:t>(3</w:t>
      </w:r>
      <w:r>
        <w:rPr>
          <w:i/>
        </w:rPr>
        <w:t>x</w:t>
      </w:r>
      <w:r>
        <w:t xml:space="preserve"> – 2)(2</w:t>
      </w:r>
      <w:r>
        <w:rPr>
          <w:i/>
        </w:rPr>
        <w:t>x</w:t>
      </w:r>
      <w:r>
        <w:t xml:space="preserve"> + 1)</w:t>
      </w:r>
    </w:p>
    <w:p w14:paraId="453AD95A" w14:textId="77777777" w:rsidR="00C05930" w:rsidRDefault="00C05930" w:rsidP="00230CA4">
      <w:pPr>
        <w:pStyle w:val="Questionfollowline"/>
      </w:pPr>
      <w:r>
        <w:tab/>
      </w:r>
      <w:r w:rsidRPr="00EA2B73">
        <w:rPr>
          <w:b/>
        </w:rPr>
        <w:t>g</w:t>
      </w:r>
      <w:r>
        <w:tab/>
        <w:t>(5</w:t>
      </w:r>
      <w:r>
        <w:rPr>
          <w:i/>
        </w:rPr>
        <w:t>x</w:t>
      </w:r>
      <w:r>
        <w:t xml:space="preserve"> – </w:t>
      </w:r>
      <w:proofErr w:type="gramStart"/>
      <w:r>
        <w:t>3)(</w:t>
      </w:r>
      <w:proofErr w:type="gramEnd"/>
      <w:r>
        <w:t>2</w:t>
      </w:r>
      <w:r>
        <w:rPr>
          <w:i/>
        </w:rPr>
        <w:t>x</w:t>
      </w:r>
      <w:r>
        <w:t xml:space="preserve"> – 5)</w:t>
      </w:r>
      <w:r>
        <w:tab/>
      </w:r>
      <w:r w:rsidRPr="00EA2B73">
        <w:rPr>
          <w:b/>
        </w:rPr>
        <w:t>h</w:t>
      </w:r>
      <w:r>
        <w:tab/>
        <w:t>(3</w:t>
      </w:r>
      <w:r>
        <w:rPr>
          <w:i/>
        </w:rPr>
        <w:t>x</w:t>
      </w:r>
      <w:r>
        <w:t xml:space="preserve"> – 2)(7 + 4</w:t>
      </w:r>
      <w:r>
        <w:rPr>
          <w:i/>
        </w:rPr>
        <w:t>x</w:t>
      </w:r>
      <w:r>
        <w:t>)</w:t>
      </w:r>
    </w:p>
    <w:p w14:paraId="7DB13AD1" w14:textId="77777777" w:rsidR="00C05930" w:rsidRDefault="00C05930" w:rsidP="00230CA4">
      <w:pPr>
        <w:pStyle w:val="Questionfollowline"/>
      </w:pPr>
      <w:r>
        <w:tab/>
      </w:r>
      <w:proofErr w:type="spellStart"/>
      <w:r w:rsidRPr="00EA2B73">
        <w:rPr>
          <w:b/>
        </w:rPr>
        <w:t>i</w:t>
      </w:r>
      <w:proofErr w:type="spellEnd"/>
      <w:r>
        <w:tab/>
        <w:t>(3</w:t>
      </w:r>
      <w:r>
        <w:rPr>
          <w:i/>
        </w:rPr>
        <w:t>x</w:t>
      </w:r>
      <w:r>
        <w:t xml:space="preserve"> + 4</w:t>
      </w:r>
      <w:proofErr w:type="gramStart"/>
      <w:r>
        <w:rPr>
          <w:i/>
        </w:rPr>
        <w:t>y</w:t>
      </w:r>
      <w:r>
        <w:t>)(</w:t>
      </w:r>
      <w:proofErr w:type="gramEnd"/>
      <w:r>
        <w:t>5</w:t>
      </w:r>
      <w:r>
        <w:rPr>
          <w:i/>
        </w:rPr>
        <w:t>y</w:t>
      </w:r>
      <w:r>
        <w:t xml:space="preserve"> + 6</w:t>
      </w:r>
      <w:r>
        <w:rPr>
          <w:i/>
        </w:rPr>
        <w:t>x</w:t>
      </w:r>
      <w:r>
        <w:t>)</w:t>
      </w:r>
      <w:r>
        <w:tab/>
      </w:r>
      <w:r w:rsidR="00DE7DB5" w:rsidRPr="00EA2B73">
        <w:rPr>
          <w:b/>
        </w:rPr>
        <w:t>j</w:t>
      </w:r>
      <w:r w:rsidR="00DE7DB5">
        <w:rPr>
          <w:b/>
        </w:rPr>
        <w:tab/>
      </w:r>
      <w:r w:rsidR="00DE7DB5" w:rsidRPr="00DE7DB5">
        <w:t>(</w:t>
      </w:r>
      <w:r w:rsidR="00DE7DB5" w:rsidRPr="00DE7DB5">
        <w:rPr>
          <w:i/>
        </w:rPr>
        <w:t>x</w:t>
      </w:r>
      <w:r w:rsidR="00DE7DB5" w:rsidRPr="00DE7DB5">
        <w:t xml:space="preserve"> +</w:t>
      </w:r>
      <w:r w:rsidR="00DE7DB5">
        <w:t xml:space="preserve"> 5)</w:t>
      </w:r>
      <w:r w:rsidR="00DE7DB5">
        <w:rPr>
          <w:vertAlign w:val="superscript"/>
        </w:rPr>
        <w:t>2</w:t>
      </w:r>
      <w:r w:rsidR="00DE7DB5">
        <w:tab/>
      </w:r>
      <w:r w:rsidR="00DE7DB5">
        <w:tab/>
      </w:r>
    </w:p>
    <w:p w14:paraId="132A5E10" w14:textId="77777777" w:rsidR="009368CB" w:rsidRPr="004D761D" w:rsidRDefault="00C05930" w:rsidP="00230CA4">
      <w:pPr>
        <w:pStyle w:val="Questionfollowline"/>
        <w:rPr>
          <w:rStyle w:val="Box"/>
          <w:rFonts w:ascii="Times New Roman" w:hAnsi="Times New Roman"/>
          <w:bdr w:val="none" w:sz="0" w:space="0" w:color="auto"/>
        </w:rPr>
      </w:pPr>
      <w:r>
        <w:tab/>
      </w:r>
      <w:r w:rsidR="00DE7DB5" w:rsidRPr="00EA2B73">
        <w:rPr>
          <w:b/>
        </w:rPr>
        <w:t>k</w:t>
      </w:r>
      <w:r w:rsidR="00DE7DB5">
        <w:tab/>
        <w:t>(2</w:t>
      </w:r>
      <w:r w:rsidR="00DE7DB5" w:rsidRPr="00DE7DB5">
        <w:rPr>
          <w:i/>
        </w:rPr>
        <w:t>x</w:t>
      </w:r>
      <w:r w:rsidR="00DE7DB5">
        <w:t xml:space="preserve"> </w:t>
      </w:r>
      <w:r w:rsidR="00DE7DB5">
        <w:rPr>
          <w:rFonts w:cs="Times New Roman"/>
        </w:rPr>
        <w:t>−</w:t>
      </w:r>
      <w:r w:rsidR="00DE7DB5">
        <w:t xml:space="preserve"> 7)</w:t>
      </w:r>
      <w:r w:rsidR="00DE7DB5">
        <w:rPr>
          <w:vertAlign w:val="superscript"/>
        </w:rPr>
        <w:t>2</w:t>
      </w:r>
      <w:r w:rsidR="00DE7DB5">
        <w:tab/>
      </w:r>
      <w:r w:rsidR="00DE7DB5" w:rsidRPr="00EA2B73">
        <w:rPr>
          <w:b/>
        </w:rPr>
        <w:t>l</w:t>
      </w:r>
      <w:r w:rsidR="00DE7DB5">
        <w:tab/>
        <w:t>(4</w:t>
      </w:r>
      <w:r w:rsidR="00DE7DB5" w:rsidRPr="00DE7DB5">
        <w:rPr>
          <w:i/>
        </w:rPr>
        <w:t>x</w:t>
      </w:r>
      <w:r w:rsidR="00DE7DB5">
        <w:t xml:space="preserve"> </w:t>
      </w:r>
      <w:r w:rsidR="00DE7DB5">
        <w:rPr>
          <w:rFonts w:cs="Times New Roman"/>
        </w:rPr>
        <w:t>−</w:t>
      </w:r>
      <w:r w:rsidR="00DE7DB5">
        <w:t xml:space="preserve"> 3</w:t>
      </w:r>
      <w:r w:rsidR="00DE7DB5" w:rsidRPr="0019079D">
        <w:rPr>
          <w:i/>
        </w:rPr>
        <w:t>y</w:t>
      </w:r>
      <w:r w:rsidR="00DE7DB5">
        <w:t>)</w:t>
      </w:r>
      <w:r w:rsidR="00DE7DB5">
        <w:rPr>
          <w:vertAlign w:val="superscript"/>
        </w:rPr>
        <w:t>2</w:t>
      </w:r>
    </w:p>
    <w:p w14:paraId="5B674249" w14:textId="77777777" w:rsidR="00F11D5F" w:rsidRPr="00C05930" w:rsidRDefault="00F11D5F" w:rsidP="0002321C">
      <w:pPr>
        <w:pStyle w:val="Qheading"/>
        <w:rPr>
          <w:b w:val="0"/>
        </w:rPr>
      </w:pPr>
      <w:r w:rsidRPr="00C05930">
        <w:lastRenderedPageBreak/>
        <w:t>Extend</w:t>
      </w:r>
    </w:p>
    <w:p w14:paraId="2366C662" w14:textId="77777777" w:rsidR="004D761D" w:rsidRPr="00DE7DB5" w:rsidRDefault="004D761D" w:rsidP="0002321C">
      <w:pPr>
        <w:pStyle w:val="Question1stline"/>
      </w:pPr>
      <w:r w:rsidRPr="00EA2B73">
        <w:rPr>
          <w:b/>
        </w:rPr>
        <w:t>9</w:t>
      </w:r>
      <w:r>
        <w:tab/>
        <w:t xml:space="preserve">Expand and simplify </w:t>
      </w:r>
      <w:r w:rsidRPr="00FE7247">
        <w:t>(</w:t>
      </w:r>
      <w:r w:rsidRPr="00FE7247">
        <w:rPr>
          <w:i/>
        </w:rPr>
        <w:t>x</w:t>
      </w:r>
      <w:r>
        <w:t xml:space="preserve"> </w:t>
      </w:r>
      <w:r w:rsidRPr="00FE7247">
        <w:t>+</w:t>
      </w:r>
      <w:r>
        <w:t xml:space="preserve"> </w:t>
      </w:r>
      <w:proofErr w:type="gramStart"/>
      <w:r w:rsidRPr="00FE7247">
        <w:t>3)²</w:t>
      </w:r>
      <w:proofErr w:type="gramEnd"/>
      <w:r>
        <w:t xml:space="preserve"> </w:t>
      </w:r>
      <w:r w:rsidRPr="00FE7247">
        <w:t>+</w:t>
      </w:r>
      <w:r>
        <w:t xml:space="preserve"> </w:t>
      </w:r>
      <w:r w:rsidRPr="00FE7247">
        <w:t>(</w:t>
      </w:r>
      <w:r w:rsidRPr="00FE7247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r w:rsidRPr="00FE7247">
        <w:t>4)²</w:t>
      </w:r>
    </w:p>
    <w:p w14:paraId="38D56B9A" w14:textId="39E6537C" w:rsidR="00FE7247" w:rsidRDefault="00FE7247" w:rsidP="00230CA4">
      <w:pPr>
        <w:pStyle w:val="Question1stline"/>
      </w:pPr>
      <w:r w:rsidRPr="00EA2B73">
        <w:rPr>
          <w:b/>
        </w:rPr>
        <w:t>10</w:t>
      </w:r>
      <w:r>
        <w:tab/>
        <w:t>Expand and simplify</w:t>
      </w:r>
      <w:r w:rsidR="001D52AB">
        <w:t>.</w:t>
      </w:r>
    </w:p>
    <w:p w14:paraId="6E8DD027" w14:textId="77777777" w:rsidR="009C624A" w:rsidRDefault="000F7028" w:rsidP="00230CA4">
      <w:pPr>
        <w:pStyle w:val="Questionfollowline"/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>
        <w:tab/>
      </w:r>
      <w:r w:rsidR="00FE7247" w:rsidRPr="00EA2B73">
        <w:rPr>
          <w:b/>
        </w:rPr>
        <w:t>a</w:t>
      </w:r>
      <w:r w:rsidR="00FE7247">
        <w:tab/>
      </w:r>
      <w:r w:rsidR="00230CA4" w:rsidRPr="00230CA4">
        <w:rPr>
          <w:position w:val="-28"/>
        </w:rPr>
        <w:object w:dxaOrig="1579" w:dyaOrig="680" w14:anchorId="5362BE05">
          <v:shape id="_x0000_i1026" type="#_x0000_t75" style="width:78.45pt;height:33.3pt" o:ole="">
            <v:imagedata r:id="rId17" o:title=""/>
          </v:shape>
          <o:OLEObject Type="Embed" ProgID="Equation.DSMT4" ShapeID="_x0000_i1026" DrawAspect="Content" ObjectID="_1682920680" r:id="rId18"/>
        </w:object>
      </w:r>
      <w:r w:rsidR="00FE7247">
        <w:t xml:space="preserve"> </w:t>
      </w:r>
      <w:r w:rsidR="00FE7247">
        <w:tab/>
      </w:r>
      <w:r w:rsidR="00FE7247" w:rsidRPr="00EA2B73">
        <w:rPr>
          <w:b/>
        </w:rPr>
        <w:t>b</w:t>
      </w:r>
      <w:r w:rsidR="00FE7247">
        <w:tab/>
      </w:r>
      <w:r w:rsidR="00230CA4" w:rsidRPr="00230CA4">
        <w:rPr>
          <w:position w:val="-28"/>
        </w:rPr>
        <w:object w:dxaOrig="900" w:dyaOrig="740" w14:anchorId="0E20AF3E">
          <v:shape id="_x0000_i1027" type="#_x0000_t75" style="width:45.15pt;height:37.6pt" o:ole="">
            <v:imagedata r:id="rId19" o:title=""/>
          </v:shape>
          <o:OLEObject Type="Embed" ProgID="Equation.DSMT4" ShapeID="_x0000_i1027" DrawAspect="Content" ObjectID="_1682920681" r:id="rId20"/>
        </w:object>
      </w:r>
      <w:r w:rsidR="009C624A">
        <w:br w:type="page"/>
      </w:r>
    </w:p>
    <w:p w14:paraId="3E902CDD" w14:textId="0AB68322" w:rsidR="00CD5116" w:rsidRDefault="00C5335A" w:rsidP="00D73D31">
      <w:pPr>
        <w:pStyle w:val="Title"/>
        <w:rPr>
          <w:b/>
          <w:sz w:val="52"/>
        </w:rPr>
      </w:pPr>
      <w:r>
        <w:rPr>
          <w:b/>
          <w:sz w:val="48"/>
          <w:szCs w:val="48"/>
        </w:rPr>
        <w:lastRenderedPageBreak/>
        <w:t xml:space="preserve">Week 1 - </w:t>
      </w:r>
      <w:r w:rsidR="00CD5116">
        <w:rPr>
          <w:b/>
          <w:sz w:val="52"/>
        </w:rPr>
        <w:t>Factorising expressions</w:t>
      </w:r>
    </w:p>
    <w:p w14:paraId="0E0C76FA" w14:textId="7CCFE4B9" w:rsidR="006642D0" w:rsidRDefault="00401132" w:rsidP="006642D0">
      <w:pPr>
        <w:rPr>
          <w:rStyle w:val="Hyperlink"/>
        </w:rPr>
      </w:pPr>
      <w:hyperlink r:id="rId21" w:history="1">
        <w:r w:rsidR="00F8552C">
          <w:rPr>
            <w:rStyle w:val="Hyperlink"/>
          </w:rPr>
          <w:t>https://www.khanacademy.org/search?page_search_query=factorising</w:t>
        </w:r>
      </w:hyperlink>
    </w:p>
    <w:p w14:paraId="4E8696B3" w14:textId="7679D84E" w:rsidR="00BD3C8B" w:rsidRPr="006642D0" w:rsidRDefault="00401132" w:rsidP="006642D0">
      <w:hyperlink r:id="rId22" w:history="1">
        <w:r w:rsidR="0045768B">
          <w:rPr>
            <w:rStyle w:val="Hyperlink"/>
          </w:rPr>
          <w:t>https://app.mymaths.co.uk/573-lesson/factorising-quadratics</w:t>
        </w:r>
      </w:hyperlink>
    </w:p>
    <w:p w14:paraId="3C15E2BE" w14:textId="77777777" w:rsidR="00CD5116" w:rsidRPr="00B7484F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2EA85F4D" w14:textId="77777777" w:rsidR="00CD5116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0C5CE35E" w14:textId="431DFA21" w:rsidR="00CD5116" w:rsidRPr="006D5C1F" w:rsidRDefault="00CD5116" w:rsidP="0063601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B52604">
        <w:rPr>
          <w:szCs w:val="20"/>
        </w:rPr>
        <w:t xml:space="preserve">Quadratic functions – factorising, solving, graphs and the </w:t>
      </w:r>
      <w:proofErr w:type="gramStart"/>
      <w:r w:rsidRPr="00B52604">
        <w:rPr>
          <w:szCs w:val="20"/>
        </w:rPr>
        <w:t>discriminants</w:t>
      </w:r>
      <w:proofErr w:type="gramEnd"/>
    </w:p>
    <w:p w14:paraId="628B512E" w14:textId="77777777" w:rsidR="00CD5116" w:rsidRPr="00B7484F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15B64F38" w14:textId="77777777" w:rsidR="00CD5116" w:rsidRDefault="00CD5116" w:rsidP="00E11F7F">
      <w:pPr>
        <w:pStyle w:val="Qheading"/>
      </w:pPr>
      <w:r w:rsidRPr="000F1EA2">
        <w:t>Key points</w:t>
      </w:r>
    </w:p>
    <w:p w14:paraId="0E09D457" w14:textId="77777777" w:rsidR="00CD5116" w:rsidRDefault="00CD5116" w:rsidP="00D73D31">
      <w:pPr>
        <w:pStyle w:val="ListParagraph"/>
        <w:numPr>
          <w:ilvl w:val="0"/>
          <w:numId w:val="2"/>
        </w:numPr>
      </w:pPr>
      <w:r>
        <w:t>Factorising an expression is the opposite of expanding the brackets.</w:t>
      </w:r>
    </w:p>
    <w:p w14:paraId="2A23BB8A" w14:textId="77777777" w:rsidR="00CD5116" w:rsidRDefault="00CD5116" w:rsidP="00D73D31">
      <w:pPr>
        <w:pStyle w:val="ListParagraph"/>
        <w:numPr>
          <w:ilvl w:val="0"/>
          <w:numId w:val="2"/>
        </w:numPr>
      </w:pPr>
      <w:r>
        <w:t xml:space="preserve">A quadratic expression is in the form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, where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0.</w:t>
      </w:r>
    </w:p>
    <w:p w14:paraId="37DE5DDF" w14:textId="77777777" w:rsidR="00CD5116" w:rsidRDefault="00CD5116" w:rsidP="00D73D31">
      <w:pPr>
        <w:pStyle w:val="ListParagraph"/>
        <w:numPr>
          <w:ilvl w:val="0"/>
          <w:numId w:val="2"/>
        </w:numPr>
      </w:pPr>
      <w:r>
        <w:t xml:space="preserve">To factorise a quadratic </w:t>
      </w:r>
      <w:proofErr w:type="gramStart"/>
      <w:r>
        <w:t>equation</w:t>
      </w:r>
      <w:proofErr w:type="gramEnd"/>
      <w:r>
        <w:t xml:space="preserve"> find two numbers whose sum is </w:t>
      </w:r>
      <w:r>
        <w:rPr>
          <w:i/>
        </w:rPr>
        <w:t>b</w:t>
      </w:r>
      <w:r>
        <w:t xml:space="preserve"> and whose product is </w:t>
      </w:r>
      <w:r>
        <w:rPr>
          <w:i/>
        </w:rPr>
        <w:t>ac</w:t>
      </w:r>
      <w:r>
        <w:t>.</w:t>
      </w:r>
    </w:p>
    <w:p w14:paraId="68C40B73" w14:textId="77777777" w:rsidR="00CD5116" w:rsidRDefault="00CD5116" w:rsidP="00D73D31">
      <w:pPr>
        <w:pStyle w:val="ListParagraph"/>
        <w:numPr>
          <w:ilvl w:val="0"/>
          <w:numId w:val="2"/>
        </w:numPr>
      </w:pPr>
      <w:r>
        <w:t xml:space="preserve">An expression in the form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is called the difference of two squares. It factorises to (</w:t>
      </w:r>
      <w:r>
        <w:rPr>
          <w:i/>
        </w:rPr>
        <w:t>x</w:t>
      </w:r>
      <w:r>
        <w:t> – </w:t>
      </w:r>
      <w:proofErr w:type="gramStart"/>
      <w:r>
        <w:rPr>
          <w:i/>
        </w:rPr>
        <w:t>y</w:t>
      </w:r>
      <w:r>
        <w:t>)(</w:t>
      </w:r>
      <w:proofErr w:type="gramEnd"/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).</w:t>
      </w:r>
    </w:p>
    <w:p w14:paraId="43F83A01" w14:textId="77777777" w:rsidR="00CD5116" w:rsidRPr="006D5C1F" w:rsidRDefault="00CD5116" w:rsidP="00BF14FA">
      <w:pPr>
        <w:pStyle w:val="ListParagraph"/>
      </w:pPr>
    </w:p>
    <w:p w14:paraId="24D6228A" w14:textId="77777777" w:rsidR="00CD5116" w:rsidRPr="000F1EA2" w:rsidRDefault="00CD5116" w:rsidP="00E11F7F">
      <w:pPr>
        <w:pStyle w:val="Qheading"/>
      </w:pPr>
      <w:r w:rsidRPr="000F1EA2">
        <w:t>Examples</w:t>
      </w:r>
    </w:p>
    <w:p w14:paraId="45F7CA5F" w14:textId="77777777" w:rsidR="00CD5116" w:rsidRDefault="00CD5116" w:rsidP="007816DB">
      <w:pPr>
        <w:pStyle w:val="Example"/>
        <w:tabs>
          <w:tab w:val="left" w:pos="1330"/>
        </w:tabs>
        <w:spacing w:before="240" w:line="240" w:lineRule="auto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>
        <w:t>Factorise 15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i/>
        </w:rPr>
        <w:t>y</w:t>
      </w:r>
      <w:r>
        <w:rPr>
          <w:vertAlign w:val="superscript"/>
        </w:rPr>
        <w:t>3</w:t>
      </w:r>
      <w:r>
        <w:t xml:space="preserve"> + </w:t>
      </w:r>
      <w:proofErr w:type="gramStart"/>
      <w:r>
        <w:t>9</w:t>
      </w:r>
      <w:r>
        <w:rPr>
          <w:i/>
        </w:rPr>
        <w:t>x</w:t>
      </w:r>
      <w:r>
        <w:rPr>
          <w:vertAlign w:val="superscript"/>
        </w:rPr>
        <w:t>4</w:t>
      </w:r>
      <w:r>
        <w:rPr>
          <w:i/>
        </w:rPr>
        <w:t>y</w:t>
      </w:r>
      <w:proofErr w:type="gramEnd"/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39E37D98" w14:textId="77777777" w:rsidTr="003250E7">
        <w:trPr>
          <w:trHeight w:val="1257"/>
        </w:trPr>
        <w:tc>
          <w:tcPr>
            <w:tcW w:w="3827" w:type="dxa"/>
          </w:tcPr>
          <w:p w14:paraId="4E1B67DE" w14:textId="77777777" w:rsidR="00CD5116" w:rsidRPr="00787BF7" w:rsidRDefault="00CD5116" w:rsidP="003250E7">
            <w:pPr>
              <w:pStyle w:val="Exampleline1"/>
            </w:pPr>
            <w:r>
              <w:t>1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3</w:t>
            </w:r>
            <w:r>
              <w:t xml:space="preserve"> + 9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4</w:t>
            </w:r>
            <w:r>
              <w:rPr>
                <w:i/>
              </w:rPr>
              <w:t>y</w:t>
            </w:r>
            <w:r>
              <w:t xml:space="preserve"> =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proofErr w:type="gramStart"/>
            <w:r>
              <w:rPr>
                <w:i/>
              </w:rPr>
              <w:t>y</w:t>
            </w:r>
            <w:r>
              <w:t>(</w:t>
            </w:r>
            <w:proofErr w:type="gramEnd"/>
            <w:r>
              <w:t>5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3776" w:type="dxa"/>
          </w:tcPr>
          <w:p w14:paraId="0C6C82D3" w14:textId="77777777" w:rsidR="00CD5116" w:rsidRPr="00B43FA3" w:rsidRDefault="00CD5116" w:rsidP="003250E7">
            <w:pPr>
              <w:pStyle w:val="Exampleline1"/>
              <w:rPr>
                <w:sz w:val="20"/>
                <w:szCs w:val="20"/>
              </w:rPr>
            </w:pPr>
            <w:r>
              <w:t>The highest common factor is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>.</w:t>
            </w:r>
            <w:r>
              <w:br/>
              <w:t>So take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 xml:space="preserve"> outside the brackets and then divide each term by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 xml:space="preserve"> to find the terms in the brackets</w:t>
            </w:r>
          </w:p>
        </w:tc>
      </w:tr>
    </w:tbl>
    <w:p w14:paraId="6755F8BF" w14:textId="77777777" w:rsidR="00CD5116" w:rsidRDefault="00CD5116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834B0FE" w14:textId="77777777" w:rsidR="00CD5116" w:rsidRDefault="00CD5116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>
        <w:t>Factorise 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</w:t>
      </w:r>
      <w:proofErr w:type="gramStart"/>
      <w:r>
        <w:t>25</w:t>
      </w:r>
      <w:r>
        <w:rPr>
          <w:i/>
        </w:rPr>
        <w:t>y</w:t>
      </w:r>
      <w:r>
        <w:rPr>
          <w:vertAlign w:val="superscript"/>
        </w:rPr>
        <w:t>2</w:t>
      </w:r>
      <w:proofErr w:type="gramEnd"/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51DC37B5" w14:textId="77777777" w:rsidTr="00BF14FA">
        <w:trPr>
          <w:trHeight w:val="1030"/>
        </w:trPr>
        <w:tc>
          <w:tcPr>
            <w:tcW w:w="3827" w:type="dxa"/>
          </w:tcPr>
          <w:p w14:paraId="4876F8E8" w14:textId="77777777" w:rsidR="00CD5116" w:rsidRDefault="00CD5116" w:rsidP="003250E7">
            <w:pPr>
              <w:pStyle w:val="Exampleline1"/>
            </w:pPr>
            <w:r>
              <w:t>4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25</w:t>
            </w:r>
            <w:r>
              <w:rPr>
                <w:i/>
              </w:rPr>
              <w:t>y</w:t>
            </w:r>
            <w:proofErr w:type="gramStart"/>
            <w:r>
              <w:rPr>
                <w:vertAlign w:val="superscript"/>
              </w:rPr>
              <w:t xml:space="preserve">2 </w:t>
            </w:r>
            <w:r>
              <w:rPr>
                <w:i/>
                <w:vertAlign w:val="superscript"/>
              </w:rPr>
              <w:t xml:space="preserve"> </w:t>
            </w:r>
            <w:r>
              <w:t>=</w:t>
            </w:r>
            <w:proofErr w:type="gramEnd"/>
            <w:r>
              <w:t xml:space="preserve"> (2</w:t>
            </w:r>
            <w:r>
              <w:rPr>
                <w:i/>
              </w:rPr>
              <w:t>x</w:t>
            </w:r>
            <w:r>
              <w:t xml:space="preserve"> + 5</w:t>
            </w:r>
            <w:r>
              <w:rPr>
                <w:i/>
              </w:rPr>
              <w:t>y</w:t>
            </w:r>
            <w:r>
              <w:t>)(2</w:t>
            </w:r>
            <w:r>
              <w:rPr>
                <w:i/>
              </w:rPr>
              <w:t>x</w:t>
            </w:r>
            <w:r>
              <w:t xml:space="preserve"> − 5</w:t>
            </w:r>
            <w:r>
              <w:rPr>
                <w:i/>
              </w:rPr>
              <w:t>y</w:t>
            </w:r>
            <w:r>
              <w:t>)</w:t>
            </w:r>
          </w:p>
        </w:tc>
        <w:tc>
          <w:tcPr>
            <w:tcW w:w="3776" w:type="dxa"/>
          </w:tcPr>
          <w:p w14:paraId="1737C70F" w14:textId="77777777" w:rsidR="00CD5116" w:rsidRPr="004B7149" w:rsidRDefault="00CD5116" w:rsidP="00BF14FA">
            <w:pPr>
              <w:pStyle w:val="Exampleline1"/>
            </w:pPr>
            <w:r>
              <w:t>This is the difference of two squares as the two terms can be written as (2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vertAlign w:val="superscript"/>
              </w:rPr>
              <w:t>2 </w:t>
            </w:r>
            <w:r>
              <w:t>and (5</w:t>
            </w:r>
            <w:r>
              <w:rPr>
                <w:i/>
              </w:rPr>
              <w:t>y</w:t>
            </w:r>
            <w:r>
              <w:t>)</w:t>
            </w:r>
            <w:r>
              <w:rPr>
                <w:vertAlign w:val="superscript"/>
              </w:rPr>
              <w:t>2</w:t>
            </w:r>
          </w:p>
        </w:tc>
      </w:tr>
    </w:tbl>
    <w:p w14:paraId="0851E982" w14:textId="77777777" w:rsidR="00CD5116" w:rsidRDefault="00CD5116" w:rsidP="003250E7">
      <w:pPr>
        <w:pStyle w:val="Example"/>
        <w:spacing w:before="240"/>
        <w:rPr>
          <w:b/>
        </w:rPr>
      </w:pPr>
    </w:p>
    <w:p w14:paraId="4977D008" w14:textId="77777777" w:rsidR="00CD5116" w:rsidRDefault="00CD5116" w:rsidP="003250E7">
      <w:pPr>
        <w:pStyle w:val="Example"/>
        <w:spacing w:before="240"/>
      </w:pPr>
      <w:r>
        <w:rPr>
          <w:b/>
        </w:rPr>
        <w:t>Example 3</w:t>
      </w:r>
      <w:r w:rsidRPr="00F11D5F">
        <w:rPr>
          <w:b/>
        </w:rPr>
        <w:tab/>
      </w:r>
      <w:r>
        <w:t xml:space="preserve">Factorise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</w:t>
      </w:r>
      <w:proofErr w:type="gramStart"/>
      <w:r>
        <w:t>10</w:t>
      </w:r>
      <w:proofErr w:type="gramEnd"/>
    </w:p>
    <w:tbl>
      <w:tblPr>
        <w:tblStyle w:val="TableGrid"/>
        <w:tblW w:w="0" w:type="auto"/>
        <w:jc w:val="right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0EC82F95" w14:textId="77777777" w:rsidTr="003250E7">
        <w:trPr>
          <w:trHeight w:val="2321"/>
          <w:jc w:val="right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749867" w14:textId="77777777" w:rsidR="00CD5116" w:rsidRDefault="00CD5116" w:rsidP="003250E7">
            <w:pPr>
              <w:pStyle w:val="Exampleline1"/>
            </w:pPr>
            <w:r>
              <w:rPr>
                <w:i/>
              </w:rPr>
              <w:t>b</w:t>
            </w:r>
            <w:r>
              <w:t xml:space="preserve"> = 3, </w:t>
            </w:r>
            <w:r>
              <w:rPr>
                <w:i/>
              </w:rPr>
              <w:t>ac</w:t>
            </w:r>
            <w:r>
              <w:t xml:space="preserve"> = −10</w:t>
            </w:r>
          </w:p>
          <w:p w14:paraId="5807648F" w14:textId="77777777" w:rsidR="00CD5116" w:rsidRDefault="00CD5116" w:rsidP="003250E7">
            <w:pPr>
              <w:pStyle w:val="Example"/>
            </w:pPr>
          </w:p>
          <w:p w14:paraId="2EA9A42E" w14:textId="77777777" w:rsidR="00CD5116" w:rsidRDefault="00CD5116" w:rsidP="003250E7">
            <w:pPr>
              <w:pStyle w:val="Example"/>
            </w:pPr>
          </w:p>
          <w:p w14:paraId="3D0C5792" w14:textId="77777777" w:rsidR="00CD5116" w:rsidRDefault="00CD5116" w:rsidP="003250E7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– 10 =</w:t>
            </w:r>
            <w:r>
              <w:rPr>
                <w:i/>
              </w:rP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>x</w:t>
            </w:r>
            <w:r>
              <w:t xml:space="preserve"> – 2</w:t>
            </w:r>
            <w:r>
              <w:rPr>
                <w:i/>
              </w:rPr>
              <w:t>x</w:t>
            </w:r>
            <w:r>
              <w:t xml:space="preserve"> – 10</w:t>
            </w:r>
          </w:p>
          <w:p w14:paraId="1D88543B" w14:textId="77777777" w:rsidR="00CD5116" w:rsidRDefault="00CD5116" w:rsidP="003250E7">
            <w:pPr>
              <w:pStyle w:val="Example"/>
            </w:pPr>
          </w:p>
          <w:p w14:paraId="12142D42" w14:textId="77777777" w:rsidR="00CD5116" w:rsidRDefault="00CD5116" w:rsidP="003250E7">
            <w:pPr>
              <w:pStyle w:val="Example"/>
              <w:tabs>
                <w:tab w:val="left" w:pos="1358"/>
              </w:tabs>
            </w:pPr>
            <w:r>
              <w:tab/>
              <w:t xml:space="preserve">= </w:t>
            </w:r>
            <w:proofErr w:type="gramStart"/>
            <w:r>
              <w:rPr>
                <w:i/>
              </w:rPr>
              <w:t>x</w:t>
            </w:r>
            <w:r>
              <w:t>(</w:t>
            </w:r>
            <w:proofErr w:type="gramEnd"/>
            <w:r>
              <w:rPr>
                <w:i/>
              </w:rPr>
              <w:t>x</w:t>
            </w:r>
            <w:r>
              <w:t xml:space="preserve"> + 5) – 2(</w:t>
            </w:r>
            <w:r>
              <w:rPr>
                <w:i/>
              </w:rPr>
              <w:t>x</w:t>
            </w:r>
            <w:r>
              <w:t xml:space="preserve"> + 5)</w:t>
            </w:r>
          </w:p>
          <w:p w14:paraId="2B18FDF1" w14:textId="77777777" w:rsidR="00CD5116" w:rsidRDefault="00CD5116" w:rsidP="003250E7">
            <w:pPr>
              <w:pStyle w:val="Example"/>
              <w:tabs>
                <w:tab w:val="left" w:pos="1358"/>
              </w:tabs>
            </w:pPr>
          </w:p>
          <w:p w14:paraId="78D2CC88" w14:textId="77777777" w:rsidR="00CD5116" w:rsidRDefault="00CD5116" w:rsidP="003250E7">
            <w:pPr>
              <w:pStyle w:val="Example"/>
              <w:tabs>
                <w:tab w:val="left" w:pos="1358"/>
              </w:tabs>
            </w:pPr>
            <w:r>
              <w:tab/>
              <w:t>= (</w:t>
            </w:r>
            <w:r>
              <w:rPr>
                <w:i/>
              </w:rPr>
              <w:t>x</w:t>
            </w:r>
            <w:r>
              <w:t xml:space="preserve"> + </w:t>
            </w:r>
            <w:proofErr w:type="gramStart"/>
            <w:r>
              <w:t>5)(</w:t>
            </w:r>
            <w:proofErr w:type="gramEnd"/>
            <w:r>
              <w:rPr>
                <w:i/>
              </w:rPr>
              <w:t>x</w:t>
            </w:r>
            <w:r>
              <w:t xml:space="preserve"> – 2)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FD7045" w14:textId="77777777" w:rsidR="00CD5116" w:rsidRDefault="00CD5116" w:rsidP="00F9398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ork out the two factors of </w:t>
            </w:r>
            <w:r>
              <w:rPr>
                <w:i/>
              </w:rPr>
              <w:t>ac </w:t>
            </w:r>
            <w:r>
              <w:t xml:space="preserve">= −10 which add to give </w:t>
            </w:r>
            <w:r>
              <w:rPr>
                <w:i/>
              </w:rPr>
              <w:t>b </w:t>
            </w:r>
            <w:r>
              <w:t xml:space="preserve">= 3 </w:t>
            </w:r>
            <w:r>
              <w:br/>
              <w:t>(5 and −2)</w:t>
            </w:r>
          </w:p>
          <w:p w14:paraId="1AC8F271" w14:textId="77777777" w:rsidR="00CD5116" w:rsidRDefault="00CD5116" w:rsidP="003250E7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3</w:t>
            </w:r>
            <w:r>
              <w:rPr>
                <w:i/>
              </w:rPr>
              <w:t>x</w:t>
            </w:r>
            <w:r>
              <w:t xml:space="preserve">) using these two </w:t>
            </w:r>
            <w:proofErr w:type="gramStart"/>
            <w:r>
              <w:t>factors</w:t>
            </w:r>
            <w:proofErr w:type="gramEnd"/>
          </w:p>
          <w:p w14:paraId="2A0997B1" w14:textId="77777777" w:rsidR="00CD5116" w:rsidRDefault="00CD5116" w:rsidP="003250E7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Factorise the first two terms and the last two </w:t>
            </w:r>
            <w:proofErr w:type="gramStart"/>
            <w:r>
              <w:t>terms</w:t>
            </w:r>
            <w:proofErr w:type="gramEnd"/>
          </w:p>
          <w:p w14:paraId="4D0D3572" w14:textId="77777777" w:rsidR="00CD5116" w:rsidRPr="003250E7" w:rsidRDefault="00CD5116" w:rsidP="003250E7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>
              <w:t xml:space="preserve"> + 5) is a factor of both terms</w:t>
            </w:r>
          </w:p>
        </w:tc>
      </w:tr>
    </w:tbl>
    <w:p w14:paraId="30D62073" w14:textId="77777777" w:rsidR="00CD5116" w:rsidRDefault="00CD5116" w:rsidP="003250E7">
      <w:pPr>
        <w:pStyle w:val="Example"/>
        <w:spacing w:before="240"/>
        <w:rPr>
          <w:b/>
        </w:rPr>
      </w:pPr>
    </w:p>
    <w:p w14:paraId="42264872" w14:textId="77777777" w:rsidR="00CD5116" w:rsidRDefault="00CD5116" w:rsidP="003250E7">
      <w:pPr>
        <w:pStyle w:val="Example"/>
        <w:spacing w:before="240"/>
        <w:rPr>
          <w:vertAlign w:val="superscript"/>
        </w:rPr>
      </w:pPr>
      <w:r>
        <w:rPr>
          <w:b/>
        </w:rPr>
        <w:lastRenderedPageBreak/>
        <w:t>Example 4</w:t>
      </w:r>
      <w:r w:rsidRPr="00F11D5F">
        <w:rPr>
          <w:b/>
        </w:rPr>
        <w:tab/>
      </w:r>
      <w:r>
        <w:t>Factorise 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− 11</w:t>
      </w:r>
      <w:r>
        <w:rPr>
          <w:i/>
        </w:rPr>
        <w:t>x</w:t>
      </w:r>
      <w:r>
        <w:t xml:space="preserve"> − </w:t>
      </w:r>
      <w:proofErr w:type="gramStart"/>
      <w:r>
        <w:t>10</w:t>
      </w:r>
      <w:proofErr w:type="gramEnd"/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7E1D4681" w14:textId="77777777" w:rsidTr="001F2C38">
        <w:tc>
          <w:tcPr>
            <w:tcW w:w="3827" w:type="dxa"/>
          </w:tcPr>
          <w:p w14:paraId="51B60306" w14:textId="77777777" w:rsidR="00CD5116" w:rsidRDefault="00CD5116" w:rsidP="003250E7">
            <w:pPr>
              <w:pStyle w:val="Exampleline1"/>
            </w:pPr>
            <w:r>
              <w:rPr>
                <w:i/>
              </w:rPr>
              <w:t>b</w:t>
            </w:r>
            <w:r>
              <w:t xml:space="preserve"> = −11, </w:t>
            </w:r>
            <w:r>
              <w:rPr>
                <w:i/>
              </w:rPr>
              <w:t>ac</w:t>
            </w:r>
            <w:r>
              <w:t xml:space="preserve"> = −60</w:t>
            </w:r>
          </w:p>
          <w:p w14:paraId="4E9ECD34" w14:textId="77777777" w:rsidR="00CD5116" w:rsidRDefault="00CD5116">
            <w:pPr>
              <w:pStyle w:val="Example"/>
            </w:pPr>
          </w:p>
          <w:p w14:paraId="3D331D6E" w14:textId="77777777" w:rsidR="00CD5116" w:rsidRDefault="00CD5116">
            <w:pPr>
              <w:pStyle w:val="Example"/>
            </w:pPr>
            <w:r>
              <w:t xml:space="preserve">So </w:t>
            </w:r>
          </w:p>
          <w:p w14:paraId="6CFCE11F" w14:textId="77777777" w:rsidR="00CD5116" w:rsidRDefault="00CD5116">
            <w:pPr>
              <w:pStyle w:val="Example"/>
            </w:pP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11</w:t>
            </w:r>
            <w:r>
              <w:rPr>
                <w:i/>
              </w:rPr>
              <w:t>x</w:t>
            </w:r>
            <w:r>
              <w:t xml:space="preserve"> – 10 =</w:t>
            </w:r>
            <w:r>
              <w:rPr>
                <w:i/>
              </w:rPr>
              <w:t xml:space="preserve"> </w:t>
            </w: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15</w:t>
            </w:r>
            <w:r>
              <w:rPr>
                <w:i/>
              </w:rPr>
              <w:t>x</w:t>
            </w:r>
            <w:r>
              <w:t xml:space="preserve"> + 4</w:t>
            </w:r>
            <w:r>
              <w:rPr>
                <w:i/>
              </w:rPr>
              <w:t>x</w:t>
            </w:r>
            <w:r>
              <w:t xml:space="preserve"> – 10</w:t>
            </w:r>
          </w:p>
          <w:p w14:paraId="3C554C23" w14:textId="77777777" w:rsidR="00CD5116" w:rsidRDefault="00CD5116">
            <w:pPr>
              <w:pStyle w:val="Example"/>
            </w:pPr>
          </w:p>
          <w:p w14:paraId="2F56A785" w14:textId="77777777" w:rsidR="00CD5116" w:rsidRDefault="00CD5116" w:rsidP="00F93988">
            <w:pPr>
              <w:pStyle w:val="Example"/>
              <w:tabs>
                <w:tab w:val="left" w:pos="1309"/>
              </w:tabs>
            </w:pPr>
            <w:r>
              <w:tab/>
              <w:t>= 3</w:t>
            </w:r>
            <w:proofErr w:type="gramStart"/>
            <w:r>
              <w:rPr>
                <w:i/>
              </w:rPr>
              <w:t>x</w:t>
            </w:r>
            <w:r>
              <w:t>(</w:t>
            </w:r>
            <w:proofErr w:type="gramEnd"/>
            <w:r>
              <w:t>2</w:t>
            </w:r>
            <w:r>
              <w:rPr>
                <w:i/>
              </w:rPr>
              <w:t>x</w:t>
            </w:r>
            <w:r>
              <w:t xml:space="preserve"> − 5) + 2(2</w:t>
            </w:r>
            <w:r>
              <w:rPr>
                <w:i/>
              </w:rPr>
              <w:t>x</w:t>
            </w:r>
            <w:r>
              <w:t xml:space="preserve"> − 5)</w:t>
            </w:r>
          </w:p>
          <w:p w14:paraId="2A6553C3" w14:textId="77777777" w:rsidR="00CD5116" w:rsidRDefault="00CD5116" w:rsidP="00F93988">
            <w:pPr>
              <w:pStyle w:val="Example"/>
              <w:tabs>
                <w:tab w:val="left" w:pos="1624"/>
              </w:tabs>
            </w:pPr>
          </w:p>
          <w:p w14:paraId="0C4B2D65" w14:textId="77777777" w:rsidR="00CD5116" w:rsidRDefault="00CD5116" w:rsidP="00F93988">
            <w:pPr>
              <w:pStyle w:val="Example"/>
              <w:tabs>
                <w:tab w:val="left" w:pos="1304"/>
                <w:tab w:val="left" w:pos="1624"/>
              </w:tabs>
            </w:pPr>
            <w:r>
              <w:tab/>
              <w:t>= (2</w:t>
            </w:r>
            <w:r>
              <w:rPr>
                <w:i/>
              </w:rPr>
              <w:t>x</w:t>
            </w:r>
            <w:r>
              <w:t xml:space="preserve"> – </w:t>
            </w:r>
            <w:proofErr w:type="gramStart"/>
            <w:r>
              <w:t>5)(</w:t>
            </w:r>
            <w:proofErr w:type="gramEnd"/>
            <w:r>
              <w:t>3</w:t>
            </w:r>
            <w:r>
              <w:rPr>
                <w:i/>
              </w:rPr>
              <w:t>x</w:t>
            </w:r>
            <w:r>
              <w:t xml:space="preserve"> + 2)</w:t>
            </w:r>
          </w:p>
        </w:tc>
        <w:tc>
          <w:tcPr>
            <w:tcW w:w="3776" w:type="dxa"/>
            <w:hideMark/>
          </w:tcPr>
          <w:p w14:paraId="3B192F18" w14:textId="77777777" w:rsidR="00CD5116" w:rsidRDefault="00CD5116" w:rsidP="00F9398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Pr="00F93988">
              <w:t>Work</w:t>
            </w:r>
            <w:r>
              <w:t xml:space="preserve"> out the two factors of </w:t>
            </w:r>
            <w:r>
              <w:rPr>
                <w:i/>
              </w:rPr>
              <w:t>ac </w:t>
            </w:r>
            <w:r>
              <w:t xml:space="preserve">= −60 </w:t>
            </w:r>
            <w:r w:rsidRPr="00F93988">
              <w:t>which</w:t>
            </w:r>
            <w:r>
              <w:t xml:space="preserve"> add to give </w:t>
            </w:r>
            <w:r>
              <w:rPr>
                <w:i/>
              </w:rPr>
              <w:t>b </w:t>
            </w:r>
            <w:r>
              <w:t>= −11</w:t>
            </w:r>
            <w:r>
              <w:br/>
              <w:t>(−15 and 4)</w:t>
            </w:r>
          </w:p>
          <w:p w14:paraId="5030766C" w14:textId="77777777" w:rsidR="00CD5116" w:rsidRDefault="00CD5116" w:rsidP="003250E7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−</w:t>
            </w:r>
            <w:r>
              <w:t>11</w:t>
            </w:r>
            <w:r>
              <w:rPr>
                <w:i/>
              </w:rPr>
              <w:t>x</w:t>
            </w:r>
            <w:r>
              <w:t xml:space="preserve">) using these two </w:t>
            </w:r>
            <w:proofErr w:type="gramStart"/>
            <w:r>
              <w:t>factors</w:t>
            </w:r>
            <w:proofErr w:type="gramEnd"/>
          </w:p>
          <w:p w14:paraId="6E3BEABE" w14:textId="77777777" w:rsidR="00CD5116" w:rsidRDefault="00CD5116" w:rsidP="003250E7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Factorise the first two terms and the last two </w:t>
            </w:r>
            <w:proofErr w:type="gramStart"/>
            <w:r>
              <w:t>terms</w:t>
            </w:r>
            <w:proofErr w:type="gramEnd"/>
          </w:p>
          <w:p w14:paraId="0BA96F3E" w14:textId="77777777" w:rsidR="00CD5116" w:rsidRDefault="00CD5116" w:rsidP="003250E7">
            <w:pPr>
              <w:pStyle w:val="Examplefollow"/>
              <w:rPr>
                <w:b/>
                <w:sz w:val="20"/>
                <w:szCs w:val="20"/>
              </w:rPr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(2</w:t>
            </w:r>
            <w:r>
              <w:rPr>
                <w:i/>
              </w:rPr>
              <w:t>x</w:t>
            </w:r>
            <w:r>
              <w:t xml:space="preserve"> − 5) is a factor of both terms</w:t>
            </w:r>
          </w:p>
        </w:tc>
      </w:tr>
    </w:tbl>
    <w:p w14:paraId="4426D0C7" w14:textId="77777777" w:rsidR="00CD5116" w:rsidRDefault="00CD5116" w:rsidP="001C6376">
      <w:pPr>
        <w:pStyle w:val="Example"/>
        <w:spacing w:before="240"/>
        <w:rPr>
          <w:b/>
        </w:rPr>
      </w:pPr>
    </w:p>
    <w:p w14:paraId="20243D55" w14:textId="77777777" w:rsidR="00CD5116" w:rsidRDefault="00CD5116" w:rsidP="001C6376">
      <w:pPr>
        <w:pStyle w:val="Example"/>
        <w:spacing w:before="240"/>
      </w:pPr>
      <w:r>
        <w:rPr>
          <w:b/>
        </w:rPr>
        <w:t>Example 5</w:t>
      </w:r>
      <w:r w:rsidRPr="00F11D5F">
        <w:rPr>
          <w:b/>
        </w:rPr>
        <w:tab/>
      </w:r>
      <w:r>
        <w:t xml:space="preserve">Simplify </w:t>
      </w:r>
      <w:r>
        <w:rPr>
          <w:position w:val="-24"/>
        </w:rPr>
        <w:object w:dxaOrig="1245" w:dyaOrig="660" w14:anchorId="4FC2EE9E">
          <v:shape id="_x0000_i1190" type="#_x0000_t75" style="width:62.35pt;height:33.3pt" o:ole="">
            <v:imagedata r:id="rId23" o:title=""/>
          </v:shape>
          <o:OLEObject Type="Embed" ProgID="Equation.DSMT4" ShapeID="_x0000_i1190" DrawAspect="Content" ObjectID="_1682920682" r:id="rId24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18B8927D" w14:textId="77777777" w:rsidTr="001F2C38">
        <w:tc>
          <w:tcPr>
            <w:tcW w:w="3827" w:type="dxa"/>
          </w:tcPr>
          <w:p w14:paraId="2951B3F5" w14:textId="77777777" w:rsidR="00CD5116" w:rsidRDefault="00CD5116" w:rsidP="00F93988">
            <w:pPr>
              <w:pStyle w:val="Exampleline1"/>
            </w:pPr>
            <w:r>
              <w:rPr>
                <w:position w:val="-24"/>
              </w:rPr>
              <w:object w:dxaOrig="1180" w:dyaOrig="639" w14:anchorId="04490017">
                <v:shape id="_x0000_i1191" type="#_x0000_t75" style="width:59.1pt;height:32.25pt" o:ole="">
                  <v:imagedata r:id="rId25" o:title=""/>
                </v:shape>
                <o:OLEObject Type="Embed" ProgID="Equation.DSMT4" ShapeID="_x0000_i1191" DrawAspect="Content" ObjectID="_1682920683" r:id="rId26"/>
              </w:object>
            </w:r>
          </w:p>
          <w:p w14:paraId="3E717BD2" w14:textId="77777777" w:rsidR="00CD5116" w:rsidRDefault="00CD5116" w:rsidP="00F93988">
            <w:pPr>
              <w:pStyle w:val="Exampleline1"/>
            </w:pPr>
          </w:p>
          <w:p w14:paraId="22A7FB83" w14:textId="77777777" w:rsidR="00CD5116" w:rsidRDefault="00CD5116">
            <w:pPr>
              <w:pStyle w:val="Example"/>
            </w:pPr>
            <w:r>
              <w:t>For the numerator:</w:t>
            </w:r>
          </w:p>
          <w:p w14:paraId="21688A5D" w14:textId="77777777" w:rsidR="00CD5116" w:rsidRDefault="00CD5116">
            <w:pPr>
              <w:pStyle w:val="Example"/>
            </w:pPr>
            <w:r>
              <w:rPr>
                <w:i/>
              </w:rPr>
              <w:t>b</w:t>
            </w:r>
            <w:r>
              <w:t xml:space="preserve"> = −4, </w:t>
            </w:r>
            <w:r>
              <w:rPr>
                <w:i/>
              </w:rPr>
              <w:t>ac</w:t>
            </w:r>
            <w:r>
              <w:t xml:space="preserve"> = −21</w:t>
            </w:r>
          </w:p>
          <w:p w14:paraId="4290C6FC" w14:textId="77777777" w:rsidR="00CD5116" w:rsidRDefault="00CD5116">
            <w:pPr>
              <w:pStyle w:val="Example"/>
            </w:pPr>
          </w:p>
          <w:p w14:paraId="472E8A09" w14:textId="77777777" w:rsidR="00CD5116" w:rsidRDefault="00CD5116">
            <w:pPr>
              <w:pStyle w:val="Example"/>
            </w:pPr>
            <w:r>
              <w:t>So</w:t>
            </w:r>
          </w:p>
          <w:p w14:paraId="5F7268F7" w14:textId="77777777" w:rsidR="00CD5116" w:rsidRDefault="00CD5116">
            <w:pPr>
              <w:pStyle w:val="Example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4</w:t>
            </w:r>
            <w:r>
              <w:rPr>
                <w:i/>
              </w:rPr>
              <w:t>x</w:t>
            </w:r>
            <w:r>
              <w:t xml:space="preserve"> – 21 =</w:t>
            </w:r>
            <w:r>
              <w:rPr>
                <w:i/>
              </w:rP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− 7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– 21</w:t>
            </w:r>
          </w:p>
          <w:p w14:paraId="4331A293" w14:textId="77777777" w:rsidR="00CD5116" w:rsidRDefault="00CD5116">
            <w:pPr>
              <w:pStyle w:val="Example"/>
            </w:pPr>
          </w:p>
          <w:p w14:paraId="6236A8E2" w14:textId="77777777" w:rsidR="00CD5116" w:rsidRDefault="00CD5116" w:rsidP="00F93988">
            <w:pPr>
              <w:pStyle w:val="Example"/>
              <w:tabs>
                <w:tab w:val="left" w:pos="1168"/>
              </w:tabs>
            </w:pPr>
            <w:r>
              <w:tab/>
              <w:t xml:space="preserve">= </w:t>
            </w:r>
            <w:proofErr w:type="gramStart"/>
            <w:r>
              <w:rPr>
                <w:i/>
              </w:rPr>
              <w:t>x</w:t>
            </w:r>
            <w:r>
              <w:t>(</w:t>
            </w:r>
            <w:proofErr w:type="gramEnd"/>
            <w:r>
              <w:rPr>
                <w:i/>
              </w:rPr>
              <w:t>x</w:t>
            </w:r>
            <w:r>
              <w:t xml:space="preserve"> − 7) + 3(</w:t>
            </w:r>
            <w:r>
              <w:rPr>
                <w:i/>
              </w:rPr>
              <w:t>x</w:t>
            </w:r>
            <w:r>
              <w:t xml:space="preserve"> − 7)</w:t>
            </w:r>
          </w:p>
          <w:p w14:paraId="65F9CAE1" w14:textId="77777777" w:rsidR="00CD5116" w:rsidRDefault="00CD5116" w:rsidP="00F93988">
            <w:pPr>
              <w:pStyle w:val="Example"/>
              <w:tabs>
                <w:tab w:val="left" w:pos="1168"/>
              </w:tabs>
            </w:pPr>
          </w:p>
          <w:p w14:paraId="3AE8FF57" w14:textId="77777777" w:rsidR="00CD5116" w:rsidRDefault="00CD5116" w:rsidP="00F93988">
            <w:pPr>
              <w:pStyle w:val="Example"/>
              <w:tabs>
                <w:tab w:val="left" w:pos="1168"/>
              </w:tabs>
            </w:pPr>
            <w:r>
              <w:tab/>
              <w:t>= (</w:t>
            </w:r>
            <w:r>
              <w:rPr>
                <w:i/>
              </w:rPr>
              <w:t>x</w:t>
            </w:r>
            <w:r>
              <w:t xml:space="preserve"> – </w:t>
            </w:r>
            <w:proofErr w:type="gramStart"/>
            <w:r>
              <w:t>7)(</w:t>
            </w:r>
            <w:proofErr w:type="gramEnd"/>
            <w:r>
              <w:rPr>
                <w:i/>
              </w:rPr>
              <w:t>x</w:t>
            </w:r>
            <w:r>
              <w:t xml:space="preserve"> + 3)</w:t>
            </w:r>
          </w:p>
          <w:p w14:paraId="17989223" w14:textId="77777777" w:rsidR="00CD5116" w:rsidRDefault="00CD5116" w:rsidP="00F93988">
            <w:pPr>
              <w:pStyle w:val="Example"/>
              <w:tabs>
                <w:tab w:val="left" w:pos="1386"/>
              </w:tabs>
            </w:pPr>
          </w:p>
          <w:p w14:paraId="532B00E9" w14:textId="77777777" w:rsidR="00CD5116" w:rsidRDefault="00CD5116">
            <w:pPr>
              <w:pStyle w:val="Example"/>
            </w:pPr>
            <w:r>
              <w:t>For the denominator:</w:t>
            </w:r>
          </w:p>
          <w:p w14:paraId="33CECD53" w14:textId="77777777" w:rsidR="00CD5116" w:rsidRDefault="00CD5116">
            <w:pPr>
              <w:pStyle w:val="Example"/>
            </w:pPr>
            <w:r>
              <w:rPr>
                <w:i/>
              </w:rPr>
              <w:t>b</w:t>
            </w:r>
            <w:r>
              <w:t xml:space="preserve"> = 9, </w:t>
            </w:r>
            <w:r>
              <w:rPr>
                <w:i/>
              </w:rPr>
              <w:t>ac</w:t>
            </w:r>
            <w:r>
              <w:t xml:space="preserve"> = 18</w:t>
            </w:r>
          </w:p>
          <w:p w14:paraId="1FA7CB76" w14:textId="77777777" w:rsidR="00CD5116" w:rsidRDefault="00CD5116">
            <w:pPr>
              <w:pStyle w:val="Example"/>
            </w:pPr>
          </w:p>
          <w:p w14:paraId="03352D56" w14:textId="77777777" w:rsidR="00CD5116" w:rsidRDefault="00CD5116">
            <w:pPr>
              <w:pStyle w:val="Example"/>
            </w:pPr>
            <w:r>
              <w:t xml:space="preserve">So </w:t>
            </w:r>
          </w:p>
          <w:p w14:paraId="2A18E9F3" w14:textId="77777777" w:rsidR="00CD5116" w:rsidRDefault="00CD5116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9</w:t>
            </w:r>
            <w:r>
              <w:rPr>
                <w:i/>
              </w:rPr>
              <w:t>x</w:t>
            </w:r>
            <w:r>
              <w:t xml:space="preserve"> + 9 = 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+ 9</w:t>
            </w:r>
          </w:p>
          <w:p w14:paraId="18D3E17B" w14:textId="77777777" w:rsidR="00CD5116" w:rsidRDefault="00CD5116">
            <w:pPr>
              <w:pStyle w:val="Example"/>
            </w:pPr>
          </w:p>
          <w:p w14:paraId="137DD9C4" w14:textId="77777777" w:rsidR="00CD5116" w:rsidRDefault="00CD5116" w:rsidP="00F93988">
            <w:pPr>
              <w:pStyle w:val="Example"/>
              <w:tabs>
                <w:tab w:val="left" w:pos="1168"/>
              </w:tabs>
            </w:pPr>
            <w:r>
              <w:tab/>
              <w:t>= 2</w:t>
            </w:r>
            <w:proofErr w:type="gramStart"/>
            <w:r>
              <w:rPr>
                <w:i/>
              </w:rPr>
              <w:t>x</w:t>
            </w:r>
            <w:r>
              <w:t>(</w:t>
            </w:r>
            <w:proofErr w:type="gramEnd"/>
            <w:r>
              <w:rPr>
                <w:i/>
              </w:rPr>
              <w:t>x</w:t>
            </w:r>
            <w:r>
              <w:t xml:space="preserve"> + 3) + 3(</w:t>
            </w:r>
            <w:r>
              <w:rPr>
                <w:i/>
              </w:rPr>
              <w:t>x</w:t>
            </w:r>
            <w:r>
              <w:t xml:space="preserve"> + 3)</w:t>
            </w:r>
          </w:p>
          <w:p w14:paraId="5E1802E0" w14:textId="77777777" w:rsidR="00CD5116" w:rsidRDefault="00CD5116" w:rsidP="00F93988">
            <w:pPr>
              <w:pStyle w:val="Example"/>
              <w:tabs>
                <w:tab w:val="left" w:pos="1168"/>
              </w:tabs>
            </w:pPr>
          </w:p>
          <w:p w14:paraId="5A3340F0" w14:textId="77777777" w:rsidR="00CD5116" w:rsidRDefault="00CD5116" w:rsidP="00F93988">
            <w:pPr>
              <w:pStyle w:val="Example"/>
              <w:tabs>
                <w:tab w:val="left" w:pos="1168"/>
              </w:tabs>
            </w:pPr>
            <w:r>
              <w:tab/>
              <w:t>= (</w:t>
            </w:r>
            <w:r>
              <w:rPr>
                <w:i/>
              </w:rPr>
              <w:t>x</w:t>
            </w:r>
            <w:r>
              <w:t xml:space="preserve"> + </w:t>
            </w:r>
            <w:proofErr w:type="gramStart"/>
            <w:r>
              <w:t>3)(</w:t>
            </w:r>
            <w:proofErr w:type="gramEnd"/>
            <w:r>
              <w:t>2</w:t>
            </w:r>
            <w:r>
              <w:rPr>
                <w:i/>
              </w:rPr>
              <w:t>x</w:t>
            </w:r>
            <w:r>
              <w:t xml:space="preserve"> + 3)</w:t>
            </w:r>
          </w:p>
          <w:p w14:paraId="7B4F10CC" w14:textId="77777777" w:rsidR="00CD5116" w:rsidRDefault="00CD5116">
            <w:pPr>
              <w:pStyle w:val="Example"/>
            </w:pPr>
            <w:r>
              <w:t xml:space="preserve">So </w:t>
            </w:r>
          </w:p>
          <w:p w14:paraId="23446B9B" w14:textId="77777777" w:rsidR="00CD5116" w:rsidRDefault="00CD5116">
            <w:pPr>
              <w:pStyle w:val="Example"/>
            </w:pPr>
            <w:r>
              <w:rPr>
                <w:position w:val="-28"/>
              </w:rPr>
              <w:object w:dxaOrig="2680" w:dyaOrig="680" w14:anchorId="7F9519EA">
                <v:shape id="_x0000_i1192" type="#_x0000_t75" style="width:134.35pt;height:34.4pt" o:ole="">
                  <v:imagedata r:id="rId27" o:title=""/>
                </v:shape>
                <o:OLEObject Type="Embed" ProgID="Equation.DSMT4" ShapeID="_x0000_i1192" DrawAspect="Content" ObjectID="_1682920684" r:id="rId28"/>
              </w:object>
            </w:r>
          </w:p>
          <w:p w14:paraId="12E0D8C7" w14:textId="77777777" w:rsidR="00CD5116" w:rsidRDefault="00CD5116" w:rsidP="00F93988">
            <w:pPr>
              <w:pStyle w:val="Example"/>
              <w:tabs>
                <w:tab w:val="left" w:pos="1168"/>
              </w:tabs>
            </w:pPr>
            <w:r>
              <w:tab/>
              <w:t xml:space="preserve">= </w:t>
            </w:r>
            <w:r w:rsidRPr="00F93988">
              <w:rPr>
                <w:position w:val="-22"/>
              </w:rPr>
              <w:object w:dxaOrig="639" w:dyaOrig="580" w14:anchorId="1610229E">
                <v:shape id="_x0000_i1193" type="#_x0000_t75" style="width:32.25pt;height:29pt" o:ole="">
                  <v:imagedata r:id="rId29" o:title=""/>
                </v:shape>
                <o:OLEObject Type="Embed" ProgID="Equation.DSMT4" ShapeID="_x0000_i1193" DrawAspect="Content" ObjectID="_1682920685" r:id="rId30"/>
              </w:object>
            </w:r>
          </w:p>
        </w:tc>
        <w:tc>
          <w:tcPr>
            <w:tcW w:w="3776" w:type="dxa"/>
          </w:tcPr>
          <w:p w14:paraId="56E8F800" w14:textId="77777777" w:rsidR="00CD5116" w:rsidRDefault="00CD5116" w:rsidP="00F9398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Factorise the numerator and the </w:t>
            </w:r>
            <w:proofErr w:type="gramStart"/>
            <w:r>
              <w:t>denominator</w:t>
            </w:r>
            <w:proofErr w:type="gramEnd"/>
          </w:p>
          <w:p w14:paraId="427EEA32" w14:textId="77777777" w:rsidR="00CD5116" w:rsidRDefault="00CD5116" w:rsidP="00F93988">
            <w:pPr>
              <w:pStyle w:val="Exampleline1indent"/>
              <w:spacing w:before="0"/>
            </w:pPr>
          </w:p>
          <w:p w14:paraId="19EB63F9" w14:textId="77777777" w:rsidR="00CD5116" w:rsidRDefault="00CD5116" w:rsidP="00F93988">
            <w:pPr>
              <w:pStyle w:val="Exampleline1indent"/>
              <w:spacing w:before="0"/>
            </w:pPr>
          </w:p>
          <w:p w14:paraId="7666F8D5" w14:textId="77777777" w:rsidR="00CD5116" w:rsidRDefault="00CD5116" w:rsidP="00F93988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Work out the two factors of </w:t>
            </w:r>
            <w:r>
              <w:rPr>
                <w:i/>
              </w:rPr>
              <w:t>ac </w:t>
            </w:r>
            <w:r>
              <w:t xml:space="preserve">= −21 which add to give </w:t>
            </w:r>
            <w:r>
              <w:rPr>
                <w:i/>
              </w:rPr>
              <w:t>b </w:t>
            </w:r>
            <w:r>
              <w:t>= −4</w:t>
            </w:r>
            <w:r>
              <w:br/>
              <w:t>(−7 and 3)</w:t>
            </w:r>
          </w:p>
          <w:p w14:paraId="6764F81D" w14:textId="77777777" w:rsidR="00CD5116" w:rsidRDefault="00CD5116" w:rsidP="00F93988">
            <w:pPr>
              <w:pStyle w:val="Examplefollow"/>
              <w:spacing w:before="240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−</w:t>
            </w:r>
            <w:r>
              <w:t>4</w:t>
            </w:r>
            <w:r>
              <w:rPr>
                <w:i/>
              </w:rPr>
              <w:t>x</w:t>
            </w:r>
            <w:r>
              <w:t xml:space="preserve">) using these two </w:t>
            </w:r>
            <w:proofErr w:type="gramStart"/>
            <w:r>
              <w:t>factors</w:t>
            </w:r>
            <w:proofErr w:type="gramEnd"/>
          </w:p>
          <w:p w14:paraId="278F70BD" w14:textId="77777777" w:rsidR="00CD5116" w:rsidRDefault="00CD5116" w:rsidP="00F93988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Factorise the first two terms and the last two </w:t>
            </w:r>
            <w:proofErr w:type="gramStart"/>
            <w:r>
              <w:t>terms</w:t>
            </w:r>
            <w:proofErr w:type="gramEnd"/>
          </w:p>
          <w:p w14:paraId="44E4D455" w14:textId="77777777" w:rsidR="00CD5116" w:rsidRDefault="00CD5116" w:rsidP="00F93988">
            <w:pPr>
              <w:pStyle w:val="Examplefollow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>
              <w:t xml:space="preserve"> − 7) is a factor of both terms</w:t>
            </w:r>
          </w:p>
          <w:p w14:paraId="19B29A45" w14:textId="77777777" w:rsidR="00CD5116" w:rsidRDefault="00CD5116">
            <w:pPr>
              <w:pStyle w:val="Example"/>
            </w:pPr>
          </w:p>
          <w:p w14:paraId="73D5174A" w14:textId="77777777" w:rsidR="00CD5116" w:rsidRDefault="00CD5116" w:rsidP="00F93988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>
              <w:t xml:space="preserve">Work out the two factors of </w:t>
            </w:r>
            <w:r>
              <w:br/>
            </w:r>
            <w:r>
              <w:rPr>
                <w:i/>
              </w:rPr>
              <w:t>ac </w:t>
            </w:r>
            <w:r>
              <w:t xml:space="preserve">= 18 which add to give </w:t>
            </w:r>
            <w:r>
              <w:rPr>
                <w:i/>
              </w:rPr>
              <w:t>b </w:t>
            </w:r>
            <w:r>
              <w:t xml:space="preserve">= 9 </w:t>
            </w:r>
            <w:r>
              <w:br/>
              <w:t>(6 and 3)</w:t>
            </w:r>
          </w:p>
          <w:p w14:paraId="50EB63FF" w14:textId="77777777" w:rsidR="00CD5116" w:rsidRDefault="00CD5116" w:rsidP="00F93988">
            <w:pPr>
              <w:pStyle w:val="Examplefollow"/>
            </w:pPr>
          </w:p>
          <w:p w14:paraId="7168200D" w14:textId="77777777" w:rsidR="00CD5116" w:rsidRDefault="00CD5116" w:rsidP="00F93988">
            <w:pPr>
              <w:pStyle w:val="Examplefollow"/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9</w:t>
            </w:r>
            <w:r>
              <w:rPr>
                <w:i/>
              </w:rPr>
              <w:t>x</w:t>
            </w:r>
            <w:r>
              <w:t xml:space="preserve">) using these two </w:t>
            </w:r>
            <w:proofErr w:type="gramStart"/>
            <w:r>
              <w:t>factors</w:t>
            </w:r>
            <w:proofErr w:type="gramEnd"/>
          </w:p>
          <w:p w14:paraId="42A27A93" w14:textId="77777777" w:rsidR="00CD5116" w:rsidRDefault="00CD5116" w:rsidP="00F93988">
            <w:pPr>
              <w:pStyle w:val="Examplefollow"/>
            </w:pPr>
            <w:r>
              <w:rPr>
                <w:b/>
              </w:rPr>
              <w:t>8</w:t>
            </w:r>
            <w:r>
              <w:rPr>
                <w:b/>
              </w:rPr>
              <w:tab/>
            </w:r>
            <w:r>
              <w:t xml:space="preserve">Factorise the first two terms and the last two </w:t>
            </w:r>
            <w:proofErr w:type="gramStart"/>
            <w:r>
              <w:t>terms</w:t>
            </w:r>
            <w:proofErr w:type="gramEnd"/>
          </w:p>
          <w:p w14:paraId="6E4529F3" w14:textId="77777777" w:rsidR="00CD5116" w:rsidRDefault="00CD5116" w:rsidP="00F93988">
            <w:pPr>
              <w:pStyle w:val="Examplefollow"/>
            </w:pPr>
            <w:r>
              <w:rPr>
                <w:b/>
              </w:rPr>
              <w:t>9</w:t>
            </w:r>
            <w:r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>
              <w:t xml:space="preserve"> + 3) is a factor of both terms</w:t>
            </w:r>
          </w:p>
          <w:p w14:paraId="6E67333B" w14:textId="77777777" w:rsidR="00CD5116" w:rsidRDefault="00CD5116">
            <w:pPr>
              <w:pStyle w:val="Example"/>
            </w:pPr>
          </w:p>
          <w:p w14:paraId="08254444" w14:textId="77777777" w:rsidR="00CD5116" w:rsidRDefault="00CD5116" w:rsidP="00F93988">
            <w:pPr>
              <w:pStyle w:val="Examplefollow"/>
              <w:spacing w:before="120"/>
            </w:pPr>
            <w:r>
              <w:rPr>
                <w:b/>
              </w:rPr>
              <w:t>10</w:t>
            </w:r>
            <w:r>
              <w:rPr>
                <w:b/>
              </w:rPr>
              <w:tab/>
            </w:r>
            <w:r w:rsidRPr="00F93988">
              <w:t>(</w:t>
            </w:r>
            <w:r w:rsidRPr="00F93988">
              <w:rPr>
                <w:i/>
              </w:rPr>
              <w:t>x</w:t>
            </w:r>
            <w:r w:rsidRPr="00F93988">
              <w:t xml:space="preserve"> + 3) is a factor of both the numerato</w:t>
            </w:r>
            <w:r>
              <w:t>r and denominator so cancels out as a value divided by itself is 1</w:t>
            </w:r>
          </w:p>
        </w:tc>
      </w:tr>
    </w:tbl>
    <w:p w14:paraId="7BD87835" w14:textId="77777777" w:rsidR="00CD5116" w:rsidRDefault="00CD5116" w:rsidP="00B958B8">
      <w:pPr>
        <w:pStyle w:val="Qheading"/>
      </w:pPr>
    </w:p>
    <w:p w14:paraId="3A888F4D" w14:textId="77777777" w:rsidR="00CD5116" w:rsidRDefault="00CD5116">
      <w:pPr>
        <w:rPr>
          <w:b/>
          <w:sz w:val="32"/>
        </w:rPr>
      </w:pPr>
      <w:r>
        <w:br w:type="page"/>
      </w:r>
    </w:p>
    <w:p w14:paraId="23EE552A" w14:textId="77777777" w:rsidR="00CD5116" w:rsidRDefault="00CD5116" w:rsidP="00B958B8">
      <w:pPr>
        <w:pStyle w:val="Qheading"/>
      </w:pPr>
      <w:r w:rsidRPr="00B958B8">
        <w:lastRenderedPageBreak/>
        <w:t>Practice</w:t>
      </w:r>
    </w:p>
    <w:p w14:paraId="0945FE15" w14:textId="77777777" w:rsidR="00CD5116" w:rsidRDefault="00CD5116" w:rsidP="001F2C38">
      <w:pPr>
        <w:pStyle w:val="Questionfollowline"/>
      </w:pPr>
      <w:r w:rsidRPr="00835269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9A3DED6" wp14:editId="5EA87C4D">
                <wp:simplePos x="0" y="0"/>
                <wp:positionH relativeFrom="column">
                  <wp:posOffset>4133850</wp:posOffset>
                </wp:positionH>
                <wp:positionV relativeFrom="paragraph">
                  <wp:posOffset>53340</wp:posOffset>
                </wp:positionV>
                <wp:extent cx="1352550" cy="990600"/>
                <wp:effectExtent l="0" t="0" r="19050" b="1905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2550" cy="990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07D7BE" w14:textId="77777777" w:rsidR="00CD5116" w:rsidRPr="00C82B5E" w:rsidRDefault="00CD5116" w:rsidP="001F2C38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0CEC4E05" w14:textId="77777777" w:rsidR="00CD5116" w:rsidRDefault="00CD5116" w:rsidP="001F2C38">
                            <w:r>
                              <w:t>Take the highest common factor outside the bracke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A3DED6" id="Text Box 7" o:spid="_x0000_s1030" type="#_x0000_t202" style="position:absolute;margin-left:325.5pt;margin-top:4.2pt;width:106.5pt;height:7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" fillcolor="white [3201]" strokeweight=".5pt">
                <v:textbox>
                  <w:txbxContent>
                    <w:p w14:paraId="0907D7BE" w14:textId="77777777" w:rsidR="00CD5116" w:rsidRPr="00C82B5E" w:rsidRDefault="00CD5116" w:rsidP="001F2C38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0CEC4E05" w14:textId="77777777" w:rsidR="00CD5116" w:rsidRDefault="00CD5116" w:rsidP="001F2C38">
                      <w:r>
                        <w:t>Take the highest common factor outside the bracket.</w:t>
                      </w:r>
                    </w:p>
                  </w:txbxContent>
                </v:textbox>
              </v:shape>
            </w:pict>
          </mc:Fallback>
        </mc:AlternateContent>
      </w:r>
      <w:r w:rsidRPr="00835269">
        <w:rPr>
          <w:b/>
        </w:rPr>
        <w:t>1</w:t>
      </w:r>
      <w:r>
        <w:tab/>
      </w:r>
      <w:r w:rsidRPr="001F2C38">
        <w:t>Factorise</w:t>
      </w:r>
      <w:r>
        <w:t>.</w:t>
      </w:r>
    </w:p>
    <w:p w14:paraId="5D312C97" w14:textId="77777777" w:rsidR="00CD5116" w:rsidRDefault="00CD5116" w:rsidP="001F2C38">
      <w:pPr>
        <w:pStyle w:val="Questionfollowline"/>
      </w:pPr>
      <w:r w:rsidRPr="001F2C38">
        <w:tab/>
      </w:r>
      <w:r w:rsidRPr="001F2C38">
        <w:rPr>
          <w:b/>
        </w:rPr>
        <w:t>a</w:t>
      </w:r>
      <w:r>
        <w:rPr>
          <w:b/>
        </w:rPr>
        <w:tab/>
      </w:r>
      <w:r w:rsidRPr="001F2C38">
        <w:t>6</w:t>
      </w:r>
      <w:r w:rsidRPr="001F2C38">
        <w:rPr>
          <w:i/>
        </w:rPr>
        <w:t>x</w:t>
      </w:r>
      <w:r w:rsidRPr="001F2C38">
        <w:rPr>
          <w:vertAlign w:val="superscript"/>
        </w:rPr>
        <w:t>4</w:t>
      </w:r>
      <w:r w:rsidRPr="001F2C38">
        <w:rPr>
          <w:i/>
        </w:rPr>
        <w:t>y</w:t>
      </w:r>
      <w:r w:rsidRPr="001F2C38">
        <w:rPr>
          <w:vertAlign w:val="superscript"/>
        </w:rPr>
        <w:t>3</w:t>
      </w:r>
      <w:r w:rsidRPr="001F2C38">
        <w:t xml:space="preserve"> – 10</w:t>
      </w:r>
      <w:r w:rsidRPr="001F2C38">
        <w:rPr>
          <w:i/>
        </w:rPr>
        <w:t>x</w:t>
      </w:r>
      <w:r w:rsidRPr="001F2C38">
        <w:rPr>
          <w:vertAlign w:val="superscript"/>
        </w:rPr>
        <w:t>3</w:t>
      </w:r>
      <w:r w:rsidRPr="001F2C38">
        <w:rPr>
          <w:i/>
        </w:rPr>
        <w:t>y</w:t>
      </w:r>
      <w:r w:rsidRPr="001F2C38">
        <w:rPr>
          <w:vertAlign w:val="superscript"/>
        </w:rPr>
        <w:t>4</w:t>
      </w:r>
      <w:r w:rsidRPr="001F2C38">
        <w:tab/>
      </w:r>
      <w:r w:rsidRPr="001F2C38">
        <w:rPr>
          <w:b/>
        </w:rPr>
        <w:t>b</w:t>
      </w:r>
      <w:r>
        <w:rPr>
          <w:b/>
        </w:rPr>
        <w:tab/>
      </w:r>
      <w:r w:rsidRPr="001F2C38">
        <w:t>21</w:t>
      </w:r>
      <w:r w:rsidRPr="001F2C38">
        <w:rPr>
          <w:i/>
        </w:rPr>
        <w:t>a</w:t>
      </w:r>
      <w:r w:rsidRPr="001F2C38">
        <w:rPr>
          <w:vertAlign w:val="superscript"/>
        </w:rPr>
        <w:t>3</w:t>
      </w:r>
      <w:r w:rsidRPr="001F2C38">
        <w:rPr>
          <w:i/>
        </w:rPr>
        <w:t>b</w:t>
      </w:r>
      <w:r w:rsidRPr="001F2C38">
        <w:rPr>
          <w:vertAlign w:val="superscript"/>
        </w:rPr>
        <w:t>5</w:t>
      </w:r>
      <w:r w:rsidRPr="001F2C38">
        <w:t xml:space="preserve"> + 35</w:t>
      </w:r>
      <w:r w:rsidRPr="001F2C38">
        <w:rPr>
          <w:i/>
        </w:rPr>
        <w:t>a</w:t>
      </w:r>
      <w:r w:rsidRPr="001F2C38">
        <w:rPr>
          <w:vertAlign w:val="superscript"/>
        </w:rPr>
        <w:t>5</w:t>
      </w:r>
      <w:r w:rsidRPr="001F2C38">
        <w:rPr>
          <w:i/>
        </w:rPr>
        <w:t>b</w:t>
      </w:r>
      <w:r w:rsidRPr="001F2C38">
        <w:rPr>
          <w:vertAlign w:val="superscript"/>
        </w:rPr>
        <w:t>2</w:t>
      </w:r>
    </w:p>
    <w:p w14:paraId="42888934" w14:textId="77777777" w:rsidR="00CD5116" w:rsidRDefault="00CD5116" w:rsidP="001F2C38">
      <w:pPr>
        <w:pStyle w:val="Questionfollowline"/>
        <w:rPr>
          <w:vertAlign w:val="superscript"/>
        </w:rPr>
      </w:pPr>
      <w:r>
        <w:tab/>
      </w:r>
      <w:r w:rsidRPr="001F2C38">
        <w:rPr>
          <w:b/>
        </w:rPr>
        <w:t>c</w:t>
      </w:r>
      <w:r>
        <w:tab/>
      </w:r>
      <w:r w:rsidRPr="001F2C38">
        <w:t>25</w:t>
      </w:r>
      <w:r w:rsidRPr="001F2C38">
        <w:rPr>
          <w:i/>
        </w:rPr>
        <w:t>x</w:t>
      </w:r>
      <w:r w:rsidRPr="001F2C38">
        <w:rPr>
          <w:vertAlign w:val="superscript"/>
        </w:rPr>
        <w:t>2</w:t>
      </w:r>
      <w:r w:rsidRPr="001F2C38">
        <w:rPr>
          <w:i/>
        </w:rPr>
        <w:t>y</w:t>
      </w:r>
      <w:r w:rsidRPr="001F2C38">
        <w:rPr>
          <w:vertAlign w:val="superscript"/>
        </w:rPr>
        <w:t>2</w:t>
      </w:r>
      <w:r w:rsidRPr="001F2C38">
        <w:t xml:space="preserve"> – 10</w:t>
      </w:r>
      <w:r w:rsidRPr="001F2C38">
        <w:rPr>
          <w:i/>
        </w:rPr>
        <w:t>x</w:t>
      </w:r>
      <w:r w:rsidRPr="001F2C38">
        <w:rPr>
          <w:vertAlign w:val="superscript"/>
        </w:rPr>
        <w:t>3</w:t>
      </w:r>
      <w:r w:rsidRPr="001F2C38">
        <w:rPr>
          <w:i/>
        </w:rPr>
        <w:t>y</w:t>
      </w:r>
      <w:r w:rsidRPr="001F2C38">
        <w:rPr>
          <w:vertAlign w:val="superscript"/>
        </w:rPr>
        <w:t>2</w:t>
      </w:r>
      <w:r w:rsidRPr="001F2C38">
        <w:t xml:space="preserve"> + 15</w:t>
      </w:r>
      <w:r w:rsidRPr="001F2C38">
        <w:rPr>
          <w:i/>
        </w:rPr>
        <w:t>x</w:t>
      </w:r>
      <w:r w:rsidRPr="001F2C38">
        <w:rPr>
          <w:vertAlign w:val="superscript"/>
        </w:rPr>
        <w:t>2</w:t>
      </w:r>
      <w:r w:rsidRPr="001F2C38">
        <w:rPr>
          <w:i/>
        </w:rPr>
        <w:t>y</w:t>
      </w:r>
      <w:r w:rsidRPr="001F2C38">
        <w:rPr>
          <w:vertAlign w:val="superscript"/>
        </w:rPr>
        <w:t>3</w:t>
      </w:r>
    </w:p>
    <w:p w14:paraId="0B045C65" w14:textId="77777777" w:rsidR="00CD5116" w:rsidRDefault="00CD5116" w:rsidP="001F2C38">
      <w:pPr>
        <w:pStyle w:val="Question1stline"/>
      </w:pPr>
      <w:r w:rsidRPr="001F2C38">
        <w:rPr>
          <w:b/>
        </w:rPr>
        <w:t>2</w:t>
      </w:r>
      <w:r w:rsidRPr="001F2C38">
        <w:rPr>
          <w:b/>
        </w:rPr>
        <w:tab/>
      </w:r>
      <w:r w:rsidRPr="001F2C38">
        <w:t>Factorise</w:t>
      </w:r>
    </w:p>
    <w:p w14:paraId="415953A0" w14:textId="77777777" w:rsidR="00CD5116" w:rsidRDefault="00CD5116" w:rsidP="001D09C4">
      <w:pPr>
        <w:pStyle w:val="Questionfollowline"/>
      </w:pPr>
      <w:r>
        <w:tab/>
      </w:r>
      <w:r w:rsidRPr="00F93988">
        <w:rPr>
          <w:b/>
        </w:rPr>
        <w:t>a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12</w:t>
      </w:r>
      <w:r>
        <w:tab/>
      </w:r>
      <w:r w:rsidRPr="00F93988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– 14</w:t>
      </w:r>
    </w:p>
    <w:p w14:paraId="1AE9FF2A" w14:textId="77777777" w:rsidR="00CD5116" w:rsidRDefault="00CD5116" w:rsidP="001D09C4">
      <w:pPr>
        <w:pStyle w:val="Questionfollowline"/>
      </w:pPr>
      <w:r>
        <w:tab/>
      </w:r>
      <w:r w:rsidRPr="00F93988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1</w:t>
      </w:r>
      <w:r>
        <w:rPr>
          <w:i/>
        </w:rPr>
        <w:t>x</w:t>
      </w:r>
      <w:r>
        <w:t xml:space="preserve"> + 30</w:t>
      </w:r>
      <w:r>
        <w:tab/>
      </w:r>
      <w:r w:rsidRPr="00F93988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5</w:t>
      </w:r>
      <w:r>
        <w:rPr>
          <w:i/>
        </w:rPr>
        <w:t>x</w:t>
      </w:r>
      <w:r>
        <w:t xml:space="preserve"> – 24</w:t>
      </w:r>
    </w:p>
    <w:p w14:paraId="1DEEA02A" w14:textId="77777777" w:rsidR="00CD5116" w:rsidRDefault="00CD5116" w:rsidP="001D09C4">
      <w:pPr>
        <w:pStyle w:val="Questionfollowline"/>
      </w:pPr>
      <w:r>
        <w:tab/>
      </w:r>
      <w:r w:rsidRPr="00F93988">
        <w:rPr>
          <w:b/>
        </w:rPr>
        <w:t>e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x</w:t>
      </w:r>
      <w:r>
        <w:t xml:space="preserve"> – 18</w:t>
      </w:r>
      <w:r>
        <w:tab/>
      </w:r>
      <w:r w:rsidRPr="00F93988">
        <w:rPr>
          <w:b/>
        </w:rPr>
        <w:t>f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20</w:t>
      </w:r>
    </w:p>
    <w:p w14:paraId="66831DAF" w14:textId="77777777" w:rsidR="00CD5116" w:rsidRDefault="00CD5116" w:rsidP="001D09C4">
      <w:pPr>
        <w:pStyle w:val="Questionfollowline"/>
      </w:pPr>
      <w:r>
        <w:tab/>
      </w:r>
      <w:r w:rsidRPr="00F93988">
        <w:rPr>
          <w:b/>
        </w:rPr>
        <w:t>g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</w:t>
      </w:r>
      <w:r>
        <w:rPr>
          <w:i/>
        </w:rPr>
        <w:t>x</w:t>
      </w:r>
      <w:r>
        <w:t xml:space="preserve"> – 40</w:t>
      </w:r>
      <w:r>
        <w:tab/>
      </w:r>
      <w:r w:rsidRPr="00F93988">
        <w:rPr>
          <w:b/>
        </w:rPr>
        <w:t>h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28</w:t>
      </w:r>
    </w:p>
    <w:p w14:paraId="4F16A5C7" w14:textId="77777777" w:rsidR="00CD5116" w:rsidRDefault="00CD5116" w:rsidP="001F2C38">
      <w:pPr>
        <w:pStyle w:val="Question1stline"/>
      </w:pPr>
      <w:r w:rsidRPr="00B869C4">
        <w:rPr>
          <w:b/>
        </w:rPr>
        <w:t>3</w:t>
      </w:r>
      <w:r>
        <w:tab/>
        <w:t>Factorise</w:t>
      </w:r>
    </w:p>
    <w:p w14:paraId="32E2B004" w14:textId="77777777" w:rsidR="00CD5116" w:rsidRDefault="00CD5116" w:rsidP="001D09C4">
      <w:pPr>
        <w:pStyle w:val="Questionfollowline"/>
      </w:pPr>
      <w:r>
        <w:tab/>
      </w:r>
      <w:r w:rsidRPr="00B869C4">
        <w:rPr>
          <w:b/>
        </w:rPr>
        <w:t>a</w:t>
      </w:r>
      <w:r>
        <w:tab/>
        <w:t>3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49</w:t>
      </w:r>
      <w:r>
        <w:rPr>
          <w:i/>
        </w:rPr>
        <w:t>y</w:t>
      </w:r>
      <w:r>
        <w:rPr>
          <w:vertAlign w:val="superscript"/>
        </w:rPr>
        <w:t>2</w:t>
      </w:r>
      <w:r>
        <w:rPr>
          <w:vertAlign w:val="superscript"/>
        </w:rPr>
        <w:tab/>
      </w:r>
      <w:r w:rsidRPr="00B869C4">
        <w:rPr>
          <w:b/>
        </w:rPr>
        <w:t>b</w:t>
      </w:r>
      <w:r>
        <w:tab/>
        <w:t>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1</w:t>
      </w:r>
      <w:r>
        <w:rPr>
          <w:i/>
        </w:rPr>
        <w:t>y</w:t>
      </w:r>
      <w:r>
        <w:rPr>
          <w:vertAlign w:val="superscript"/>
        </w:rPr>
        <w:t>2</w:t>
      </w:r>
      <w:r>
        <w:tab/>
      </w:r>
      <w:r>
        <w:tab/>
      </w:r>
    </w:p>
    <w:p w14:paraId="3D87526F" w14:textId="77777777" w:rsidR="00CD5116" w:rsidRDefault="00CD5116" w:rsidP="001D09C4">
      <w:pPr>
        <w:pStyle w:val="Questionfollowline"/>
      </w:pPr>
      <w:r>
        <w:tab/>
      </w:r>
      <w:r w:rsidRPr="00B869C4">
        <w:rPr>
          <w:b/>
        </w:rPr>
        <w:t>c</w:t>
      </w:r>
      <w:r>
        <w:tab/>
        <w:t>18</w:t>
      </w:r>
      <w:r>
        <w:rPr>
          <w:i/>
        </w:rPr>
        <w:t>a</w:t>
      </w:r>
      <w:r>
        <w:rPr>
          <w:vertAlign w:val="superscript"/>
        </w:rPr>
        <w:t>2</w:t>
      </w:r>
      <w:r>
        <w:t xml:space="preserve"> – 200</w:t>
      </w:r>
      <w:r>
        <w:rPr>
          <w:i/>
        </w:rPr>
        <w:t>b</w:t>
      </w:r>
      <w:r>
        <w:rPr>
          <w:vertAlign w:val="superscript"/>
        </w:rPr>
        <w:t>2</w:t>
      </w:r>
      <w:r>
        <w:rPr>
          <w:i/>
        </w:rPr>
        <w:t>c</w:t>
      </w:r>
      <w:r>
        <w:rPr>
          <w:vertAlign w:val="superscript"/>
        </w:rPr>
        <w:t>2</w:t>
      </w:r>
    </w:p>
    <w:p w14:paraId="0B724305" w14:textId="77777777" w:rsidR="00CD5116" w:rsidRDefault="00CD5116" w:rsidP="001F2C38">
      <w:pPr>
        <w:pStyle w:val="Question1stline"/>
      </w:pPr>
      <w:r w:rsidRPr="00B869C4">
        <w:rPr>
          <w:b/>
        </w:rPr>
        <w:t>4</w:t>
      </w:r>
      <w:r>
        <w:tab/>
        <w:t>Factorise</w:t>
      </w:r>
    </w:p>
    <w:p w14:paraId="3981D05D" w14:textId="77777777" w:rsidR="00CD5116" w:rsidRDefault="00CD5116" w:rsidP="001D09C4">
      <w:pPr>
        <w:pStyle w:val="Questionfollowline"/>
      </w:pPr>
      <w:r>
        <w:tab/>
      </w:r>
      <w:r w:rsidRPr="00B869C4">
        <w:rPr>
          <w:b/>
        </w:rPr>
        <w:t>a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3</w:t>
      </w:r>
      <w:r>
        <w:tab/>
      </w:r>
      <w:r w:rsidRPr="00B869C4">
        <w:rPr>
          <w:b/>
        </w:rPr>
        <w:t>b</w:t>
      </w:r>
      <w:r>
        <w:tab/>
        <w:t>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7</w:t>
      </w:r>
      <w:r>
        <w:rPr>
          <w:i/>
        </w:rPr>
        <w:t>x</w:t>
      </w:r>
      <w:r>
        <w:t xml:space="preserve"> + 5</w:t>
      </w:r>
    </w:p>
    <w:p w14:paraId="44234671" w14:textId="77777777" w:rsidR="00CD5116" w:rsidRDefault="00CD5116" w:rsidP="001D09C4">
      <w:pPr>
        <w:pStyle w:val="Questionfollowline"/>
      </w:pPr>
      <w:r>
        <w:tab/>
      </w:r>
      <w:r>
        <w:rPr>
          <w:b/>
        </w:rPr>
        <w:t>c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3</w:t>
      </w:r>
      <w:r>
        <w:tab/>
      </w:r>
      <w:r>
        <w:rPr>
          <w:b/>
        </w:rPr>
        <w:t>d</w:t>
      </w:r>
      <w:r>
        <w:tab/>
        <w:t>9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5</w:t>
      </w:r>
      <w:r>
        <w:rPr>
          <w:i/>
        </w:rPr>
        <w:t>x</w:t>
      </w:r>
      <w:r>
        <w:t xml:space="preserve"> + 4</w:t>
      </w:r>
    </w:p>
    <w:p w14:paraId="185241E8" w14:textId="77777777" w:rsidR="00CD5116" w:rsidRDefault="00CD5116" w:rsidP="001D09C4">
      <w:pPr>
        <w:pStyle w:val="Questionfollowline"/>
      </w:pPr>
      <w:r>
        <w:tab/>
      </w:r>
      <w:r>
        <w:rPr>
          <w:b/>
        </w:rPr>
        <w:t>e</w:t>
      </w:r>
      <w:r>
        <w:tab/>
        <w:t>10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21</w:t>
      </w:r>
      <w:r>
        <w:rPr>
          <w:i/>
        </w:rPr>
        <w:t>x</w:t>
      </w:r>
      <w:r>
        <w:t xml:space="preserve"> + 9</w:t>
      </w:r>
      <w:r w:rsidRPr="00AB3CB5">
        <w:rPr>
          <w:b/>
        </w:rPr>
        <w:t xml:space="preserve"> </w:t>
      </w:r>
      <w:r>
        <w:rPr>
          <w:b/>
        </w:rPr>
        <w:tab/>
        <w:t>f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8</w:t>
      </w:r>
      <w:r>
        <w:rPr>
          <w:i/>
        </w:rPr>
        <w:t>x</w:t>
      </w:r>
      <w:r>
        <w:t xml:space="preserve"> + 20</w:t>
      </w:r>
    </w:p>
    <w:p w14:paraId="26B7277E" w14:textId="77777777" w:rsidR="00CD5116" w:rsidRDefault="00CD5116" w:rsidP="008D36E2">
      <w:pPr>
        <w:pStyle w:val="Question1stline"/>
      </w:pPr>
      <w:r w:rsidRPr="00B869C4">
        <w:rPr>
          <w:b/>
        </w:rPr>
        <w:t>5</w:t>
      </w:r>
      <w:r>
        <w:tab/>
        <w:t>Simplify the algebraic fractions.</w:t>
      </w:r>
    </w:p>
    <w:p w14:paraId="5B72C7D1" w14:textId="77777777" w:rsidR="00CD5116" w:rsidRDefault="00CD5116" w:rsidP="001D09C4">
      <w:pPr>
        <w:pStyle w:val="Questionfollowline"/>
      </w:pPr>
      <w:r>
        <w:tab/>
      </w:r>
      <w:r w:rsidRPr="00B869C4">
        <w:rPr>
          <w:b/>
        </w:rPr>
        <w:t>a</w:t>
      </w:r>
      <w:r>
        <w:tab/>
      </w:r>
      <w:r w:rsidRPr="008D36E2">
        <w:rPr>
          <w:position w:val="-24"/>
        </w:rPr>
        <w:object w:dxaOrig="880" w:dyaOrig="639" w14:anchorId="040CBD93">
          <v:shape id="_x0000_i1194" type="#_x0000_t75" style="width:44.05pt;height:32.25pt" o:ole="">
            <v:imagedata r:id="rId31" o:title=""/>
          </v:shape>
          <o:OLEObject Type="Embed" ProgID="Equation.DSMT4" ShapeID="_x0000_i1194" DrawAspect="Content" ObjectID="_1682920686" r:id="rId32"/>
        </w:object>
      </w:r>
      <w:r>
        <w:t xml:space="preserve"> </w:t>
      </w:r>
      <w:r>
        <w:tab/>
      </w:r>
      <w:r w:rsidRPr="00B869C4">
        <w:rPr>
          <w:b/>
        </w:rPr>
        <w:t>b</w:t>
      </w:r>
      <w:r>
        <w:tab/>
      </w:r>
      <w:r w:rsidRPr="008D36E2">
        <w:rPr>
          <w:position w:val="-24"/>
        </w:rPr>
        <w:object w:dxaOrig="1060" w:dyaOrig="639" w14:anchorId="77D17063">
          <v:shape id="_x0000_i1195" type="#_x0000_t75" style="width:52.65pt;height:32.25pt" o:ole="">
            <v:imagedata r:id="rId33" o:title=""/>
          </v:shape>
          <o:OLEObject Type="Embed" ProgID="Equation.DSMT4" ShapeID="_x0000_i1195" DrawAspect="Content" ObjectID="_1682920687" r:id="rId34"/>
        </w:object>
      </w:r>
    </w:p>
    <w:p w14:paraId="5D687BDC" w14:textId="77777777" w:rsidR="00CD5116" w:rsidRDefault="00CD5116" w:rsidP="001D09C4">
      <w:pPr>
        <w:pStyle w:val="Questionfollowline"/>
      </w:pPr>
      <w:r>
        <w:tab/>
      </w:r>
      <w:r w:rsidRPr="00B869C4">
        <w:rPr>
          <w:b/>
        </w:rPr>
        <w:t>c</w:t>
      </w:r>
      <w:r>
        <w:tab/>
      </w:r>
      <w:r w:rsidRPr="008D36E2">
        <w:rPr>
          <w:position w:val="-24"/>
        </w:rPr>
        <w:object w:dxaOrig="1060" w:dyaOrig="639" w14:anchorId="38D18AD0">
          <v:shape id="_x0000_i1196" type="#_x0000_t75" style="width:52.65pt;height:32.25pt" o:ole="">
            <v:imagedata r:id="rId35" o:title=""/>
          </v:shape>
          <o:OLEObject Type="Embed" ProgID="Equation.DSMT4" ShapeID="_x0000_i1196" DrawAspect="Content" ObjectID="_1682920688" r:id="rId36"/>
        </w:object>
      </w:r>
      <w:r>
        <w:tab/>
      </w:r>
      <w:r w:rsidRPr="00B869C4">
        <w:rPr>
          <w:b/>
        </w:rPr>
        <w:t>d</w:t>
      </w:r>
      <w:r>
        <w:tab/>
      </w:r>
      <w:r w:rsidRPr="008D36E2">
        <w:rPr>
          <w:position w:val="-24"/>
        </w:rPr>
        <w:object w:dxaOrig="740" w:dyaOrig="639" w14:anchorId="59C72959">
          <v:shape id="_x0000_i1197" type="#_x0000_t75" style="width:36.55pt;height:32.25pt" o:ole="">
            <v:imagedata r:id="rId37" o:title=""/>
          </v:shape>
          <o:OLEObject Type="Embed" ProgID="Equation.DSMT4" ShapeID="_x0000_i1197" DrawAspect="Content" ObjectID="_1682920689" r:id="rId38"/>
        </w:object>
      </w:r>
    </w:p>
    <w:p w14:paraId="0C648616" w14:textId="77777777" w:rsidR="00CD5116" w:rsidRDefault="00CD5116" w:rsidP="001D09C4">
      <w:pPr>
        <w:pStyle w:val="Questionfollowline"/>
      </w:pPr>
      <w:r>
        <w:tab/>
      </w:r>
      <w:r w:rsidRPr="00B869C4">
        <w:rPr>
          <w:b/>
        </w:rPr>
        <w:t>e</w:t>
      </w:r>
      <w:r>
        <w:tab/>
      </w:r>
      <w:r w:rsidRPr="008D36E2">
        <w:rPr>
          <w:position w:val="-24"/>
        </w:rPr>
        <w:object w:dxaOrig="1040" w:dyaOrig="639" w14:anchorId="488A28BA">
          <v:shape id="_x0000_i1198" type="#_x0000_t75" style="width:51.6pt;height:32.25pt" o:ole="">
            <v:imagedata r:id="rId39" o:title=""/>
          </v:shape>
          <o:OLEObject Type="Embed" ProgID="Equation.DSMT4" ShapeID="_x0000_i1198" DrawAspect="Content" ObjectID="_1682920690" r:id="rId40"/>
        </w:object>
      </w:r>
      <w:r>
        <w:tab/>
      </w:r>
      <w:r w:rsidRPr="00B869C4">
        <w:rPr>
          <w:b/>
        </w:rPr>
        <w:t>f</w:t>
      </w:r>
      <w:r>
        <w:tab/>
      </w:r>
      <w:r w:rsidRPr="008D36E2">
        <w:rPr>
          <w:position w:val="-24"/>
        </w:rPr>
        <w:object w:dxaOrig="1280" w:dyaOrig="639" w14:anchorId="774948E6">
          <v:shape id="_x0000_i1199" type="#_x0000_t75" style="width:64.5pt;height:32.25pt" o:ole="">
            <v:imagedata r:id="rId41" o:title=""/>
          </v:shape>
          <o:OLEObject Type="Embed" ProgID="Equation.DSMT4" ShapeID="_x0000_i1199" DrawAspect="Content" ObjectID="_1682920691" r:id="rId42"/>
        </w:object>
      </w:r>
    </w:p>
    <w:p w14:paraId="0778A155" w14:textId="77777777" w:rsidR="00CD5116" w:rsidRDefault="00CD5116" w:rsidP="008D36E2">
      <w:pPr>
        <w:pStyle w:val="Question1stline"/>
      </w:pPr>
      <w:r w:rsidRPr="00B869C4">
        <w:rPr>
          <w:b/>
        </w:rPr>
        <w:t>6</w:t>
      </w:r>
      <w:r>
        <w:rPr>
          <w:b/>
        </w:rPr>
        <w:tab/>
      </w:r>
      <w:r w:rsidRPr="008D36E2">
        <w:t>Simplify</w:t>
      </w:r>
    </w:p>
    <w:p w14:paraId="39D1FB38" w14:textId="77777777" w:rsidR="00CD5116" w:rsidRDefault="00CD5116" w:rsidP="001D09C4">
      <w:pPr>
        <w:pStyle w:val="Questionfollowline"/>
      </w:pPr>
      <w:r>
        <w:tab/>
      </w:r>
      <w:r w:rsidRPr="00B869C4">
        <w:rPr>
          <w:b/>
        </w:rPr>
        <w:t>a</w:t>
      </w:r>
      <w:r>
        <w:tab/>
      </w:r>
      <w:r w:rsidRPr="008D36E2">
        <w:rPr>
          <w:position w:val="-24"/>
        </w:rPr>
        <w:object w:dxaOrig="1359" w:dyaOrig="639" w14:anchorId="517E9DE2">
          <v:shape id="_x0000_i1200" type="#_x0000_t75" style="width:67.7pt;height:32.25pt" o:ole="">
            <v:imagedata r:id="rId43" o:title=""/>
          </v:shape>
          <o:OLEObject Type="Embed" ProgID="Equation.DSMT4" ShapeID="_x0000_i1200" DrawAspect="Content" ObjectID="_1682920692" r:id="rId44"/>
        </w:object>
      </w:r>
      <w:r>
        <w:tab/>
      </w:r>
      <w:r w:rsidRPr="00B869C4">
        <w:rPr>
          <w:b/>
        </w:rPr>
        <w:t>b</w:t>
      </w:r>
      <w:r>
        <w:tab/>
      </w:r>
      <w:r w:rsidRPr="008D36E2">
        <w:rPr>
          <w:position w:val="-24"/>
        </w:rPr>
        <w:object w:dxaOrig="1340" w:dyaOrig="639" w14:anchorId="017BCA89">
          <v:shape id="_x0000_i1201" type="#_x0000_t75" style="width:66.65pt;height:32.25pt" o:ole="">
            <v:imagedata r:id="rId45" o:title=""/>
          </v:shape>
          <o:OLEObject Type="Embed" ProgID="Equation.DSMT4" ShapeID="_x0000_i1201" DrawAspect="Content" ObjectID="_1682920693" r:id="rId46"/>
        </w:object>
      </w:r>
    </w:p>
    <w:p w14:paraId="479F55CE" w14:textId="77777777" w:rsidR="00CD5116" w:rsidRDefault="00CD5116" w:rsidP="00BF14FA">
      <w:pPr>
        <w:pStyle w:val="Questionfollowline"/>
      </w:pPr>
      <w:r>
        <w:tab/>
      </w:r>
      <w:r w:rsidRPr="00B869C4">
        <w:rPr>
          <w:b/>
        </w:rPr>
        <w:t>c</w:t>
      </w:r>
      <w:r>
        <w:tab/>
      </w:r>
      <w:r w:rsidRPr="008D36E2">
        <w:rPr>
          <w:position w:val="-24"/>
        </w:rPr>
        <w:object w:dxaOrig="1320" w:dyaOrig="639" w14:anchorId="05159EAC">
          <v:shape id="_x0000_i1202" type="#_x0000_t75" style="width:65.55pt;height:32.25pt" o:ole="">
            <v:imagedata r:id="rId47" o:title=""/>
          </v:shape>
          <o:OLEObject Type="Embed" ProgID="Equation.DSMT4" ShapeID="_x0000_i1202" DrawAspect="Content" ObjectID="_1682920694" r:id="rId48"/>
        </w:object>
      </w:r>
      <w:r>
        <w:tab/>
      </w:r>
      <w:r w:rsidRPr="00B869C4">
        <w:rPr>
          <w:b/>
        </w:rPr>
        <w:t>d</w:t>
      </w:r>
      <w:r>
        <w:tab/>
      </w:r>
      <w:r w:rsidRPr="008D36E2">
        <w:rPr>
          <w:position w:val="-24"/>
        </w:rPr>
        <w:object w:dxaOrig="1180" w:dyaOrig="639" w14:anchorId="2974E91B">
          <v:shape id="_x0000_i1203" type="#_x0000_t75" style="width:59.1pt;height:32.25pt" o:ole="">
            <v:imagedata r:id="rId49" o:title=""/>
          </v:shape>
          <o:OLEObject Type="Embed" ProgID="Equation.DSMT4" ShapeID="_x0000_i1203" DrawAspect="Content" ObjectID="_1682920695" r:id="rId50"/>
        </w:object>
      </w:r>
    </w:p>
    <w:p w14:paraId="46AB9E18" w14:textId="77777777" w:rsidR="00CD5116" w:rsidRDefault="00CD5116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40DCEBE4" w14:textId="77777777" w:rsidR="00CD5116" w:rsidRDefault="00CD5116" w:rsidP="00DF314D">
      <w:pPr>
        <w:pStyle w:val="Question1stline"/>
      </w:pPr>
      <w:r w:rsidRPr="00B869C4">
        <w:rPr>
          <w:b/>
        </w:rPr>
        <w:t>7</w:t>
      </w:r>
      <w:r>
        <w:tab/>
        <w:t xml:space="preserve">Simplify </w:t>
      </w:r>
      <w:r>
        <w:rPr>
          <w:position w:val="-8"/>
        </w:rPr>
        <w:object w:dxaOrig="1400" w:dyaOrig="380" w14:anchorId="051F6DC3">
          <v:shape id="_x0000_i1204" type="#_x0000_t75" style="width:69.85pt;height:19.35pt" o:ole="">
            <v:imagedata r:id="rId51" o:title=""/>
          </v:shape>
          <o:OLEObject Type="Embed" ProgID="Equation.DSMT4" ShapeID="_x0000_i1204" DrawAspect="Content" ObjectID="_1682920696" r:id="rId52"/>
        </w:object>
      </w:r>
    </w:p>
    <w:p w14:paraId="76525641" w14:textId="77777777" w:rsidR="00CD5116" w:rsidRDefault="00CD5116" w:rsidP="006B2F61">
      <w:pPr>
        <w:pStyle w:val="Question1stline"/>
        <w:rPr>
          <w:b/>
          <w:sz w:val="32"/>
        </w:rPr>
      </w:pPr>
      <w:r w:rsidRPr="00B869C4">
        <w:rPr>
          <w:b/>
        </w:rPr>
        <w:t>8</w:t>
      </w:r>
      <w:r>
        <w:tab/>
        <w:t xml:space="preserve">Simplify </w:t>
      </w:r>
      <w:r>
        <w:rPr>
          <w:position w:val="-24"/>
        </w:rPr>
        <w:object w:dxaOrig="1780" w:dyaOrig="639" w14:anchorId="21C287D4">
          <v:shape id="_x0000_i1205" type="#_x0000_t75" style="width:89.2pt;height:32.25pt" o:ole="">
            <v:imagedata r:id="rId53" o:title=""/>
          </v:shape>
          <o:OLEObject Type="Embed" ProgID="Equation.DSMT4" ShapeID="_x0000_i1205" DrawAspect="Content" ObjectID="_1682920697" r:id="rId54"/>
        </w:object>
      </w:r>
      <w:r>
        <w:br w:type="page"/>
      </w:r>
    </w:p>
    <w:p w14:paraId="6F773A4E" w14:textId="4CD935BE" w:rsidR="00CD5116" w:rsidRDefault="00EC37FB" w:rsidP="00D73D31">
      <w:pPr>
        <w:pStyle w:val="Title"/>
        <w:rPr>
          <w:b/>
          <w:sz w:val="52"/>
        </w:rPr>
      </w:pPr>
      <w:r>
        <w:rPr>
          <w:b/>
          <w:sz w:val="48"/>
          <w:szCs w:val="48"/>
        </w:rPr>
        <w:lastRenderedPageBreak/>
        <w:t xml:space="preserve">Week 1 - </w:t>
      </w:r>
      <w:r w:rsidR="00CD5116">
        <w:rPr>
          <w:b/>
          <w:sz w:val="52"/>
        </w:rPr>
        <w:t>Completing the square</w:t>
      </w:r>
    </w:p>
    <w:p w14:paraId="31C3F578" w14:textId="33E5EC31" w:rsidR="00F8552C" w:rsidRDefault="00401132" w:rsidP="00F8552C">
      <w:pPr>
        <w:rPr>
          <w:rStyle w:val="Hyperlink"/>
        </w:rPr>
      </w:pPr>
      <w:hyperlink r:id="rId55" w:history="1">
        <w:r w:rsidR="00F8552C">
          <w:rPr>
            <w:rStyle w:val="Hyperlink"/>
          </w:rPr>
          <w:t>https://www.khanacademy.org/search?page_search_query=completing%20the%20square</w:t>
        </w:r>
      </w:hyperlink>
    </w:p>
    <w:p w14:paraId="4C04B414" w14:textId="77777777" w:rsidR="00CD5116" w:rsidRPr="00B7484F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B7D32E9" w14:textId="77777777" w:rsidR="00CD5116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3D171812" w14:textId="5D23D7E3" w:rsidR="00CD5116" w:rsidRPr="006D5C1F" w:rsidRDefault="00CD5116" w:rsidP="0071506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B52604">
        <w:rPr>
          <w:szCs w:val="20"/>
        </w:rPr>
        <w:t xml:space="preserve">Quadratic functions – factorising, solving, graphs and the </w:t>
      </w:r>
      <w:proofErr w:type="gramStart"/>
      <w:r w:rsidRPr="00B52604">
        <w:rPr>
          <w:szCs w:val="20"/>
        </w:rPr>
        <w:t>discriminants</w:t>
      </w:r>
      <w:proofErr w:type="gramEnd"/>
    </w:p>
    <w:p w14:paraId="3A033518" w14:textId="77777777" w:rsidR="00CD5116" w:rsidRPr="00B7484F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2818A94B" w14:textId="77777777" w:rsidR="00CD5116" w:rsidRDefault="00CD5116" w:rsidP="00E11F7F">
      <w:pPr>
        <w:pStyle w:val="Qheading"/>
      </w:pPr>
      <w:r w:rsidRPr="000F1EA2">
        <w:t>Key points</w:t>
      </w:r>
    </w:p>
    <w:p w14:paraId="55237856" w14:textId="77777777" w:rsidR="00CD5116" w:rsidRDefault="00CD5116" w:rsidP="00A020AE">
      <w:pPr>
        <w:pStyle w:val="ListParagraph"/>
        <w:numPr>
          <w:ilvl w:val="0"/>
          <w:numId w:val="2"/>
        </w:numPr>
      </w:pPr>
      <w:r>
        <w:t xml:space="preserve">Completing the square for a quadratic rearranges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 into the form </w:t>
      </w:r>
      <w:proofErr w:type="gramStart"/>
      <w:r>
        <w:rPr>
          <w:i/>
        </w:rPr>
        <w:t>p</w:t>
      </w:r>
      <w:r>
        <w:t>(</w:t>
      </w:r>
      <w:proofErr w:type="gramEnd"/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  <w:r w:rsidRPr="00A020AE">
        <w:t xml:space="preserve"> </w:t>
      </w:r>
    </w:p>
    <w:p w14:paraId="4CCC7021" w14:textId="77777777" w:rsidR="00CD5116" w:rsidRPr="006D5C1F" w:rsidRDefault="00CD5116" w:rsidP="00A020AE">
      <w:pPr>
        <w:pStyle w:val="ListParagraph"/>
        <w:numPr>
          <w:ilvl w:val="0"/>
          <w:numId w:val="2"/>
        </w:numPr>
      </w:pPr>
      <w:r>
        <w:t xml:space="preserve">If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1, then factorise using </w:t>
      </w:r>
      <w:r>
        <w:rPr>
          <w:i/>
        </w:rPr>
        <w:t>a</w:t>
      </w:r>
      <w:r>
        <w:t xml:space="preserve"> as a common factor.</w:t>
      </w:r>
    </w:p>
    <w:p w14:paraId="59F6899D" w14:textId="77777777" w:rsidR="00CD5116" w:rsidRDefault="00CD5116" w:rsidP="00E11F7F">
      <w:pPr>
        <w:pStyle w:val="Qheading"/>
      </w:pPr>
    </w:p>
    <w:p w14:paraId="620A2DE4" w14:textId="77777777" w:rsidR="00CD5116" w:rsidRPr="000F1EA2" w:rsidRDefault="00CD5116" w:rsidP="00E11F7F">
      <w:pPr>
        <w:pStyle w:val="Qheading"/>
      </w:pPr>
      <w:r w:rsidRPr="000F1EA2">
        <w:t>Examples</w:t>
      </w:r>
    </w:p>
    <w:p w14:paraId="3B8F6636" w14:textId="77777777" w:rsidR="00CD5116" w:rsidRPr="002F1826" w:rsidRDefault="00CD5116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>
        <w:t xml:space="preserve">Complete the square for the quadratic expression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proofErr w:type="gramStart"/>
      <w:r>
        <w:t>2</w:t>
      </w:r>
      <w:proofErr w:type="gramEnd"/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790E49EB" w14:textId="77777777" w:rsidTr="002F1826">
        <w:trPr>
          <w:trHeight w:val="154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50EC0E" w14:textId="77777777" w:rsidR="00CD5116" w:rsidRDefault="00CD5116" w:rsidP="002F18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467C7EAC" w14:textId="77777777" w:rsidR="00CD5116" w:rsidRDefault="00CD5116">
            <w:pPr>
              <w:pStyle w:val="Example"/>
            </w:pPr>
          </w:p>
          <w:p w14:paraId="31145F0E" w14:textId="77777777" w:rsidR="00CD5116" w:rsidRDefault="00CD5116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9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758F7C5E" w14:textId="77777777" w:rsidR="00CD5116" w:rsidRDefault="00CD5116">
            <w:pPr>
              <w:pStyle w:val="Example"/>
            </w:pPr>
          </w:p>
          <w:p w14:paraId="1CA30BA6" w14:textId="77777777" w:rsidR="00CD5116" w:rsidRDefault="00CD5116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1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02AF8E" w14:textId="77777777" w:rsidR="00CD5116" w:rsidRDefault="00CD5116" w:rsidP="002F1826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proofErr w:type="spellStart"/>
            <w:r>
              <w:rPr>
                <w:i/>
              </w:rPr>
              <w:t>bx</w:t>
            </w:r>
            <w:proofErr w:type="spellEnd"/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>
              <w:rPr>
                <w:position w:val="-28"/>
              </w:rPr>
              <w:object w:dxaOrig="1935" w:dyaOrig="750" w14:anchorId="47FB5E34">
                <v:shape id="_x0000_i1206" type="#_x0000_t75" style="width:97.8pt;height:37.6pt" o:ole="">
                  <v:imagedata r:id="rId56" o:title=""/>
                </v:shape>
                <o:OLEObject Type="Embed" ProgID="Equation.DSMT4" ShapeID="_x0000_i1206" DrawAspect="Content" ObjectID="_1682920698" r:id="rId57"/>
              </w:object>
            </w:r>
          </w:p>
          <w:p w14:paraId="2015A2AB" w14:textId="77777777" w:rsidR="00CD5116" w:rsidRPr="002F1826" w:rsidRDefault="00CD5116" w:rsidP="002F1826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Simplify</w:t>
            </w:r>
          </w:p>
        </w:tc>
      </w:tr>
    </w:tbl>
    <w:p w14:paraId="3436A75F" w14:textId="77777777" w:rsidR="00CD5116" w:rsidRDefault="00CD5116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2FBFA9AD" w14:textId="77777777" w:rsidR="00CD5116" w:rsidRDefault="00CD5116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>
        <w:t>Write 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5</w:t>
      </w:r>
      <w:r>
        <w:rPr>
          <w:i/>
        </w:rPr>
        <w:t>x</w:t>
      </w:r>
      <w:r>
        <w:t xml:space="preserve"> + 1 in the form </w:t>
      </w:r>
      <w:proofErr w:type="gramStart"/>
      <w:r>
        <w:rPr>
          <w:i/>
        </w:rPr>
        <w:t>p</w:t>
      </w:r>
      <w:r>
        <w:t>(</w:t>
      </w:r>
      <w:proofErr w:type="gramEnd"/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4F4C4CD5" w14:textId="77777777" w:rsidTr="00565400">
        <w:trPr>
          <w:trHeight w:val="517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DD143B" w14:textId="77777777" w:rsidR="00CD5116" w:rsidRDefault="00CD5116" w:rsidP="002F1826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4A5E1917" w14:textId="77777777" w:rsidR="00CD5116" w:rsidRDefault="00CD5116">
            <w:pPr>
              <w:pStyle w:val="Example"/>
            </w:pPr>
          </w:p>
          <w:p w14:paraId="16F55249" w14:textId="77777777" w:rsidR="00CD5116" w:rsidRDefault="00CD5116">
            <w:pPr>
              <w:pStyle w:val="Example"/>
            </w:pPr>
          </w:p>
          <w:p w14:paraId="5C628692" w14:textId="77777777" w:rsidR="00CD5116" w:rsidRDefault="00CD5116">
            <w:pPr>
              <w:pStyle w:val="Example"/>
            </w:pPr>
          </w:p>
          <w:p w14:paraId="4AD176E4" w14:textId="77777777" w:rsidR="00CD5116" w:rsidRDefault="00CD5116">
            <w:pPr>
              <w:pStyle w:val="Example"/>
              <w:rPr>
                <w:sz w:val="20"/>
                <w:szCs w:val="20"/>
              </w:rPr>
            </w:pPr>
            <w: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00" w:dyaOrig="639" w14:anchorId="1159BF32">
                <v:shape id="_x0000_i1207" type="#_x0000_t75" style="width:70.95pt;height:31.15pt" o:ole="">
                  <v:imagedata r:id="rId58" o:title=""/>
                </v:shape>
                <o:OLEObject Type="Embed" ProgID="Equation.DSMT4" ShapeID="_x0000_i1207" DrawAspect="Content" ObjectID="_1682920699" r:id="rId59"/>
              </w:object>
            </w:r>
          </w:p>
          <w:p w14:paraId="60CAD939" w14:textId="77777777" w:rsidR="00CD5116" w:rsidRDefault="00CD5116">
            <w:pPr>
              <w:pStyle w:val="Example"/>
              <w:rPr>
                <w:sz w:val="20"/>
                <w:szCs w:val="20"/>
              </w:rPr>
            </w:pPr>
          </w:p>
          <w:p w14:paraId="60FC5C16" w14:textId="77777777" w:rsidR="00CD5116" w:rsidRDefault="00CD5116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34"/>
                <w:sz w:val="20"/>
                <w:szCs w:val="20"/>
              </w:rPr>
              <w:object w:dxaOrig="2140" w:dyaOrig="780" w14:anchorId="3B088D86">
                <v:shape id="_x0000_i1208" type="#_x0000_t75" style="width:107.45pt;height:38.7pt" o:ole="">
                  <v:imagedata r:id="rId60" o:title=""/>
                </v:shape>
                <o:OLEObject Type="Embed" ProgID="Equation.DSMT4" ShapeID="_x0000_i1208" DrawAspect="Content" ObjectID="_1682920700" r:id="rId61"/>
              </w:object>
            </w:r>
          </w:p>
          <w:p w14:paraId="4C65A5E9" w14:textId="77777777" w:rsidR="00CD5116" w:rsidRDefault="00CD5116">
            <w:pPr>
              <w:pStyle w:val="Example"/>
              <w:rPr>
                <w:sz w:val="20"/>
                <w:szCs w:val="20"/>
              </w:rPr>
            </w:pPr>
          </w:p>
          <w:p w14:paraId="729AC763" w14:textId="77777777" w:rsidR="00CD5116" w:rsidRDefault="00CD5116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719" w:dyaOrig="680" w14:anchorId="522A1589">
                <v:shape id="_x0000_i1209" type="#_x0000_t75" style="width:85.95pt;height:34.4pt" o:ole="">
                  <v:imagedata r:id="rId62" o:title=""/>
                </v:shape>
                <o:OLEObject Type="Embed" ProgID="Equation.DSMT4" ShapeID="_x0000_i1209" DrawAspect="Content" ObjectID="_1682920701" r:id="rId63"/>
              </w:object>
            </w:r>
          </w:p>
          <w:p w14:paraId="36E028D0" w14:textId="77777777" w:rsidR="00CD5116" w:rsidRDefault="00CD5116">
            <w:pPr>
              <w:pStyle w:val="Example"/>
              <w:rPr>
                <w:sz w:val="20"/>
                <w:szCs w:val="20"/>
              </w:rPr>
            </w:pPr>
          </w:p>
          <w:p w14:paraId="508A732D" w14:textId="77777777" w:rsidR="00CD5116" w:rsidRDefault="00CD5116">
            <w:pPr>
              <w:pStyle w:val="Example"/>
              <w:rPr>
                <w:sz w:val="20"/>
                <w:szCs w:val="20"/>
              </w:rPr>
            </w:pPr>
          </w:p>
          <w:p w14:paraId="6A71675A" w14:textId="77777777" w:rsidR="00CD5116" w:rsidRDefault="00CD5116">
            <w:pPr>
              <w:pStyle w:val="Example"/>
              <w:rPr>
                <w:sz w:val="20"/>
                <w:szCs w:val="20"/>
              </w:rPr>
            </w:pPr>
          </w:p>
          <w:p w14:paraId="1B96D804" w14:textId="77777777" w:rsidR="00CD5116" w:rsidRDefault="00CD5116">
            <w:pPr>
              <w:pStyle w:val="Example"/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40" w:dyaOrig="680" w14:anchorId="33890A07">
                <v:shape id="_x0000_i1210" type="#_x0000_t75" style="width:1in;height:34.4pt" o:ole="">
                  <v:imagedata r:id="rId64" o:title=""/>
                </v:shape>
                <o:OLEObject Type="Embed" ProgID="Equation.DSMT4" ShapeID="_x0000_i1210" DrawAspect="Content" ObjectID="_1682920702" r:id="rId65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9CFA6" w14:textId="77777777" w:rsidR="00CD5116" w:rsidRDefault="00CD5116" w:rsidP="002F1826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Before completing the square write </w:t>
            </w:r>
            <w:r>
              <w:rPr>
                <w:i/>
              </w:rPr>
              <w:t>a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proofErr w:type="spellStart"/>
            <w:r>
              <w:rPr>
                <w:i/>
              </w:rPr>
              <w:t>bx</w:t>
            </w:r>
            <w:proofErr w:type="spellEnd"/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440" w:dyaOrig="639" w14:anchorId="2B527F8B">
                <v:shape id="_x0000_i1211" type="#_x0000_t75" style="width:1in;height:31.15pt" o:ole="">
                  <v:imagedata r:id="rId66" o:title=""/>
                </v:shape>
                <o:OLEObject Type="Embed" ProgID="Equation.DSMT4" ShapeID="_x0000_i1211" DrawAspect="Content" ObjectID="_1682920703" r:id="rId67"/>
              </w:object>
            </w:r>
          </w:p>
          <w:p w14:paraId="18CFBDA4" w14:textId="77777777" w:rsidR="00CD5116" w:rsidRDefault="00CD5116" w:rsidP="002F1826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Now complete the square by writing </w:t>
            </w:r>
            <w:r w:rsidRPr="002F1826">
              <w:rPr>
                <w:position w:val="-22"/>
              </w:rPr>
              <w:object w:dxaOrig="780" w:dyaOrig="580" w14:anchorId="16F3B889">
                <v:shape id="_x0000_i1212" type="#_x0000_t75" style="width:38.7pt;height:29pt" o:ole="">
                  <v:imagedata r:id="rId68" o:title=""/>
                </v:shape>
                <o:OLEObject Type="Embed" ProgID="Equation.DSMT4" ShapeID="_x0000_i1212" DrawAspect="Content" ObjectID="_1682920704" r:id="rId69"/>
              </w:objec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500" w:dyaOrig="680" w14:anchorId="1EFB2CB9">
                <v:shape id="_x0000_i1213" type="#_x0000_t75" style="width:75.2pt;height:34.4pt" o:ole="">
                  <v:imagedata r:id="rId70" o:title=""/>
                </v:shape>
                <o:OLEObject Type="Embed" ProgID="Equation.DSMT4" ShapeID="_x0000_i1213" DrawAspect="Content" ObjectID="_1682920705" r:id="rId71"/>
              </w:object>
            </w:r>
          </w:p>
          <w:p w14:paraId="74AB081A" w14:textId="77777777" w:rsidR="00CD5116" w:rsidRDefault="00CD5116" w:rsidP="002F1826">
            <w:pPr>
              <w:pStyle w:val="Examplefollow"/>
            </w:pPr>
          </w:p>
          <w:p w14:paraId="6062D13E" w14:textId="77777777" w:rsidR="00CD5116" w:rsidRPr="00565400" w:rsidRDefault="00CD5116" w:rsidP="00565400">
            <w:pPr>
              <w:pStyle w:val="Exampleline1indent"/>
              <w:rPr>
                <w:sz w:val="24"/>
              </w:rPr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Expand the square brackets – don’t forget to multiply </w:t>
            </w:r>
            <w:r w:rsidRPr="00565400">
              <w:rPr>
                <w:position w:val="-26"/>
                <w:sz w:val="20"/>
                <w:szCs w:val="20"/>
              </w:rPr>
              <w:object w:dxaOrig="520" w:dyaOrig="680" w14:anchorId="24EF7D97">
                <v:shape id="_x0000_i1214" type="#_x0000_t75" style="width:25.8pt;height:33.3pt" o:ole="">
                  <v:imagedata r:id="rId72" o:title=""/>
                </v:shape>
                <o:OLEObject Type="Embed" ProgID="Equation.DSMT4" ShapeID="_x0000_i1214" DrawAspect="Content" ObjectID="_1682920706" r:id="rId73"/>
              </w:object>
            </w:r>
            <w:r>
              <w:rPr>
                <w:szCs w:val="20"/>
              </w:rPr>
              <w:t xml:space="preserve">by the factor of </w:t>
            </w:r>
            <w:proofErr w:type="gramStart"/>
            <w:r>
              <w:rPr>
                <w:szCs w:val="20"/>
              </w:rPr>
              <w:t>2</w:t>
            </w:r>
            <w:proofErr w:type="gramEnd"/>
          </w:p>
          <w:p w14:paraId="4A0224D8" w14:textId="77777777" w:rsidR="00CD5116" w:rsidRDefault="00CD5116" w:rsidP="002F1826">
            <w:pPr>
              <w:pStyle w:val="Exampleline1"/>
              <w:spacing w:before="360"/>
              <w:ind w:left="12" w:hanging="6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</w:t>
            </w:r>
          </w:p>
        </w:tc>
      </w:tr>
    </w:tbl>
    <w:p w14:paraId="3D2C6377" w14:textId="77777777" w:rsidR="00CD5116" w:rsidRDefault="00CD5116">
      <w:pPr>
        <w:rPr>
          <w:b/>
          <w:sz w:val="32"/>
        </w:rPr>
      </w:pPr>
      <w:r>
        <w:br w:type="page"/>
      </w:r>
    </w:p>
    <w:p w14:paraId="6AF0AF22" w14:textId="77777777" w:rsidR="00CD5116" w:rsidRDefault="00CD5116" w:rsidP="00B958B8">
      <w:pPr>
        <w:pStyle w:val="Qheading"/>
      </w:pPr>
      <w:r w:rsidRPr="00B958B8">
        <w:lastRenderedPageBreak/>
        <w:t>Practice</w:t>
      </w:r>
    </w:p>
    <w:p w14:paraId="2E7BA290" w14:textId="77777777" w:rsidR="00CD5116" w:rsidRDefault="00CD5116" w:rsidP="004D7D60">
      <w:pPr>
        <w:pStyle w:val="Question1stline"/>
      </w:pPr>
      <w:r w:rsidRPr="00835269">
        <w:rPr>
          <w:b/>
        </w:rPr>
        <w:t>1</w:t>
      </w:r>
      <w:r>
        <w:tab/>
        <w:t>Write the following quadratic expressions in the form (</w:t>
      </w:r>
      <w:r>
        <w:rPr>
          <w:i/>
        </w:rPr>
        <w:t>x</w:t>
      </w:r>
      <w:r>
        <w:t xml:space="preserve"> + </w:t>
      </w:r>
      <w:r>
        <w:rPr>
          <w:i/>
        </w:rPr>
        <w:t>p</w:t>
      </w:r>
      <w:r>
        <w:t>)</w:t>
      </w:r>
      <w:r>
        <w:rPr>
          <w:vertAlign w:val="superscript"/>
        </w:rPr>
        <w:t>2</w:t>
      </w:r>
      <w:r>
        <w:t xml:space="preserve"> + </w:t>
      </w:r>
      <w:proofErr w:type="gramStart"/>
      <w:r>
        <w:rPr>
          <w:i/>
        </w:rPr>
        <w:t>q</w:t>
      </w:r>
      <w:proofErr w:type="gramEnd"/>
    </w:p>
    <w:p w14:paraId="581847DA" w14:textId="77777777" w:rsidR="00CD5116" w:rsidRDefault="00CD5116" w:rsidP="002F1826">
      <w:pPr>
        <w:pStyle w:val="Questionfollowline"/>
      </w:pPr>
      <w:r>
        <w:tab/>
      </w:r>
      <w:r w:rsidRPr="004D7D60">
        <w:rPr>
          <w:b/>
        </w:rPr>
        <w:t>a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4</w:t>
      </w:r>
      <w:r>
        <w:rPr>
          <w:i/>
        </w:rPr>
        <w:t>x</w:t>
      </w:r>
      <w:r>
        <w:t xml:space="preserve"> + 3</w:t>
      </w:r>
      <w:r>
        <w:tab/>
      </w:r>
      <w:r w:rsidRPr="004D7D60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0</w:t>
      </w:r>
      <w:r>
        <w:rPr>
          <w:i/>
        </w:rPr>
        <w:t>x</w:t>
      </w:r>
      <w:r>
        <w:t xml:space="preserve"> – 3</w:t>
      </w:r>
    </w:p>
    <w:p w14:paraId="3689525C" w14:textId="77777777" w:rsidR="00CD5116" w:rsidRDefault="00CD5116" w:rsidP="002F1826">
      <w:pPr>
        <w:pStyle w:val="Questionfollowline"/>
      </w:pPr>
      <w:r>
        <w:tab/>
      </w:r>
      <w:r w:rsidRPr="004D7D60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ab/>
      </w:r>
      <w:r w:rsidRPr="004D7D60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</w:p>
    <w:p w14:paraId="4D2956EF" w14:textId="77777777" w:rsidR="00CD5116" w:rsidRDefault="00CD5116" w:rsidP="002F1826">
      <w:pPr>
        <w:pStyle w:val="Questionfollowline"/>
      </w:pPr>
      <w:r>
        <w:tab/>
      </w:r>
      <w:r w:rsidRPr="004D7D60">
        <w:rPr>
          <w:b/>
        </w:rPr>
        <w:t>e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x</w:t>
      </w:r>
      <w:r>
        <w:t xml:space="preserve"> + 7</w:t>
      </w:r>
      <w:r>
        <w:tab/>
      </w:r>
      <w:r w:rsidRPr="004D7D60">
        <w:rPr>
          <w:b/>
        </w:rPr>
        <w:t>f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2</w:t>
      </w:r>
    </w:p>
    <w:p w14:paraId="45F8DB8D" w14:textId="77777777" w:rsidR="00CD5116" w:rsidRDefault="00CD5116" w:rsidP="004D7D60">
      <w:pPr>
        <w:pStyle w:val="Question1stline"/>
      </w:pPr>
      <w:r w:rsidRPr="004D7D60">
        <w:rPr>
          <w:b/>
        </w:rPr>
        <w:t>2</w:t>
      </w:r>
      <w:r>
        <w:tab/>
        <w:t xml:space="preserve">Write the following quadratic expressions in the form </w:t>
      </w:r>
      <w:proofErr w:type="gramStart"/>
      <w:r>
        <w:rPr>
          <w:i/>
        </w:rPr>
        <w:t>p</w:t>
      </w:r>
      <w:r>
        <w:t>(</w:t>
      </w:r>
      <w:proofErr w:type="gramEnd"/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</w:p>
    <w:p w14:paraId="770B8A0F" w14:textId="77777777" w:rsidR="00CD5116" w:rsidRDefault="00CD5116" w:rsidP="002F1826">
      <w:pPr>
        <w:pStyle w:val="Questionfollowline"/>
      </w:pPr>
      <w:r>
        <w:tab/>
      </w:r>
      <w:r w:rsidRPr="004D7D60">
        <w:rPr>
          <w:b/>
        </w:rPr>
        <w:t>a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 xml:space="preserve"> – 16</w:t>
      </w:r>
      <w:r>
        <w:tab/>
      </w:r>
      <w:r w:rsidRPr="004D7D60">
        <w:rPr>
          <w:b/>
        </w:rPr>
        <w:t>b</w:t>
      </w:r>
      <w:r>
        <w:tab/>
        <w:t>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 xml:space="preserve"> – 16</w:t>
      </w:r>
    </w:p>
    <w:p w14:paraId="10BC597D" w14:textId="77777777" w:rsidR="00CD5116" w:rsidRDefault="00CD5116" w:rsidP="002F1826">
      <w:pPr>
        <w:pStyle w:val="Questionfollowline"/>
      </w:pPr>
      <w:r>
        <w:tab/>
      </w:r>
      <w:r w:rsidRPr="004D7D60">
        <w:rPr>
          <w:b/>
        </w:rPr>
        <w:t>c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2</w:t>
      </w:r>
      <w:r>
        <w:rPr>
          <w:i/>
        </w:rPr>
        <w:t>x</w:t>
      </w:r>
      <w:r>
        <w:t xml:space="preserve"> – 9</w:t>
      </w:r>
      <w:r>
        <w:tab/>
      </w:r>
      <w:r w:rsidRPr="004D7D60">
        <w:rPr>
          <w:b/>
        </w:rPr>
        <w:t>d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  <w:r>
        <w:t xml:space="preserve"> – 8</w:t>
      </w:r>
    </w:p>
    <w:p w14:paraId="24C1C397" w14:textId="77777777" w:rsidR="00CD5116" w:rsidRDefault="00CD5116" w:rsidP="004D7D60">
      <w:pPr>
        <w:pStyle w:val="Question1stline"/>
      </w:pPr>
      <w:r w:rsidRPr="004D7D60">
        <w:rPr>
          <w:b/>
        </w:rPr>
        <w:t>3</w:t>
      </w:r>
      <w:r>
        <w:tab/>
        <w:t>Complete the square.</w:t>
      </w:r>
    </w:p>
    <w:p w14:paraId="38792DA8" w14:textId="77777777" w:rsidR="00CD5116" w:rsidRDefault="00CD5116" w:rsidP="002F1826">
      <w:pPr>
        <w:pStyle w:val="Questionfollowline"/>
      </w:pPr>
      <w:r>
        <w:tab/>
      </w:r>
      <w:r w:rsidRPr="004D7D60">
        <w:rPr>
          <w:b/>
        </w:rPr>
        <w:t>a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+ 6</w:t>
      </w:r>
      <w:r>
        <w:tab/>
      </w:r>
      <w:r w:rsidRPr="004D7D60">
        <w:rPr>
          <w:b/>
        </w:rPr>
        <w:t>b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x</w:t>
      </w:r>
    </w:p>
    <w:p w14:paraId="1BD9498B" w14:textId="77777777" w:rsidR="00CD5116" w:rsidRDefault="00CD5116" w:rsidP="002F1826">
      <w:pPr>
        <w:pStyle w:val="Questionfollowline"/>
      </w:pPr>
      <w:r>
        <w:tab/>
      </w:r>
      <w:r w:rsidRPr="004D7D60">
        <w:rPr>
          <w:b/>
        </w:rPr>
        <w:t>c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ab/>
      </w:r>
      <w:r w:rsidRPr="004D7D60">
        <w:rPr>
          <w:b/>
        </w:rPr>
        <w:t>d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+ 3</w:t>
      </w:r>
    </w:p>
    <w:p w14:paraId="79E72638" w14:textId="77777777" w:rsidR="00CD5116" w:rsidRDefault="00CD5116" w:rsidP="004D7D60">
      <w:pPr>
        <w:pStyle w:val="Qheading"/>
      </w:pPr>
    </w:p>
    <w:p w14:paraId="33B2328C" w14:textId="77777777" w:rsidR="00CD5116" w:rsidRDefault="00CD5116" w:rsidP="004D7D60">
      <w:pPr>
        <w:pStyle w:val="Qheading"/>
      </w:pPr>
      <w:r w:rsidRPr="00C05930">
        <w:t>Extend</w:t>
      </w:r>
    </w:p>
    <w:p w14:paraId="5649F69B" w14:textId="77777777" w:rsidR="00CD5116" w:rsidRDefault="00CD5116" w:rsidP="004D7D60">
      <w:pPr>
        <w:pStyle w:val="Question1stline"/>
      </w:pPr>
      <w:r w:rsidRPr="002F1826">
        <w:rPr>
          <w:b/>
        </w:rPr>
        <w:t>4</w:t>
      </w:r>
      <w:r>
        <w:tab/>
        <w:t>Write (2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0</w:t>
      </w:r>
      <w:r>
        <w:rPr>
          <w:i/>
        </w:rPr>
        <w:t>x</w:t>
      </w:r>
      <w:r>
        <w:t xml:space="preserve"> + 12) in the form (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</w:t>
      </w:r>
      <w:r>
        <w:t>)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c</w:t>
      </w:r>
      <w:r>
        <w:t>.</w:t>
      </w:r>
    </w:p>
    <w:p w14:paraId="6E8678AA" w14:textId="77777777" w:rsidR="00CD5116" w:rsidRDefault="00CD5116">
      <w:pPr>
        <w:rPr>
          <w:b/>
          <w:sz w:val="32"/>
        </w:rPr>
      </w:pPr>
      <w:r>
        <w:br w:type="page"/>
      </w:r>
    </w:p>
    <w:p w14:paraId="354B1B23" w14:textId="60A91B2C" w:rsidR="00CD5116" w:rsidRDefault="00EC37FB" w:rsidP="00D73D31">
      <w:pPr>
        <w:pStyle w:val="Title"/>
        <w:rPr>
          <w:b/>
          <w:sz w:val="52"/>
        </w:rPr>
      </w:pPr>
      <w:r>
        <w:rPr>
          <w:b/>
          <w:sz w:val="48"/>
          <w:szCs w:val="48"/>
        </w:rPr>
        <w:lastRenderedPageBreak/>
        <w:t xml:space="preserve">Week </w:t>
      </w:r>
      <w:r w:rsidR="00EB1214">
        <w:rPr>
          <w:b/>
          <w:sz w:val="48"/>
          <w:szCs w:val="48"/>
        </w:rPr>
        <w:t>1</w:t>
      </w:r>
      <w:r>
        <w:rPr>
          <w:b/>
          <w:sz w:val="48"/>
          <w:szCs w:val="48"/>
        </w:rPr>
        <w:t xml:space="preserve"> - </w:t>
      </w:r>
      <w:r w:rsidR="00CD5116" w:rsidRPr="0047458B">
        <w:rPr>
          <w:b/>
          <w:sz w:val="52"/>
        </w:rPr>
        <w:t xml:space="preserve">Solving quadratic equations by </w:t>
      </w:r>
      <w:proofErr w:type="gramStart"/>
      <w:r w:rsidR="00CD5116" w:rsidRPr="0047458B">
        <w:rPr>
          <w:b/>
          <w:sz w:val="52"/>
        </w:rPr>
        <w:t>factorisation</w:t>
      </w:r>
      <w:proofErr w:type="gramEnd"/>
    </w:p>
    <w:p w14:paraId="058782E8" w14:textId="461ACE45" w:rsidR="00F8552C" w:rsidRDefault="00401132" w:rsidP="00F8552C">
      <w:pPr>
        <w:rPr>
          <w:rStyle w:val="Hyperlink"/>
        </w:rPr>
      </w:pPr>
      <w:hyperlink r:id="rId74" w:history="1">
        <w:r w:rsidR="00621D44">
          <w:rPr>
            <w:rStyle w:val="Hyperlink"/>
          </w:rPr>
          <w:t>https://www.khanacademy.org/search?page_search_query=solving%20quadratics%20by%20factoring</w:t>
        </w:r>
      </w:hyperlink>
    </w:p>
    <w:p w14:paraId="0D681033" w14:textId="31C0C358" w:rsidR="002C354F" w:rsidRPr="00F8552C" w:rsidRDefault="00401132" w:rsidP="00F8552C">
      <w:hyperlink r:id="rId75" w:history="1">
        <w:r w:rsidR="001A4823">
          <w:rPr>
            <w:rStyle w:val="Hyperlink"/>
          </w:rPr>
          <w:t>https://app.mymaths.co.uk/574-lesson/solving-quadratics</w:t>
        </w:r>
      </w:hyperlink>
    </w:p>
    <w:p w14:paraId="1D5CD892" w14:textId="77777777" w:rsidR="00CD5116" w:rsidRPr="0047458B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0DED1E20" w14:textId="77777777" w:rsidR="00CD5116" w:rsidRPr="0047458B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 w:val="24"/>
          <w:szCs w:val="20"/>
        </w:rPr>
        <w:t>A LEVEL LINKS</w:t>
      </w:r>
    </w:p>
    <w:p w14:paraId="5CA9773B" w14:textId="41866D81" w:rsidR="00CD5116" w:rsidRPr="0047458B" w:rsidRDefault="00CD5116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szCs w:val="20"/>
        </w:rPr>
        <w:t xml:space="preserve">Quadratic functions – factorising, solving, graphs and the </w:t>
      </w:r>
      <w:proofErr w:type="gramStart"/>
      <w:r w:rsidRPr="0047458B">
        <w:rPr>
          <w:szCs w:val="20"/>
        </w:rPr>
        <w:t>discriminants</w:t>
      </w:r>
      <w:proofErr w:type="gramEnd"/>
      <w:r w:rsidRPr="0047458B">
        <w:rPr>
          <w:szCs w:val="20"/>
        </w:rPr>
        <w:t xml:space="preserve"> </w:t>
      </w:r>
    </w:p>
    <w:p w14:paraId="6C5008D1" w14:textId="77777777" w:rsidR="00CD5116" w:rsidRPr="0047458B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556F39D4" w14:textId="77777777" w:rsidR="00CD5116" w:rsidRPr="0047458B" w:rsidRDefault="00CD5116" w:rsidP="00E11F7F">
      <w:pPr>
        <w:pStyle w:val="Qheading"/>
      </w:pPr>
      <w:r w:rsidRPr="0047458B">
        <w:t>Key points</w:t>
      </w:r>
    </w:p>
    <w:p w14:paraId="270A5641" w14:textId="77777777" w:rsidR="00CD5116" w:rsidRPr="0047458B" w:rsidRDefault="00CD5116" w:rsidP="00A020AE">
      <w:pPr>
        <w:pStyle w:val="ListParagraph"/>
        <w:numPr>
          <w:ilvl w:val="0"/>
          <w:numId w:val="2"/>
        </w:numPr>
      </w:pPr>
      <w:r w:rsidRPr="0047458B">
        <w:t xml:space="preserve">A quadratic equation is an equation in the form </w:t>
      </w:r>
      <w:r w:rsidRPr="0047458B">
        <w:rPr>
          <w:i/>
        </w:rPr>
        <w:t>ax</w:t>
      </w:r>
      <w:r w:rsidRPr="0047458B">
        <w:rPr>
          <w:vertAlign w:val="superscript"/>
        </w:rPr>
        <w:t>2</w:t>
      </w:r>
      <w:r w:rsidRPr="0047458B">
        <w:t xml:space="preserve"> + </w:t>
      </w:r>
      <w:proofErr w:type="spellStart"/>
      <w:r w:rsidRPr="0047458B">
        <w:rPr>
          <w:i/>
        </w:rPr>
        <w:t>bx</w:t>
      </w:r>
      <w:proofErr w:type="spellEnd"/>
      <w:r w:rsidRPr="0047458B">
        <w:t xml:space="preserve"> + </w:t>
      </w:r>
      <w:r w:rsidRPr="0047458B">
        <w:rPr>
          <w:i/>
        </w:rPr>
        <w:t>c</w:t>
      </w:r>
      <w:r w:rsidRPr="0047458B">
        <w:t xml:space="preserve"> = 0 where </w:t>
      </w:r>
      <w:r w:rsidRPr="0047458B">
        <w:rPr>
          <w:i/>
        </w:rPr>
        <w:t>a</w:t>
      </w:r>
      <w:r w:rsidRPr="0047458B">
        <w:t xml:space="preserve"> </w:t>
      </w:r>
      <w:r w:rsidRPr="0047458B">
        <w:rPr>
          <w:rFonts w:cs="Times New Roman"/>
        </w:rPr>
        <w:t>≠</w:t>
      </w:r>
      <w:r w:rsidRPr="0047458B">
        <w:t xml:space="preserve"> 0.</w:t>
      </w:r>
    </w:p>
    <w:p w14:paraId="529BC617" w14:textId="77777777" w:rsidR="00CD5116" w:rsidRPr="0047458B" w:rsidRDefault="00CD5116" w:rsidP="00A020AE">
      <w:pPr>
        <w:pStyle w:val="ListParagraph"/>
        <w:numPr>
          <w:ilvl w:val="0"/>
          <w:numId w:val="2"/>
        </w:numPr>
      </w:pPr>
      <w:r w:rsidRPr="0047458B">
        <w:t xml:space="preserve">To factorise a quadratic </w:t>
      </w:r>
      <w:proofErr w:type="gramStart"/>
      <w:r w:rsidRPr="0047458B">
        <w:t>equation</w:t>
      </w:r>
      <w:proofErr w:type="gramEnd"/>
      <w:r w:rsidRPr="0047458B">
        <w:t xml:space="preserve"> find two numbers whose sum is </w:t>
      </w:r>
      <w:r w:rsidRPr="0047458B">
        <w:rPr>
          <w:i/>
        </w:rPr>
        <w:t>b</w:t>
      </w:r>
      <w:r w:rsidRPr="0047458B">
        <w:t xml:space="preserve"> and whose products is </w:t>
      </w:r>
      <w:r w:rsidRPr="0047458B">
        <w:rPr>
          <w:i/>
        </w:rPr>
        <w:t>ac</w:t>
      </w:r>
      <w:r w:rsidRPr="0047458B">
        <w:t>.</w:t>
      </w:r>
    </w:p>
    <w:p w14:paraId="3D0B4F53" w14:textId="77777777" w:rsidR="00CD5116" w:rsidRPr="0047458B" w:rsidRDefault="00CD5116" w:rsidP="00A020AE">
      <w:pPr>
        <w:pStyle w:val="ListParagraph"/>
        <w:numPr>
          <w:ilvl w:val="0"/>
          <w:numId w:val="2"/>
        </w:numPr>
      </w:pPr>
      <w:r w:rsidRPr="0047458B">
        <w:t>When the product of two numbers is 0, then at least one of the numbers must be 0.</w:t>
      </w:r>
    </w:p>
    <w:p w14:paraId="75EEFD5D" w14:textId="77777777" w:rsidR="00CD5116" w:rsidRPr="0047458B" w:rsidRDefault="00CD5116" w:rsidP="005A47D2">
      <w:pPr>
        <w:pStyle w:val="ListParagraph"/>
        <w:numPr>
          <w:ilvl w:val="0"/>
          <w:numId w:val="2"/>
        </w:numPr>
      </w:pPr>
      <w:r w:rsidRPr="0047458B">
        <w:t>If a quadratic can be solved it will have two solutions (these may be equal).</w:t>
      </w:r>
    </w:p>
    <w:p w14:paraId="6C7ACD4C" w14:textId="77777777" w:rsidR="00CD5116" w:rsidRPr="0047458B" w:rsidRDefault="00CD5116" w:rsidP="00E11F7F">
      <w:pPr>
        <w:pStyle w:val="Qheading"/>
      </w:pPr>
      <w:r w:rsidRPr="0047458B">
        <w:t>Examples</w:t>
      </w:r>
    </w:p>
    <w:p w14:paraId="3E22C7D5" w14:textId="77777777" w:rsidR="00CD5116" w:rsidRPr="0047458B" w:rsidRDefault="00CD5116" w:rsidP="007816DB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1</w:t>
      </w:r>
      <w:r w:rsidRPr="0047458B">
        <w:rPr>
          <w:b/>
        </w:rPr>
        <w:tab/>
      </w:r>
      <w:r w:rsidRPr="0047458B">
        <w:t>Solve 5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= 15</w:t>
      </w:r>
      <w:r w:rsidRPr="0047458B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:rsidRPr="0047458B" w14:paraId="383B5C0D" w14:textId="77777777" w:rsidTr="00132146">
        <w:trPr>
          <w:trHeight w:val="3076"/>
        </w:trPr>
        <w:tc>
          <w:tcPr>
            <w:tcW w:w="3827" w:type="dxa"/>
          </w:tcPr>
          <w:p w14:paraId="57590D85" w14:textId="77777777" w:rsidR="00CD5116" w:rsidRPr="0047458B" w:rsidRDefault="00CD5116" w:rsidP="00F06B4C">
            <w:pPr>
              <w:pStyle w:val="Exampleline1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= 15</w:t>
            </w:r>
            <w:r w:rsidRPr="0047458B">
              <w:rPr>
                <w:i/>
              </w:rPr>
              <w:t>x</w:t>
            </w:r>
          </w:p>
          <w:p w14:paraId="0E688AAD" w14:textId="77777777" w:rsidR="00CD5116" w:rsidRPr="0047458B" w:rsidRDefault="00CD5116" w:rsidP="005A47D2">
            <w:pPr>
              <w:pStyle w:val="Example"/>
            </w:pPr>
          </w:p>
          <w:p w14:paraId="5B9CBCC7" w14:textId="77777777" w:rsidR="00CD5116" w:rsidRPr="0047458B" w:rsidRDefault="00CD5116" w:rsidP="005A47D2">
            <w:pPr>
              <w:pStyle w:val="Example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15</w:t>
            </w:r>
            <w:r w:rsidRPr="0047458B">
              <w:rPr>
                <w:i/>
              </w:rPr>
              <w:t>x</w:t>
            </w:r>
            <w:r w:rsidRPr="0047458B">
              <w:t xml:space="preserve"> = 0</w:t>
            </w:r>
          </w:p>
          <w:p w14:paraId="27030565" w14:textId="77777777" w:rsidR="00CD5116" w:rsidRPr="0047458B" w:rsidRDefault="00CD5116" w:rsidP="005A47D2">
            <w:pPr>
              <w:pStyle w:val="Example"/>
            </w:pPr>
          </w:p>
          <w:p w14:paraId="39F2CB22" w14:textId="77777777" w:rsidR="00CD5116" w:rsidRPr="0047458B" w:rsidRDefault="00CD5116" w:rsidP="005A47D2">
            <w:pPr>
              <w:pStyle w:val="Example"/>
            </w:pPr>
          </w:p>
          <w:p w14:paraId="3267B038" w14:textId="77777777" w:rsidR="00CD5116" w:rsidRPr="0047458B" w:rsidRDefault="00CD5116" w:rsidP="005A47D2">
            <w:pPr>
              <w:pStyle w:val="Example"/>
            </w:pPr>
            <w:r w:rsidRPr="0047458B">
              <w:t>5</w:t>
            </w:r>
            <w:proofErr w:type="gramStart"/>
            <w:r w:rsidRPr="0047458B">
              <w:rPr>
                <w:i/>
              </w:rPr>
              <w:t>x</w:t>
            </w:r>
            <w:r w:rsidRPr="0047458B">
              <w:t>(</w:t>
            </w:r>
            <w:proofErr w:type="gramEnd"/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14:paraId="4EE01827" w14:textId="77777777" w:rsidR="00CD5116" w:rsidRPr="0047458B" w:rsidRDefault="00CD5116" w:rsidP="005A47D2">
            <w:pPr>
              <w:pStyle w:val="Example"/>
            </w:pPr>
          </w:p>
          <w:p w14:paraId="060B78C6" w14:textId="77777777" w:rsidR="00CD5116" w:rsidRPr="0047458B" w:rsidRDefault="00CD5116" w:rsidP="005A47D2">
            <w:pPr>
              <w:pStyle w:val="Example"/>
            </w:pPr>
            <w:r w:rsidRPr="0047458B">
              <w:t>So 5</w:t>
            </w:r>
            <w:r w:rsidRPr="0047458B">
              <w:rPr>
                <w:i/>
              </w:rPr>
              <w:t xml:space="preserve">x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14:paraId="0124E6ED" w14:textId="77777777" w:rsidR="00CD5116" w:rsidRPr="0047458B" w:rsidRDefault="00CD5116" w:rsidP="005A47D2">
            <w:pPr>
              <w:pStyle w:val="Example"/>
            </w:pPr>
          </w:p>
          <w:p w14:paraId="7FBBBEE7" w14:textId="77777777" w:rsidR="00CD5116" w:rsidRPr="0047458B" w:rsidRDefault="00CD5116" w:rsidP="005A47D2">
            <w:pPr>
              <w:pStyle w:val="Example"/>
            </w:pPr>
          </w:p>
          <w:p w14:paraId="60979595" w14:textId="77777777" w:rsidR="00CD5116" w:rsidRPr="0047458B" w:rsidRDefault="00CD5116" w:rsidP="005A47D2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0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3</w:t>
            </w:r>
          </w:p>
        </w:tc>
        <w:tc>
          <w:tcPr>
            <w:tcW w:w="3776" w:type="dxa"/>
          </w:tcPr>
          <w:p w14:paraId="32526FA3" w14:textId="77777777" w:rsidR="00CD5116" w:rsidRPr="0047458B" w:rsidRDefault="00CD5116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Rearrange the equation so that </w:t>
            </w:r>
            <w:proofErr w:type="gramStart"/>
            <w:r w:rsidRPr="0047458B">
              <w:t>all of</w:t>
            </w:r>
            <w:proofErr w:type="gramEnd"/>
            <w:r w:rsidRPr="0047458B">
              <w:t xml:space="preserve"> the terms are on one side of the equation and it is equal to zero. </w:t>
            </w:r>
            <w:r w:rsidRPr="0047458B">
              <w:br/>
              <w:t xml:space="preserve">Do not divide both sides by </w:t>
            </w:r>
            <w:r w:rsidRPr="0047458B">
              <w:rPr>
                <w:i/>
              </w:rPr>
              <w:t>x</w:t>
            </w:r>
            <w:r w:rsidRPr="0047458B">
              <w:t xml:space="preserve"> as this would lose the solution </w:t>
            </w:r>
            <w:r w:rsidRPr="0047458B">
              <w:rPr>
                <w:i/>
              </w:rPr>
              <w:t>x</w:t>
            </w:r>
            <w:r w:rsidRPr="0047458B">
              <w:t xml:space="preserve"> = 0.</w:t>
            </w:r>
          </w:p>
          <w:p w14:paraId="1F919962" w14:textId="77777777" w:rsidR="00CD5116" w:rsidRPr="0047458B" w:rsidRDefault="00CD5116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</w:t>
            </w:r>
            <w:r w:rsidRPr="0047458B">
              <w:br/>
              <w:t>5</w:t>
            </w:r>
            <w:r w:rsidRPr="0047458B">
              <w:rPr>
                <w:i/>
              </w:rPr>
              <w:t>x</w:t>
            </w:r>
            <w:r w:rsidRPr="0047458B">
              <w:t xml:space="preserve"> is a common factor.</w:t>
            </w:r>
          </w:p>
          <w:p w14:paraId="2FB5FDEC" w14:textId="77777777" w:rsidR="00CD5116" w:rsidRPr="0047458B" w:rsidRDefault="00CD5116" w:rsidP="00F06B4C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14:paraId="73DB1ED9" w14:textId="77777777" w:rsidR="00CD5116" w:rsidRPr="0047458B" w:rsidRDefault="00CD5116" w:rsidP="00F06B4C">
            <w:pPr>
              <w:pStyle w:val="Examplefollow"/>
              <w:rPr>
                <w:sz w:val="20"/>
                <w:szCs w:val="20"/>
              </w:rPr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14:paraId="584723E1" w14:textId="77777777" w:rsidR="00CD5116" w:rsidRPr="0047458B" w:rsidRDefault="00CD5116" w:rsidP="007816DB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2</w:t>
      </w:r>
      <w:r w:rsidRPr="0047458B">
        <w:rPr>
          <w:b/>
        </w:rPr>
        <w:tab/>
      </w:r>
      <w:r w:rsidRPr="0047458B">
        <w:t xml:space="preserve">Solve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7</w:t>
      </w:r>
      <w:r w:rsidRPr="0047458B">
        <w:rPr>
          <w:i/>
        </w:rPr>
        <w:t>x</w:t>
      </w:r>
      <w:r w:rsidRPr="0047458B">
        <w:t xml:space="preserve"> +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:rsidRPr="0047458B" w14:paraId="1EBB9151" w14:textId="77777777" w:rsidTr="0047458B">
        <w:trPr>
          <w:trHeight w:val="3570"/>
        </w:trPr>
        <w:tc>
          <w:tcPr>
            <w:tcW w:w="3827" w:type="dxa"/>
          </w:tcPr>
          <w:p w14:paraId="3C3861AE" w14:textId="77777777" w:rsidR="00CD5116" w:rsidRPr="0047458B" w:rsidRDefault="00CD5116" w:rsidP="00F06B4C">
            <w:pPr>
              <w:pStyle w:val="Exampleline1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7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14:paraId="5A081C1D" w14:textId="77777777" w:rsidR="00CD5116" w:rsidRPr="0047458B" w:rsidRDefault="00CD5116" w:rsidP="005A47D2">
            <w:pPr>
              <w:pStyle w:val="Example"/>
            </w:pPr>
          </w:p>
          <w:p w14:paraId="042B5E74" w14:textId="77777777" w:rsidR="00CD5116" w:rsidRPr="0047458B" w:rsidRDefault="00CD5116" w:rsidP="005A47D2">
            <w:pPr>
              <w:pStyle w:val="Example"/>
            </w:pPr>
            <w:r w:rsidRPr="0047458B">
              <w:rPr>
                <w:i/>
              </w:rPr>
              <w:t>b</w:t>
            </w:r>
            <w:r w:rsidRPr="0047458B">
              <w:t xml:space="preserve"> = 7, </w:t>
            </w:r>
            <w:r w:rsidRPr="0047458B">
              <w:rPr>
                <w:i/>
              </w:rPr>
              <w:t>ac</w:t>
            </w:r>
            <w:r w:rsidRPr="0047458B">
              <w:t xml:space="preserve"> = 12</w:t>
            </w:r>
          </w:p>
          <w:p w14:paraId="0ED33A6C" w14:textId="77777777" w:rsidR="00CD5116" w:rsidRPr="0047458B" w:rsidRDefault="00CD5116" w:rsidP="005A47D2">
            <w:pPr>
              <w:pStyle w:val="Example"/>
            </w:pPr>
          </w:p>
          <w:p w14:paraId="5874F023" w14:textId="77777777" w:rsidR="00CD5116" w:rsidRPr="0047458B" w:rsidRDefault="00CD5116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4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14:paraId="192D63AE" w14:textId="77777777" w:rsidR="00CD5116" w:rsidRPr="0047458B" w:rsidRDefault="00CD5116" w:rsidP="005A47D2">
            <w:pPr>
              <w:pStyle w:val="Example"/>
            </w:pPr>
          </w:p>
          <w:p w14:paraId="7D55D270" w14:textId="77777777" w:rsidR="00CD5116" w:rsidRPr="0047458B" w:rsidRDefault="00CD5116" w:rsidP="005A47D2">
            <w:pPr>
              <w:pStyle w:val="Example"/>
            </w:pPr>
            <w:proofErr w:type="gramStart"/>
            <w:r w:rsidRPr="0047458B">
              <w:rPr>
                <w:i/>
              </w:rPr>
              <w:t>x</w:t>
            </w:r>
            <w:r w:rsidRPr="0047458B">
              <w:t>(</w:t>
            </w:r>
            <w:proofErr w:type="gramEnd"/>
            <w:r w:rsidRPr="0047458B">
              <w:rPr>
                <w:i/>
              </w:rPr>
              <w:t>x</w:t>
            </w:r>
            <w:r w:rsidRPr="0047458B">
              <w:t xml:space="preserve"> + 4) + 3(</w:t>
            </w:r>
            <w:r w:rsidRPr="0047458B">
              <w:rPr>
                <w:i/>
              </w:rPr>
              <w:t>x</w:t>
            </w:r>
            <w:r w:rsidRPr="0047458B">
              <w:t xml:space="preserve"> + 4) = 0</w:t>
            </w:r>
          </w:p>
          <w:p w14:paraId="607716C9" w14:textId="77777777" w:rsidR="00CD5116" w:rsidRPr="0047458B" w:rsidRDefault="00CD5116" w:rsidP="005A47D2">
            <w:pPr>
              <w:pStyle w:val="Example"/>
            </w:pPr>
          </w:p>
          <w:p w14:paraId="53B1FFD9" w14:textId="77777777" w:rsidR="00CD5116" w:rsidRPr="0047458B" w:rsidRDefault="00CD5116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</w:t>
            </w:r>
            <w:proofErr w:type="gramStart"/>
            <w:r w:rsidRPr="0047458B">
              <w:t>4)(</w:t>
            </w:r>
            <w:proofErr w:type="gramEnd"/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14:paraId="6EB11812" w14:textId="77777777" w:rsidR="00CD5116" w:rsidRPr="0047458B" w:rsidRDefault="00CD5116" w:rsidP="005A47D2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+ 4)</w:t>
            </w:r>
            <w:r w:rsidRPr="0047458B">
              <w:rPr>
                <w:i/>
              </w:rPr>
              <w:t xml:space="preserve">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+</w:t>
            </w:r>
            <w:r w:rsidRPr="0047458B">
              <w:t xml:space="preserve"> 3) = 0</w:t>
            </w:r>
          </w:p>
          <w:p w14:paraId="1AF56E7E" w14:textId="77777777" w:rsidR="00CD5116" w:rsidRDefault="00CD5116" w:rsidP="005A47D2">
            <w:pPr>
              <w:pStyle w:val="Example"/>
            </w:pPr>
          </w:p>
          <w:p w14:paraId="549C864E" w14:textId="77777777" w:rsidR="00CD5116" w:rsidRPr="0047458B" w:rsidRDefault="00CD5116" w:rsidP="005A47D2">
            <w:pPr>
              <w:pStyle w:val="Example"/>
            </w:pPr>
          </w:p>
          <w:p w14:paraId="13D93076" w14:textId="77777777" w:rsidR="00CD5116" w:rsidRPr="0047458B" w:rsidRDefault="00CD5116" w:rsidP="005A47D2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4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>3</w:t>
            </w:r>
          </w:p>
        </w:tc>
        <w:tc>
          <w:tcPr>
            <w:tcW w:w="3776" w:type="dxa"/>
          </w:tcPr>
          <w:p w14:paraId="0E24D558" w14:textId="77777777" w:rsidR="00CD5116" w:rsidRPr="0047458B" w:rsidRDefault="00CD5116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12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7. </w:t>
            </w:r>
            <w:r w:rsidRPr="0047458B">
              <w:br/>
              <w:t>(4 and 3)</w:t>
            </w:r>
          </w:p>
          <w:p w14:paraId="36194678" w14:textId="77777777" w:rsidR="00CD5116" w:rsidRPr="0047458B" w:rsidRDefault="00CD5116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7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14:paraId="02B13799" w14:textId="77777777" w:rsidR="00CD5116" w:rsidRPr="0047458B" w:rsidRDefault="00CD5116" w:rsidP="00F06B4C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14:paraId="63AE9F6D" w14:textId="77777777" w:rsidR="00CD5116" w:rsidRPr="0047458B" w:rsidRDefault="00CD5116" w:rsidP="00F06B4C">
            <w:pPr>
              <w:pStyle w:val="Examplefollow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 is a factor of both terms.</w:t>
            </w:r>
          </w:p>
          <w:p w14:paraId="3D27174E" w14:textId="77777777" w:rsidR="00CD5116" w:rsidRDefault="00CD5116" w:rsidP="00F06B4C">
            <w:pPr>
              <w:pStyle w:val="Examplefollow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14:paraId="1FB5DBBC" w14:textId="77777777" w:rsidR="00CD5116" w:rsidRPr="0047458B" w:rsidRDefault="00CD5116" w:rsidP="00F06B4C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14:paraId="1CC297FC" w14:textId="77777777" w:rsidR="00CD5116" w:rsidRPr="0047458B" w:rsidRDefault="00CD5116" w:rsidP="00F06B4C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3FF82F1" w14:textId="77777777" w:rsidR="00CD5116" w:rsidRPr="0047458B" w:rsidRDefault="00CD5116" w:rsidP="00F06B4C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3</w:t>
      </w:r>
      <w:r w:rsidRPr="0047458B">
        <w:rPr>
          <w:b/>
        </w:rPr>
        <w:tab/>
      </w:r>
      <w:r w:rsidRPr="0047458B">
        <w:t>Solve 9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16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:rsidRPr="0047458B" w14:paraId="6C210EE3" w14:textId="77777777" w:rsidTr="00F06B4C">
        <w:tc>
          <w:tcPr>
            <w:tcW w:w="3827" w:type="dxa"/>
          </w:tcPr>
          <w:p w14:paraId="5C4F3D87" w14:textId="77777777" w:rsidR="00CD5116" w:rsidRPr="0047458B" w:rsidRDefault="00CD5116" w:rsidP="00F06B4C">
            <w:pPr>
              <w:pStyle w:val="Exampleline1"/>
            </w:pPr>
            <w:r w:rsidRPr="0047458B">
              <w:t>9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16 = 0</w:t>
            </w:r>
          </w:p>
          <w:p w14:paraId="66F8460C" w14:textId="77777777" w:rsidR="00CD5116" w:rsidRPr="0047458B" w:rsidRDefault="00CD5116" w:rsidP="005A47D2">
            <w:pPr>
              <w:pStyle w:val="Example"/>
            </w:pPr>
            <w:r w:rsidRPr="0047458B">
              <w:t>(3</w:t>
            </w:r>
            <w:r w:rsidRPr="0047458B">
              <w:rPr>
                <w:i/>
              </w:rPr>
              <w:t>x</w:t>
            </w:r>
            <w:r w:rsidRPr="0047458B">
              <w:t xml:space="preserve"> + </w:t>
            </w:r>
            <w:proofErr w:type="gramStart"/>
            <w:r w:rsidRPr="0047458B">
              <w:t>4)(</w:t>
            </w:r>
            <w:proofErr w:type="gramEnd"/>
            <w:r w:rsidRPr="0047458B">
              <w:t>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14:paraId="5DA42AAD" w14:textId="77777777" w:rsidR="00CD5116" w:rsidRPr="0047458B" w:rsidRDefault="00CD5116" w:rsidP="005A47D2">
            <w:pPr>
              <w:pStyle w:val="Example"/>
            </w:pPr>
          </w:p>
          <w:p w14:paraId="7E061366" w14:textId="77777777" w:rsidR="00CD5116" w:rsidRPr="0047458B" w:rsidRDefault="00CD5116" w:rsidP="005A47D2">
            <w:pPr>
              <w:pStyle w:val="Example"/>
            </w:pPr>
            <w:r w:rsidRPr="0047458B">
              <w:t>So (3</w:t>
            </w:r>
            <w:r w:rsidRPr="0047458B">
              <w:rPr>
                <w:i/>
              </w:rPr>
              <w:t>x</w:t>
            </w:r>
            <w:r w:rsidRPr="0047458B">
              <w:t xml:space="preserve"> + 4) = 0 or (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14:paraId="4A23271E" w14:textId="77777777" w:rsidR="00CD5116" w:rsidRPr="0047458B" w:rsidRDefault="00CD5116" w:rsidP="005A47D2">
            <w:pPr>
              <w:pStyle w:val="Example"/>
            </w:pPr>
          </w:p>
          <w:p w14:paraId="41A07580" w14:textId="77777777" w:rsidR="00CD5116" w:rsidRPr="0047458B" w:rsidRDefault="00CD5116" w:rsidP="005A47D2">
            <w:pPr>
              <w:pStyle w:val="Example"/>
            </w:pPr>
            <w:r w:rsidRPr="0047458B">
              <w:rPr>
                <w:position w:val="-22"/>
              </w:rPr>
              <w:object w:dxaOrig="700" w:dyaOrig="580" w14:anchorId="7B8D8505">
                <v:shape id="_x0000_i1215" type="#_x0000_t75" style="width:35.45pt;height:29pt" o:ole="">
                  <v:imagedata r:id="rId76" o:title=""/>
                </v:shape>
                <o:OLEObject Type="Embed" ProgID="Equation.DSMT4" ShapeID="_x0000_i1215" DrawAspect="Content" ObjectID="_1682920707" r:id="rId77"/>
              </w:object>
            </w:r>
            <w:r w:rsidRPr="0047458B">
              <w:t xml:space="preserve"> or </w:t>
            </w:r>
            <w:r w:rsidRPr="0047458B">
              <w:rPr>
                <w:position w:val="-22"/>
              </w:rPr>
              <w:object w:dxaOrig="560" w:dyaOrig="580" w14:anchorId="7F350D45">
                <v:shape id="_x0000_i1216" type="#_x0000_t75" style="width:27.95pt;height:29pt" o:ole="">
                  <v:imagedata r:id="rId78" o:title=""/>
                </v:shape>
                <o:OLEObject Type="Embed" ProgID="Equation.DSMT4" ShapeID="_x0000_i1216" DrawAspect="Content" ObjectID="_1682920708" r:id="rId79"/>
              </w:object>
            </w:r>
          </w:p>
        </w:tc>
        <w:tc>
          <w:tcPr>
            <w:tcW w:w="3776" w:type="dxa"/>
          </w:tcPr>
          <w:p w14:paraId="43C893E7" w14:textId="77777777" w:rsidR="00CD5116" w:rsidRPr="0047458B" w:rsidRDefault="00CD5116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 This is the difference of two squares as the two terms are (3</w:t>
            </w:r>
            <w:r w:rsidRPr="0047458B">
              <w:rPr>
                <w:i/>
              </w:rPr>
              <w:t>x</w:t>
            </w:r>
            <w:r w:rsidRPr="0047458B">
              <w:t>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and (4)</w:t>
            </w:r>
            <w:r w:rsidRPr="0047458B">
              <w:rPr>
                <w:vertAlign w:val="superscript"/>
              </w:rPr>
              <w:t>2</w:t>
            </w:r>
            <w:r w:rsidRPr="0047458B">
              <w:t>.</w:t>
            </w:r>
          </w:p>
          <w:p w14:paraId="00DEEE0C" w14:textId="77777777" w:rsidR="00CD5116" w:rsidRPr="0047458B" w:rsidRDefault="00CD5116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14:paraId="035EEFC5" w14:textId="77777777" w:rsidR="00CD5116" w:rsidRPr="0047458B" w:rsidRDefault="00CD5116" w:rsidP="00F06B4C">
            <w:pPr>
              <w:pStyle w:val="Examplefollow"/>
              <w:rPr>
                <w:b/>
                <w:sz w:val="20"/>
                <w:szCs w:val="20"/>
              </w:rPr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14:paraId="4B451A40" w14:textId="77777777" w:rsidR="00CD5116" w:rsidRPr="0047458B" w:rsidRDefault="00CD5116" w:rsidP="00F06B4C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4</w:t>
      </w:r>
      <w:r w:rsidRPr="0047458B">
        <w:rPr>
          <w:b/>
        </w:rPr>
        <w:tab/>
      </w:r>
      <w:r w:rsidRPr="0047458B">
        <w:t>Solve 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5</w:t>
      </w:r>
      <w:r w:rsidRPr="0047458B">
        <w:rPr>
          <w:i/>
        </w:rPr>
        <w:t>x</w:t>
      </w:r>
      <w:r w:rsidRPr="0047458B">
        <w:t xml:space="preserve"> −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:rsidRPr="0047458B" w14:paraId="706B5C08" w14:textId="77777777" w:rsidTr="00132146">
        <w:trPr>
          <w:trHeight w:val="3549"/>
        </w:trPr>
        <w:tc>
          <w:tcPr>
            <w:tcW w:w="3827" w:type="dxa"/>
          </w:tcPr>
          <w:p w14:paraId="350CE689" w14:textId="77777777" w:rsidR="00CD5116" w:rsidRPr="0047458B" w:rsidRDefault="00CD5116" w:rsidP="00F06B4C">
            <w:pPr>
              <w:pStyle w:val="Exampleline1"/>
            </w:pPr>
            <w:r w:rsidRPr="0047458B">
              <w:rPr>
                <w:i/>
              </w:rPr>
              <w:t>b</w:t>
            </w:r>
            <w:r w:rsidRPr="0047458B">
              <w:t xml:space="preserve"> = −5, </w:t>
            </w:r>
            <w:r w:rsidRPr="0047458B">
              <w:rPr>
                <w:i/>
              </w:rPr>
              <w:t>ac</w:t>
            </w:r>
            <w:r w:rsidRPr="0047458B">
              <w:t xml:space="preserve"> = −24</w:t>
            </w:r>
          </w:p>
          <w:p w14:paraId="4AF4F514" w14:textId="77777777" w:rsidR="00CD5116" w:rsidRPr="0047458B" w:rsidRDefault="00CD5116" w:rsidP="005A47D2">
            <w:pPr>
              <w:pStyle w:val="Example"/>
            </w:pPr>
          </w:p>
          <w:p w14:paraId="326ADBE7" w14:textId="77777777" w:rsidR="00CD5116" w:rsidRPr="0047458B" w:rsidRDefault="00CD5116" w:rsidP="005A47D2">
            <w:pPr>
              <w:pStyle w:val="Example"/>
            </w:pPr>
          </w:p>
          <w:p w14:paraId="48830C60" w14:textId="77777777" w:rsidR="00CD5116" w:rsidRPr="0047458B" w:rsidRDefault="00CD5116" w:rsidP="005A47D2">
            <w:pPr>
              <w:pStyle w:val="Example"/>
            </w:pPr>
          </w:p>
          <w:p w14:paraId="667EA872" w14:textId="77777777" w:rsidR="00CD5116" w:rsidRPr="0047458B" w:rsidRDefault="00CD5116" w:rsidP="005A47D2">
            <w:pPr>
              <w:pStyle w:val="Example"/>
            </w:pPr>
            <w:r w:rsidRPr="0047458B">
              <w:t>So 2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8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– 12 = 0</w:t>
            </w:r>
          </w:p>
          <w:p w14:paraId="24111AFF" w14:textId="77777777" w:rsidR="00CD5116" w:rsidRPr="0047458B" w:rsidRDefault="00CD5116" w:rsidP="005A47D2">
            <w:pPr>
              <w:pStyle w:val="Example"/>
            </w:pPr>
          </w:p>
          <w:p w14:paraId="3F456C99" w14:textId="77777777" w:rsidR="00CD5116" w:rsidRPr="0047458B" w:rsidRDefault="00CD5116" w:rsidP="005A47D2">
            <w:pPr>
              <w:pStyle w:val="Example"/>
            </w:pPr>
            <w:r w:rsidRPr="0047458B">
              <w:t>2</w:t>
            </w:r>
            <w:proofErr w:type="gramStart"/>
            <w:r w:rsidRPr="0047458B">
              <w:rPr>
                <w:i/>
              </w:rPr>
              <w:t>x</w:t>
            </w:r>
            <w:r w:rsidRPr="0047458B">
              <w:t>(</w:t>
            </w:r>
            <w:proofErr w:type="gramEnd"/>
            <w:r w:rsidRPr="0047458B">
              <w:rPr>
                <w:i/>
              </w:rPr>
              <w:t>x</w:t>
            </w:r>
            <w:r w:rsidRPr="0047458B">
              <w:t xml:space="preserve"> − 4) + 3(</w:t>
            </w:r>
            <w:r w:rsidRPr="0047458B">
              <w:rPr>
                <w:i/>
              </w:rPr>
              <w:t>x</w:t>
            </w:r>
            <w:r w:rsidRPr="0047458B">
              <w:t xml:space="preserve"> − 4) = 0</w:t>
            </w:r>
          </w:p>
          <w:p w14:paraId="6563F9C1" w14:textId="77777777" w:rsidR="00CD5116" w:rsidRPr="0047458B" w:rsidRDefault="00CD5116" w:rsidP="005A47D2">
            <w:pPr>
              <w:pStyle w:val="Example"/>
            </w:pPr>
          </w:p>
          <w:p w14:paraId="47714897" w14:textId="77777777" w:rsidR="00CD5116" w:rsidRPr="0047458B" w:rsidRDefault="00CD5116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– </w:t>
            </w:r>
            <w:proofErr w:type="gramStart"/>
            <w:r w:rsidRPr="0047458B">
              <w:t>4)(</w:t>
            </w:r>
            <w:proofErr w:type="gramEnd"/>
            <w:r w:rsidRPr="0047458B">
              <w:t>2</w:t>
            </w:r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14:paraId="5FFA9CC6" w14:textId="77777777" w:rsidR="00CD5116" w:rsidRPr="0047458B" w:rsidRDefault="00CD5116" w:rsidP="005A47D2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– 4) = 0 or (2</w:t>
            </w:r>
            <w:r w:rsidRPr="0047458B">
              <w:rPr>
                <w:i/>
              </w:rPr>
              <w:t>x</w:t>
            </w:r>
            <w:r w:rsidRPr="0047458B">
              <w:t xml:space="preserve"> +3) = 0</w:t>
            </w:r>
          </w:p>
          <w:p w14:paraId="2C5D428E" w14:textId="77777777" w:rsidR="00CD5116" w:rsidRPr="0047458B" w:rsidRDefault="00CD5116" w:rsidP="005A47D2">
            <w:pPr>
              <w:pStyle w:val="Example"/>
            </w:pPr>
          </w:p>
          <w:p w14:paraId="10CF0746" w14:textId="77777777" w:rsidR="00CD5116" w:rsidRPr="0047458B" w:rsidRDefault="00CD5116" w:rsidP="005A47D2">
            <w:pPr>
              <w:pStyle w:val="Example"/>
            </w:pPr>
            <w:r w:rsidRPr="0047458B">
              <w:rPr>
                <w:position w:val="-6"/>
              </w:rPr>
              <w:object w:dxaOrig="560" w:dyaOrig="279" w14:anchorId="314B0508">
                <v:shape id="_x0000_i1217" type="#_x0000_t75" style="width:29pt;height:13.95pt" o:ole="">
                  <v:imagedata r:id="rId80" o:title=""/>
                </v:shape>
                <o:OLEObject Type="Embed" ProgID="Equation.DSMT4" ShapeID="_x0000_i1217" DrawAspect="Content" ObjectID="_1682920709" r:id="rId81"/>
              </w:object>
            </w:r>
            <w:r w:rsidRPr="0047458B">
              <w:t xml:space="preserve"> or </w:t>
            </w:r>
            <w:r w:rsidRPr="0047458B">
              <w:rPr>
                <w:position w:val="-22"/>
              </w:rPr>
              <w:object w:dxaOrig="700" w:dyaOrig="580" w14:anchorId="260CCC37">
                <v:shape id="_x0000_i1218" type="#_x0000_t75" style="width:35.45pt;height:29pt" o:ole="">
                  <v:imagedata r:id="rId82" o:title=""/>
                </v:shape>
                <o:OLEObject Type="Embed" ProgID="Equation.DSMT4" ShapeID="_x0000_i1218" DrawAspect="Content" ObjectID="_1682920710" r:id="rId83"/>
              </w:object>
            </w:r>
          </w:p>
        </w:tc>
        <w:tc>
          <w:tcPr>
            <w:tcW w:w="3776" w:type="dxa"/>
          </w:tcPr>
          <w:p w14:paraId="7156B90E" w14:textId="77777777" w:rsidR="00CD5116" w:rsidRPr="0047458B" w:rsidRDefault="00CD5116" w:rsidP="00132146">
            <w:pPr>
              <w:pStyle w:val="Exampleline1indent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</w:t>
            </w:r>
            <w:r w:rsidRPr="0047458B">
              <w:br/>
              <w:t xml:space="preserve">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−24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−5. </w:t>
            </w:r>
            <w:r w:rsidRPr="0047458B">
              <w:br/>
              <w:t>(−8 and 3)</w:t>
            </w:r>
          </w:p>
          <w:p w14:paraId="270649DF" w14:textId="77777777" w:rsidR="00CD5116" w:rsidRPr="0047458B" w:rsidRDefault="00CD5116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</w:t>
            </w:r>
            <w:r w:rsidRPr="0047458B">
              <w:rPr>
                <w:rFonts w:cs="Times New Roman"/>
              </w:rPr>
              <w:t>−</w:t>
            </w: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14:paraId="374CA630" w14:textId="77777777" w:rsidR="00CD5116" w:rsidRPr="0047458B" w:rsidRDefault="00CD5116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14:paraId="12903F6E" w14:textId="77777777" w:rsidR="00CD5116" w:rsidRPr="0047458B" w:rsidRDefault="00CD5116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− 4) is a factor of both terms.</w:t>
            </w:r>
          </w:p>
          <w:p w14:paraId="42DE1715" w14:textId="77777777" w:rsidR="00CD5116" w:rsidRPr="0047458B" w:rsidRDefault="00CD5116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14:paraId="5D285C57" w14:textId="77777777" w:rsidR="00CD5116" w:rsidRPr="0047458B" w:rsidRDefault="00CD5116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6</w:t>
            </w:r>
            <w:r w:rsidRPr="0047458B">
              <w:tab/>
              <w:t>Solve these two equations.</w:t>
            </w:r>
          </w:p>
        </w:tc>
      </w:tr>
    </w:tbl>
    <w:p w14:paraId="61B6845C" w14:textId="77777777" w:rsidR="00CD5116" w:rsidRPr="0047458B" w:rsidRDefault="00CD5116" w:rsidP="00B958B8">
      <w:pPr>
        <w:pStyle w:val="Qheading"/>
      </w:pPr>
      <w:r w:rsidRPr="0047458B">
        <w:t>Practice</w:t>
      </w:r>
    </w:p>
    <w:p w14:paraId="3200952A" w14:textId="77777777" w:rsidR="00CD5116" w:rsidRPr="0047458B" w:rsidRDefault="00CD5116" w:rsidP="00F06B4C">
      <w:pPr>
        <w:pStyle w:val="Question1stline"/>
      </w:pPr>
      <w:r w:rsidRPr="0047458B">
        <w:rPr>
          <w:b/>
        </w:rPr>
        <w:t>1</w:t>
      </w:r>
      <w:r w:rsidRPr="0047458B">
        <w:tab/>
        <w:t>Solve</w:t>
      </w:r>
    </w:p>
    <w:p w14:paraId="5B673AA2" w14:textId="77777777" w:rsidR="00CD5116" w:rsidRPr="0047458B" w:rsidRDefault="00CD5116" w:rsidP="00A25F6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  <w:t>6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4</w:t>
      </w:r>
      <w:r w:rsidRPr="0047458B">
        <w:rPr>
          <w:i/>
        </w:rPr>
        <w:t>x</w:t>
      </w:r>
      <w:r w:rsidRPr="0047458B">
        <w:t xml:space="preserve"> = 0</w:t>
      </w:r>
      <w:r w:rsidRPr="0047458B">
        <w:tab/>
      </w:r>
      <w:r w:rsidRPr="0047458B">
        <w:rPr>
          <w:b/>
        </w:rPr>
        <w:t>b</w:t>
      </w:r>
      <w:r w:rsidRPr="0047458B">
        <w:tab/>
        <w:t>28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21</w:t>
      </w:r>
      <w:r w:rsidRPr="0047458B">
        <w:rPr>
          <w:i/>
        </w:rPr>
        <w:t>x</w:t>
      </w:r>
      <w:r w:rsidRPr="0047458B">
        <w:t xml:space="preserve"> = 0</w:t>
      </w:r>
    </w:p>
    <w:p w14:paraId="2241328B" w14:textId="77777777" w:rsidR="00CD5116" w:rsidRPr="0047458B" w:rsidRDefault="00CD5116" w:rsidP="00A25F6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7</w:t>
      </w:r>
      <w:r w:rsidRPr="0047458B">
        <w:rPr>
          <w:i/>
        </w:rPr>
        <w:t>x</w:t>
      </w:r>
      <w:r w:rsidRPr="0047458B">
        <w:t xml:space="preserve"> + 10 = 0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5</w:t>
      </w:r>
      <w:r w:rsidRPr="0047458B">
        <w:rPr>
          <w:i/>
        </w:rPr>
        <w:t>x</w:t>
      </w:r>
      <w:r w:rsidRPr="0047458B">
        <w:t xml:space="preserve"> + 6 = 0</w:t>
      </w:r>
    </w:p>
    <w:p w14:paraId="3A3CC23B" w14:textId="77777777" w:rsidR="00CD5116" w:rsidRPr="0047458B" w:rsidRDefault="00CD5116" w:rsidP="00A25F6F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10 = 0</w:t>
      </w:r>
    </w:p>
    <w:p w14:paraId="47F43311" w14:textId="77777777" w:rsidR="00CD5116" w:rsidRPr="0047458B" w:rsidRDefault="00CD5116" w:rsidP="00A25F6F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0</w:t>
      </w:r>
      <w:r w:rsidRPr="0047458B">
        <w:rPr>
          <w:i/>
        </w:rPr>
        <w:t>x</w:t>
      </w:r>
      <w:r w:rsidRPr="0047458B">
        <w:t xml:space="preserve"> + 24 = 0</w: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6 = 0</w:t>
      </w:r>
    </w:p>
    <w:p w14:paraId="7E57E0A6" w14:textId="77777777" w:rsidR="00CD5116" w:rsidRPr="0047458B" w:rsidRDefault="00CD5116" w:rsidP="00A25F6F">
      <w:pPr>
        <w:pStyle w:val="Questionfollowline"/>
      </w:pPr>
      <w:r w:rsidRPr="0047458B">
        <w:tab/>
      </w:r>
      <w:proofErr w:type="spellStart"/>
      <w:r w:rsidRPr="0047458B">
        <w:rPr>
          <w:b/>
        </w:rPr>
        <w:t>i</w:t>
      </w:r>
      <w:proofErr w:type="spellEnd"/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28 = 0</w:t>
      </w:r>
      <w:r w:rsidRPr="0047458B">
        <w:tab/>
      </w:r>
      <w:r w:rsidRPr="0047458B">
        <w:rPr>
          <w:b/>
        </w:rPr>
        <w:t>j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6</w:t>
      </w:r>
      <w:r w:rsidRPr="0047458B">
        <w:rPr>
          <w:i/>
        </w:rPr>
        <w:t>x</w:t>
      </w:r>
      <w:r w:rsidRPr="0047458B">
        <w:t xml:space="preserve"> + 9 = 0</w:t>
      </w:r>
    </w:p>
    <w:p w14:paraId="0C523978" w14:textId="77777777" w:rsidR="00CD5116" w:rsidRPr="0047458B" w:rsidRDefault="00CD5116" w:rsidP="00A25F6F">
      <w:pPr>
        <w:pStyle w:val="Questionfollowline"/>
      </w:pPr>
      <w:r w:rsidRPr="0047458B">
        <w:tab/>
      </w:r>
      <w:r w:rsidRPr="0047458B">
        <w:rPr>
          <w:b/>
        </w:rPr>
        <w:t>k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7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l</w:t>
      </w:r>
      <w:r w:rsidRPr="0047458B">
        <w:tab/>
        <w:t>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3</w:t>
      </w:r>
      <w:r w:rsidRPr="0047458B">
        <w:rPr>
          <w:i/>
        </w:rPr>
        <w:t>x</w:t>
      </w:r>
      <w:r w:rsidRPr="0047458B">
        <w:t xml:space="preserve"> – 10 = 0</w:t>
      </w:r>
    </w:p>
    <w:p w14:paraId="49735921" w14:textId="77777777" w:rsidR="00CD5116" w:rsidRPr="0047458B" w:rsidRDefault="00CD5116" w:rsidP="00F06B4C">
      <w:pPr>
        <w:pStyle w:val="Question1stline"/>
      </w:pPr>
      <w:r w:rsidRPr="0047458B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9CCB4C9" wp14:editId="2D403F7D">
                <wp:simplePos x="0" y="0"/>
                <wp:positionH relativeFrom="column">
                  <wp:posOffset>4404601</wp:posOffset>
                </wp:positionH>
                <wp:positionV relativeFrom="paragraph">
                  <wp:posOffset>387350</wp:posOffset>
                </wp:positionV>
                <wp:extent cx="1069675" cy="940279"/>
                <wp:effectExtent l="0" t="0" r="16510" b="1270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675" cy="9402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DC03CA" w14:textId="77777777" w:rsidR="00CD5116" w:rsidRDefault="00CD5116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378A53E5" w14:textId="77777777" w:rsidR="00CD5116" w:rsidRPr="00A25F6F" w:rsidRDefault="00CD5116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CCB4C9" id="Text Box 8" o:spid="_x0000_s1031" type="#_x0000_t202" style="position:absolute;margin-left:346.8pt;margin-top:30.5pt;width:84.25pt;height:74.0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" fillcolor="white [3201]" strokeweight=".5pt">
                <v:textbox>
                  <w:txbxContent>
                    <w:p w14:paraId="74DC03CA" w14:textId="77777777" w:rsidR="00CD5116" w:rsidRDefault="00CD5116">
                      <w:r>
                        <w:rPr>
                          <w:b/>
                        </w:rPr>
                        <w:t>Hint</w:t>
                      </w:r>
                    </w:p>
                    <w:p w14:paraId="378A53E5" w14:textId="77777777" w:rsidR="00CD5116" w:rsidRPr="00A25F6F" w:rsidRDefault="00CD5116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Pr="0047458B">
        <w:rPr>
          <w:b/>
        </w:rPr>
        <w:t>2</w:t>
      </w:r>
      <w:r w:rsidRPr="0047458B">
        <w:tab/>
        <w:t>Solve</w:t>
      </w:r>
    </w:p>
    <w:p w14:paraId="692F2B17" w14:textId="77777777" w:rsidR="00CD5116" w:rsidRPr="0047458B" w:rsidRDefault="00CD5116" w:rsidP="00A25F6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= 10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 = 2</w:t>
      </w:r>
      <w:r w:rsidRPr="0047458B">
        <w:rPr>
          <w:i/>
        </w:rPr>
        <w:t>x</w:t>
      </w:r>
    </w:p>
    <w:p w14:paraId="519504F8" w14:textId="77777777" w:rsidR="00CD5116" w:rsidRPr="0047458B" w:rsidRDefault="00CD5116" w:rsidP="00A25F6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5</w:t>
      </w:r>
      <w:r w:rsidRPr="0047458B">
        <w:rPr>
          <w:i/>
        </w:rPr>
        <w:t>x</w:t>
      </w:r>
      <w:r w:rsidRPr="0047458B">
        <w:t xml:space="preserve"> = 24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2 = </w:t>
      </w:r>
      <w:r w:rsidRPr="0047458B">
        <w:rPr>
          <w:i/>
        </w:rPr>
        <w:t>x</w:t>
      </w:r>
    </w:p>
    <w:p w14:paraId="5CEC8259" w14:textId="77777777" w:rsidR="00CD5116" w:rsidRPr="0047458B" w:rsidRDefault="00CD5116" w:rsidP="00A25F6F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proofErr w:type="gramStart"/>
      <w:r w:rsidRPr="0047458B">
        <w:rPr>
          <w:i/>
        </w:rPr>
        <w:t>x</w:t>
      </w:r>
      <w:r w:rsidRPr="0047458B">
        <w:t>(</w:t>
      </w:r>
      <w:proofErr w:type="gramEnd"/>
      <w:r w:rsidRPr="0047458B">
        <w:rPr>
          <w:i/>
        </w:rPr>
        <w:t>x</w:t>
      </w:r>
      <w:r w:rsidRPr="0047458B">
        <w:t xml:space="preserve"> + 2) = 2</w:t>
      </w:r>
      <w:r w:rsidRPr="0047458B">
        <w:rPr>
          <w:i/>
        </w:rPr>
        <w:t>x</w:t>
      </w:r>
      <w:r w:rsidRPr="0047458B">
        <w:t xml:space="preserve"> + 25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0 = 3</w:t>
      </w:r>
      <w:r w:rsidRPr="0047458B">
        <w:rPr>
          <w:i/>
        </w:rPr>
        <w:t>x</w:t>
      </w:r>
      <w:r w:rsidRPr="0047458B">
        <w:t xml:space="preserve"> – 2</w:t>
      </w:r>
    </w:p>
    <w:p w14:paraId="78516B84" w14:textId="77777777" w:rsidR="00CD5116" w:rsidRPr="0047458B" w:rsidRDefault="00CD5116" w:rsidP="00A25F6F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proofErr w:type="gramStart"/>
      <w:r w:rsidRPr="0047458B">
        <w:rPr>
          <w:i/>
        </w:rPr>
        <w:t>x</w:t>
      </w:r>
      <w:r w:rsidRPr="0047458B">
        <w:t>(</w:t>
      </w:r>
      <w:proofErr w:type="gramEnd"/>
      <w:r w:rsidRPr="0047458B">
        <w:t>3</w:t>
      </w:r>
      <w:r w:rsidRPr="0047458B">
        <w:rPr>
          <w:i/>
        </w:rPr>
        <w:t>x</w:t>
      </w:r>
      <w:r w:rsidRPr="0047458B">
        <w:t xml:space="preserve"> + 1) =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15</w:t>
      </w:r>
      <w:r w:rsidRPr="0047458B">
        <w:tab/>
      </w:r>
      <w:r w:rsidRPr="0047458B">
        <w:rPr>
          <w:b/>
        </w:rPr>
        <w:t>h</w:t>
      </w:r>
      <w:r w:rsidRPr="0047458B">
        <w:tab/>
        <w:t>3</w:t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– 1) = 2(</w:t>
      </w:r>
      <w:r w:rsidRPr="0047458B">
        <w:rPr>
          <w:i/>
        </w:rPr>
        <w:t>x</w:t>
      </w:r>
      <w:r w:rsidRPr="0047458B">
        <w:t xml:space="preserve"> + 1)</w:t>
      </w:r>
    </w:p>
    <w:p w14:paraId="6696A954" w14:textId="77777777" w:rsidR="00CD5116" w:rsidRPr="0047458B" w:rsidRDefault="00CD5116" w:rsidP="00F06B4C">
      <w:pPr>
        <w:pStyle w:val="Question1stline"/>
      </w:pPr>
    </w:p>
    <w:p w14:paraId="3CEAD774" w14:textId="77777777" w:rsidR="00CD5116" w:rsidRPr="0047458B" w:rsidRDefault="00CD5116">
      <w:pPr>
        <w:rPr>
          <w:b/>
          <w:sz w:val="32"/>
        </w:rPr>
      </w:pPr>
      <w:r w:rsidRPr="0047458B">
        <w:br w:type="page"/>
      </w:r>
    </w:p>
    <w:p w14:paraId="1858521D" w14:textId="3BED7451" w:rsidR="00CD5116" w:rsidRDefault="00EC37FB" w:rsidP="00A25F6F">
      <w:pPr>
        <w:pStyle w:val="Title"/>
        <w:rPr>
          <w:b/>
          <w:sz w:val="52"/>
        </w:rPr>
      </w:pPr>
      <w:r>
        <w:rPr>
          <w:b/>
          <w:sz w:val="48"/>
          <w:szCs w:val="48"/>
        </w:rPr>
        <w:lastRenderedPageBreak/>
        <w:t xml:space="preserve">Week </w:t>
      </w:r>
      <w:r w:rsidR="00EB1214">
        <w:rPr>
          <w:b/>
          <w:sz w:val="48"/>
          <w:szCs w:val="48"/>
        </w:rPr>
        <w:t>1</w:t>
      </w:r>
      <w:r>
        <w:rPr>
          <w:b/>
          <w:sz w:val="48"/>
          <w:szCs w:val="48"/>
        </w:rPr>
        <w:t xml:space="preserve"> - </w:t>
      </w:r>
      <w:r w:rsidR="00CD5116" w:rsidRPr="0047458B">
        <w:rPr>
          <w:b/>
          <w:sz w:val="52"/>
        </w:rPr>
        <w:t xml:space="preserve">Solving quadratic equations by completing the </w:t>
      </w:r>
      <w:proofErr w:type="gramStart"/>
      <w:r w:rsidR="00CD5116" w:rsidRPr="0047458B">
        <w:rPr>
          <w:b/>
          <w:sz w:val="52"/>
        </w:rPr>
        <w:t>square</w:t>
      </w:r>
      <w:proofErr w:type="gramEnd"/>
    </w:p>
    <w:p w14:paraId="1825099D" w14:textId="4A6695AC" w:rsidR="007B2C82" w:rsidRDefault="00401132" w:rsidP="007B2C82">
      <w:pPr>
        <w:rPr>
          <w:rStyle w:val="Hyperlink"/>
        </w:rPr>
      </w:pPr>
      <w:hyperlink r:id="rId84" w:history="1">
        <w:r w:rsidR="007B2C82">
          <w:rPr>
            <w:rStyle w:val="Hyperlink"/>
          </w:rPr>
          <w:t>https://www.khanacademy.org/search?page_search_query=completing%20the%20square</w:t>
        </w:r>
      </w:hyperlink>
    </w:p>
    <w:p w14:paraId="5C88BDA7" w14:textId="0760C357" w:rsidR="001A4823" w:rsidRPr="007B2C82" w:rsidRDefault="00401132" w:rsidP="007B2C82">
      <w:hyperlink r:id="rId85" w:history="1">
        <w:r w:rsidR="001A4823" w:rsidRPr="00B14AB0">
          <w:rPr>
            <w:rStyle w:val="Hyperlink"/>
          </w:rPr>
          <w:t>https://app.mymaths.co.uk/576-lesson/completing-the-square</w:t>
        </w:r>
      </w:hyperlink>
      <w:r w:rsidR="001A4823">
        <w:t xml:space="preserve"> </w:t>
      </w:r>
    </w:p>
    <w:p w14:paraId="0F52D544" w14:textId="77777777" w:rsidR="00CD5116" w:rsidRPr="0047458B" w:rsidRDefault="00CD5116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77CC440D" w14:textId="77777777" w:rsidR="00CD5116" w:rsidRPr="0047458B" w:rsidRDefault="00CD5116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 w:val="24"/>
          <w:szCs w:val="20"/>
        </w:rPr>
        <w:t>A LEVEL LINKS</w:t>
      </w:r>
    </w:p>
    <w:p w14:paraId="725BA952" w14:textId="517CF316" w:rsidR="00CD5116" w:rsidRPr="0047458B" w:rsidRDefault="00CD5116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szCs w:val="20"/>
        </w:rPr>
        <w:t xml:space="preserve">Quadratic functions – factorising, solving, graphs and the </w:t>
      </w:r>
      <w:proofErr w:type="gramStart"/>
      <w:r w:rsidRPr="0047458B">
        <w:rPr>
          <w:szCs w:val="20"/>
        </w:rPr>
        <w:t>discriminants</w:t>
      </w:r>
      <w:proofErr w:type="gramEnd"/>
      <w:r w:rsidRPr="0047458B">
        <w:rPr>
          <w:szCs w:val="20"/>
        </w:rPr>
        <w:t xml:space="preserve"> </w:t>
      </w:r>
    </w:p>
    <w:p w14:paraId="417B9FB5" w14:textId="77777777" w:rsidR="00CD5116" w:rsidRPr="0047458B" w:rsidRDefault="00CD5116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3EAAB267" w14:textId="77777777" w:rsidR="00CD5116" w:rsidRPr="0047458B" w:rsidRDefault="00CD5116" w:rsidP="00A25F6F">
      <w:pPr>
        <w:pStyle w:val="Qheading"/>
      </w:pPr>
      <w:r w:rsidRPr="0047458B">
        <w:t>Key points</w:t>
      </w:r>
    </w:p>
    <w:p w14:paraId="358AF67B" w14:textId="77777777" w:rsidR="00CD5116" w:rsidRPr="0047458B" w:rsidRDefault="00CD5116" w:rsidP="00A25F6F">
      <w:pPr>
        <w:pStyle w:val="ListParagraph"/>
        <w:numPr>
          <w:ilvl w:val="0"/>
          <w:numId w:val="2"/>
        </w:numPr>
      </w:pPr>
      <w:r w:rsidRPr="0047458B">
        <w:t xml:space="preserve">Completing the square lets you write a quadratic equation in the form </w:t>
      </w:r>
      <w:proofErr w:type="gramStart"/>
      <w:r w:rsidRPr="0047458B">
        <w:rPr>
          <w:i/>
        </w:rPr>
        <w:t>p</w:t>
      </w:r>
      <w:r w:rsidRPr="0047458B">
        <w:t>(</w:t>
      </w:r>
      <w:proofErr w:type="gramEnd"/>
      <w:r w:rsidRPr="0047458B">
        <w:rPr>
          <w:i/>
        </w:rPr>
        <w:t>x</w:t>
      </w:r>
      <w:r w:rsidRPr="0047458B">
        <w:t xml:space="preserve"> + </w:t>
      </w:r>
      <w:r w:rsidRPr="0047458B">
        <w:rPr>
          <w:i/>
        </w:rPr>
        <w:t>q</w:t>
      </w:r>
      <w:r w:rsidRPr="0047458B">
        <w:t>)</w:t>
      </w:r>
      <w:r w:rsidRPr="0047458B">
        <w:rPr>
          <w:vertAlign w:val="superscript"/>
        </w:rPr>
        <w:t>2</w:t>
      </w:r>
      <w:r w:rsidRPr="0047458B">
        <w:t xml:space="preserve"> + </w:t>
      </w:r>
      <w:r w:rsidRPr="0047458B">
        <w:rPr>
          <w:i/>
        </w:rPr>
        <w:t>r</w:t>
      </w:r>
      <w:r w:rsidRPr="0047458B">
        <w:t xml:space="preserve"> = 0</w:t>
      </w:r>
      <w:r w:rsidRPr="0047458B">
        <w:rPr>
          <w:i/>
        </w:rPr>
        <w:t>.</w:t>
      </w:r>
    </w:p>
    <w:p w14:paraId="2F1E9717" w14:textId="77777777" w:rsidR="00CD5116" w:rsidRPr="0047458B" w:rsidRDefault="00CD5116" w:rsidP="00A25F6F">
      <w:pPr>
        <w:pStyle w:val="Qheading"/>
      </w:pPr>
      <w:r w:rsidRPr="0047458B">
        <w:t>Examples</w:t>
      </w:r>
    </w:p>
    <w:p w14:paraId="43970EFE" w14:textId="77777777" w:rsidR="00CD5116" w:rsidRPr="0047458B" w:rsidRDefault="00CD5116" w:rsidP="00A25F6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5</w:t>
      </w:r>
      <w:r w:rsidRPr="0047458B">
        <w:rPr>
          <w:b/>
        </w:rPr>
        <w:tab/>
      </w:r>
      <w:r w:rsidRPr="0047458B">
        <w:t xml:space="preserve">Solve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:rsidRPr="0047458B" w14:paraId="2B8231C3" w14:textId="77777777" w:rsidTr="0047458B">
        <w:trPr>
          <w:trHeight w:val="3504"/>
        </w:trPr>
        <w:tc>
          <w:tcPr>
            <w:tcW w:w="3827" w:type="dxa"/>
          </w:tcPr>
          <w:p w14:paraId="1527049C" w14:textId="77777777" w:rsidR="00CD5116" w:rsidRPr="0047458B" w:rsidRDefault="00CD5116" w:rsidP="00757B8B">
            <w:pPr>
              <w:pStyle w:val="Exampleline1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6</w:t>
            </w:r>
            <w:r w:rsidRPr="0047458B">
              <w:rPr>
                <w:i/>
              </w:rPr>
              <w:t>x</w:t>
            </w:r>
            <w:r w:rsidRPr="0047458B">
              <w:t xml:space="preserve"> + 4 = 0</w:t>
            </w:r>
          </w:p>
          <w:p w14:paraId="14E8A273" w14:textId="77777777" w:rsidR="00CD5116" w:rsidRPr="0047458B" w:rsidRDefault="00CD5116" w:rsidP="005A47D2">
            <w:pPr>
              <w:pStyle w:val="Example"/>
            </w:pPr>
          </w:p>
          <w:p w14:paraId="3BACDE15" w14:textId="77777777" w:rsidR="00CD5116" w:rsidRPr="0047458B" w:rsidRDefault="00CD5116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9 + 4 = 0</w:t>
            </w:r>
          </w:p>
          <w:p w14:paraId="71D0B054" w14:textId="77777777" w:rsidR="00CD5116" w:rsidRPr="0047458B" w:rsidRDefault="00CD5116" w:rsidP="005A47D2">
            <w:pPr>
              <w:pStyle w:val="Example"/>
              <w:rPr>
                <w:sz w:val="16"/>
                <w:szCs w:val="16"/>
              </w:rPr>
            </w:pPr>
          </w:p>
          <w:p w14:paraId="6E098B83" w14:textId="77777777" w:rsidR="00CD5116" w:rsidRPr="0047458B" w:rsidRDefault="00CD5116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5 = 0</w:t>
            </w:r>
          </w:p>
          <w:p w14:paraId="7F3A0A4F" w14:textId="77777777" w:rsidR="00CD5116" w:rsidRPr="0047458B" w:rsidRDefault="00CD5116" w:rsidP="005A47D2">
            <w:pPr>
              <w:pStyle w:val="Example"/>
              <w:rPr>
                <w:rFonts w:cs="Times New Roman"/>
              </w:rPr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 5</w:t>
            </w:r>
          </w:p>
          <w:p w14:paraId="70AA844A" w14:textId="77777777" w:rsidR="00CD5116" w:rsidRPr="0047458B" w:rsidRDefault="00CD5116" w:rsidP="005A47D2">
            <w:pPr>
              <w:pStyle w:val="Example"/>
              <w:rPr>
                <w:rFonts w:cs="Times New Roman"/>
              </w:rPr>
            </w:pPr>
          </w:p>
          <w:p w14:paraId="58A1F402" w14:textId="77777777" w:rsidR="00CD5116" w:rsidRPr="0047458B" w:rsidRDefault="00CD5116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 xml:space="preserve"> + 3 = </w:t>
            </w:r>
            <w:r w:rsidRPr="0047458B">
              <w:rPr>
                <w:position w:val="-8"/>
              </w:rPr>
              <w:object w:dxaOrig="480" w:dyaOrig="340" w14:anchorId="54031852">
                <v:shape id="_x0000_i1219" type="#_x0000_t75" style="width:23.65pt;height:16.1pt" o:ole="">
                  <v:imagedata r:id="rId86" o:title=""/>
                </v:shape>
                <o:OLEObject Type="Embed" ProgID="Equation.DSMT4" ShapeID="_x0000_i1219" DrawAspect="Content" ObjectID="_1682920711" r:id="rId87"/>
              </w:object>
            </w:r>
          </w:p>
          <w:p w14:paraId="581AC492" w14:textId="77777777" w:rsidR="00CD5116" w:rsidRPr="0047458B" w:rsidRDefault="00CD5116" w:rsidP="005A47D2">
            <w:pPr>
              <w:pStyle w:val="Example"/>
            </w:pPr>
          </w:p>
          <w:p w14:paraId="15F3F8B2" w14:textId="77777777" w:rsidR="00CD5116" w:rsidRDefault="00CD5116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Pr="0047458B">
              <w:rPr>
                <w:position w:val="-8"/>
              </w:rPr>
              <w:object w:dxaOrig="780" w:dyaOrig="340" w14:anchorId="15C8E06D">
                <v:shape id="_x0000_i1220" type="#_x0000_t75" style="width:39.75pt;height:16.1pt" o:ole="">
                  <v:imagedata r:id="rId88" o:title=""/>
                </v:shape>
                <o:OLEObject Type="Embed" ProgID="Equation.DSMT4" ShapeID="_x0000_i1220" DrawAspect="Content" ObjectID="_1682920712" r:id="rId89"/>
              </w:object>
            </w:r>
          </w:p>
          <w:p w14:paraId="4B988E78" w14:textId="77777777" w:rsidR="00CD5116" w:rsidRPr="0047458B" w:rsidRDefault="00CD5116" w:rsidP="005A47D2">
            <w:pPr>
              <w:pStyle w:val="Example"/>
            </w:pPr>
          </w:p>
          <w:p w14:paraId="369E6836" w14:textId="77777777" w:rsidR="00CD5116" w:rsidRPr="0047458B" w:rsidRDefault="00CD5116" w:rsidP="00132146">
            <w:pPr>
              <w:pStyle w:val="Example"/>
            </w:pPr>
            <w:proofErr w:type="gramStart"/>
            <w:r w:rsidRPr="0047458B">
              <w:t>So</w:t>
            </w:r>
            <w:proofErr w:type="gramEnd"/>
            <w:r w:rsidRPr="0047458B">
              <w:t xml:space="preserve"> </w:t>
            </w: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Pr="0047458B">
              <w:rPr>
                <w:position w:val="-8"/>
              </w:rPr>
              <w:object w:dxaOrig="780" w:dyaOrig="340" w14:anchorId="565678E2">
                <v:shape id="_x0000_i1221" type="#_x0000_t75" style="width:39.75pt;height:16.1pt" o:ole="">
                  <v:imagedata r:id="rId90" o:title=""/>
                </v:shape>
                <o:OLEObject Type="Embed" ProgID="Equation.DSMT4" ShapeID="_x0000_i1221" DrawAspect="Content" ObjectID="_1682920713" r:id="rId91"/>
              </w:object>
            </w:r>
            <w:r w:rsidRPr="0047458B">
              <w:t xml:space="preserve"> or </w:t>
            </w: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Pr="0047458B">
              <w:rPr>
                <w:position w:val="-8"/>
              </w:rPr>
              <w:object w:dxaOrig="639" w:dyaOrig="340" w14:anchorId="4E685449">
                <v:shape id="_x0000_i1222" type="#_x0000_t75" style="width:32.25pt;height:16.1pt" o:ole="">
                  <v:imagedata r:id="rId92" o:title=""/>
                </v:shape>
                <o:OLEObject Type="Embed" ProgID="Equation.DSMT4" ShapeID="_x0000_i1222" DrawAspect="Content" ObjectID="_1682920714" r:id="rId93"/>
              </w:object>
            </w:r>
          </w:p>
        </w:tc>
        <w:tc>
          <w:tcPr>
            <w:tcW w:w="3776" w:type="dxa"/>
          </w:tcPr>
          <w:p w14:paraId="7610B88E" w14:textId="77777777" w:rsidR="00CD5116" w:rsidRPr="0047458B" w:rsidRDefault="00CD5116" w:rsidP="00757B8B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Write 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</w:t>
            </w:r>
            <w:proofErr w:type="spellStart"/>
            <w:r w:rsidRPr="0047458B">
              <w:rPr>
                <w:i/>
              </w:rPr>
              <w:t>bx</w:t>
            </w:r>
            <w:proofErr w:type="spellEnd"/>
            <w:r w:rsidRPr="0047458B">
              <w:t xml:space="preserve"> + </w:t>
            </w:r>
            <w:r w:rsidRPr="0047458B">
              <w:rPr>
                <w:i/>
              </w:rPr>
              <w:t>c</w:t>
            </w:r>
            <w:r w:rsidRPr="0047458B">
              <w:t xml:space="preserve"> = 0 in the form </w:t>
            </w:r>
            <w:r w:rsidRPr="0047458B">
              <w:rPr>
                <w:position w:val="-26"/>
              </w:rPr>
              <w:object w:dxaOrig="2160" w:dyaOrig="680" w14:anchorId="13765ABA">
                <v:shape id="_x0000_i1223" type="#_x0000_t75" style="width:108.55pt;height:34.4pt" o:ole="">
                  <v:imagedata r:id="rId94" o:title=""/>
                </v:shape>
                <o:OLEObject Type="Embed" ProgID="Equation.DSMT4" ShapeID="_x0000_i1223" DrawAspect="Content" ObjectID="_1682920715" r:id="rId95"/>
              </w:object>
            </w:r>
          </w:p>
          <w:p w14:paraId="7A8510B9" w14:textId="77777777" w:rsidR="00CD5116" w:rsidRPr="0047458B" w:rsidRDefault="00CD5116" w:rsidP="00757B8B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>Simplify</w:t>
            </w:r>
            <w:r>
              <w:t>.</w:t>
            </w:r>
          </w:p>
          <w:p w14:paraId="5DDF9433" w14:textId="77777777" w:rsidR="00CD5116" w:rsidRPr="0047458B" w:rsidRDefault="00CD5116" w:rsidP="00757B8B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 xml:space="preserve">Rearrange the equation to work out </w:t>
            </w:r>
            <w:r w:rsidRPr="0047458B">
              <w:rPr>
                <w:i/>
              </w:rPr>
              <w:t>x</w:t>
            </w:r>
            <w:r w:rsidRPr="0047458B">
              <w:t>. First, add 5 to both sides.</w:t>
            </w:r>
          </w:p>
          <w:p w14:paraId="65454044" w14:textId="77777777" w:rsidR="00CD5116" w:rsidRPr="0047458B" w:rsidRDefault="00CD5116" w:rsidP="00757B8B">
            <w:pPr>
              <w:pStyle w:val="Examplefollow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 xml:space="preserve">Square </w:t>
            </w:r>
            <w:proofErr w:type="gramStart"/>
            <w:r w:rsidRPr="0047458B">
              <w:t>root</w:t>
            </w:r>
            <w:proofErr w:type="gramEnd"/>
            <w:r w:rsidRPr="0047458B">
              <w:t xml:space="preserve"> both sides. </w:t>
            </w:r>
            <w:r w:rsidRPr="0047458B">
              <w:br/>
              <w:t>Remember that the square root of a value gives two answers.</w:t>
            </w:r>
          </w:p>
          <w:p w14:paraId="2CBF6571" w14:textId="77777777" w:rsidR="00CD5116" w:rsidRDefault="00CD5116" w:rsidP="00757B8B">
            <w:pPr>
              <w:pStyle w:val="Examplefollow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Subtract 3 from both sides to solve the equation. </w:t>
            </w:r>
          </w:p>
          <w:p w14:paraId="45A379BD" w14:textId="77777777" w:rsidR="00CD5116" w:rsidRPr="0047458B" w:rsidRDefault="00CD5116" w:rsidP="00757B8B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Pr="0047458B">
              <w:t>Write down both solutions.</w:t>
            </w:r>
          </w:p>
        </w:tc>
      </w:tr>
    </w:tbl>
    <w:p w14:paraId="3CBBC11C" w14:textId="77777777" w:rsidR="00CD5116" w:rsidRPr="0047458B" w:rsidRDefault="00CD5116" w:rsidP="00A25F6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6</w:t>
      </w:r>
      <w:r w:rsidRPr="0047458B">
        <w:rPr>
          <w:b/>
        </w:rPr>
        <w:tab/>
      </w:r>
      <w:r w:rsidRPr="0047458B">
        <w:t>Solve 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7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:rsidRPr="0047458B" w14:paraId="486E05B1" w14:textId="77777777" w:rsidTr="00757B8B">
        <w:trPr>
          <w:trHeight w:val="4101"/>
        </w:trPr>
        <w:tc>
          <w:tcPr>
            <w:tcW w:w="3827" w:type="dxa"/>
          </w:tcPr>
          <w:p w14:paraId="09EC1CA7" w14:textId="77777777" w:rsidR="00CD5116" w:rsidRPr="0047458B" w:rsidRDefault="00CD5116" w:rsidP="00757B8B">
            <w:pPr>
              <w:pStyle w:val="Exampleline1"/>
            </w:pPr>
            <w:r w:rsidRPr="0047458B">
              <w:t>2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7</w:t>
            </w:r>
            <w:r w:rsidRPr="0047458B">
              <w:rPr>
                <w:i/>
              </w:rPr>
              <w:t>x</w:t>
            </w:r>
            <w:r w:rsidRPr="0047458B">
              <w:t xml:space="preserve"> + 4 = 0</w:t>
            </w:r>
          </w:p>
          <w:p w14:paraId="4213DF1A" w14:textId="77777777" w:rsidR="00CD5116" w:rsidRPr="0047458B" w:rsidRDefault="00CD5116" w:rsidP="005A47D2">
            <w:pPr>
              <w:pStyle w:val="Example"/>
            </w:pPr>
          </w:p>
          <w:p w14:paraId="0F62B746" w14:textId="77777777" w:rsidR="00CD5116" w:rsidRPr="0047458B" w:rsidRDefault="00CD5116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440" w:dyaOrig="639" w14:anchorId="3E833BC1">
                <v:shape id="_x0000_i1224" type="#_x0000_t75" style="width:73.05pt;height:32.25pt" o:ole="">
                  <v:imagedata r:id="rId96" o:title=""/>
                </v:shape>
                <o:OLEObject Type="Embed" ProgID="Equation.DSMT4" ShapeID="_x0000_i1224" DrawAspect="Content" ObjectID="_1682920716" r:id="rId97"/>
              </w:object>
            </w:r>
            <w:r w:rsidRPr="0047458B">
              <w:rPr>
                <w:sz w:val="20"/>
                <w:szCs w:val="20"/>
              </w:rPr>
              <w:t xml:space="preserve"> = 0</w:t>
            </w:r>
          </w:p>
          <w:p w14:paraId="591DAF33" w14:textId="77777777" w:rsidR="00CD5116" w:rsidRPr="0047458B" w:rsidRDefault="00CD5116" w:rsidP="005A47D2">
            <w:pPr>
              <w:pStyle w:val="Example"/>
              <w:rPr>
                <w:sz w:val="20"/>
                <w:szCs w:val="20"/>
              </w:rPr>
            </w:pPr>
          </w:p>
          <w:p w14:paraId="62D72F43" w14:textId="77777777" w:rsidR="00CD5116" w:rsidRPr="0047458B" w:rsidRDefault="00CD5116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34"/>
                <w:sz w:val="20"/>
                <w:szCs w:val="20"/>
              </w:rPr>
              <w:object w:dxaOrig="2180" w:dyaOrig="780" w14:anchorId="4B983F11">
                <v:shape id="_x0000_i1225" type="#_x0000_t75" style="width:109.6pt;height:38.7pt" o:ole="">
                  <v:imagedata r:id="rId98" o:title=""/>
                </v:shape>
                <o:OLEObject Type="Embed" ProgID="Equation.DSMT4" ShapeID="_x0000_i1225" DrawAspect="Content" ObjectID="_1682920717" r:id="rId99"/>
              </w:object>
            </w:r>
            <w:r w:rsidRPr="0047458B">
              <w:rPr>
                <w:sz w:val="20"/>
                <w:szCs w:val="20"/>
              </w:rPr>
              <w:t xml:space="preserve"> = 0</w:t>
            </w:r>
          </w:p>
          <w:p w14:paraId="743D0137" w14:textId="77777777" w:rsidR="00CD5116" w:rsidRPr="0047458B" w:rsidRDefault="00CD5116" w:rsidP="005A47D2">
            <w:pPr>
              <w:pStyle w:val="Example"/>
              <w:rPr>
                <w:sz w:val="20"/>
                <w:szCs w:val="20"/>
              </w:rPr>
            </w:pPr>
          </w:p>
          <w:p w14:paraId="6364A00D" w14:textId="77777777" w:rsidR="00CD5116" w:rsidRPr="0047458B" w:rsidRDefault="00CD5116" w:rsidP="005A47D2">
            <w:pPr>
              <w:pStyle w:val="Example"/>
              <w:rPr>
                <w:sz w:val="20"/>
                <w:szCs w:val="20"/>
              </w:rPr>
            </w:pPr>
          </w:p>
          <w:p w14:paraId="265D0357" w14:textId="77777777" w:rsidR="00CD5116" w:rsidRPr="0047458B" w:rsidRDefault="00CD5116" w:rsidP="005A47D2">
            <w:pPr>
              <w:pStyle w:val="Example"/>
              <w:rPr>
                <w:sz w:val="20"/>
                <w:szCs w:val="20"/>
              </w:rPr>
            </w:pPr>
          </w:p>
          <w:p w14:paraId="5955FAAB" w14:textId="77777777" w:rsidR="00CD5116" w:rsidRPr="0047458B" w:rsidRDefault="00CD5116" w:rsidP="005A47D2">
            <w:pPr>
              <w:pStyle w:val="Example"/>
              <w:rPr>
                <w:sz w:val="20"/>
                <w:szCs w:val="20"/>
              </w:rPr>
            </w:pPr>
          </w:p>
          <w:p w14:paraId="527E58B2" w14:textId="77777777" w:rsidR="00CD5116" w:rsidRPr="0047458B" w:rsidRDefault="00CD5116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760" w:dyaOrig="680" w14:anchorId="2AB854DB">
                <v:shape id="_x0000_i1226" type="#_x0000_t75" style="width:88.1pt;height:34.4pt" o:ole="">
                  <v:imagedata r:id="rId100" o:title=""/>
                </v:shape>
                <o:OLEObject Type="Embed" ProgID="Equation.DSMT4" ShapeID="_x0000_i1226" DrawAspect="Content" ObjectID="_1682920718" r:id="rId101"/>
              </w:object>
            </w:r>
            <w:r w:rsidRPr="0047458B">
              <w:rPr>
                <w:sz w:val="20"/>
                <w:szCs w:val="20"/>
              </w:rPr>
              <w:t xml:space="preserve"> = 0</w:t>
            </w:r>
          </w:p>
          <w:p w14:paraId="541D980D" w14:textId="77777777" w:rsidR="00CD5116" w:rsidRPr="0047458B" w:rsidRDefault="00CD5116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440" w:dyaOrig="680" w14:anchorId="7C9C1BB0">
                <v:shape id="_x0000_i1227" type="#_x0000_t75" style="width:1in;height:34.4pt" o:ole="">
                  <v:imagedata r:id="rId102" o:title=""/>
                </v:shape>
                <o:OLEObject Type="Embed" ProgID="Equation.DSMT4" ShapeID="_x0000_i1227" DrawAspect="Content" ObjectID="_1682920719" r:id="rId103"/>
              </w:object>
            </w:r>
            <w:r w:rsidRPr="0047458B">
              <w:rPr>
                <w:sz w:val="20"/>
                <w:szCs w:val="20"/>
              </w:rPr>
              <w:t xml:space="preserve"> = 0</w:t>
            </w:r>
          </w:p>
          <w:p w14:paraId="0E5F2070" w14:textId="77777777" w:rsidR="00CD5116" w:rsidRPr="0047458B" w:rsidRDefault="00CD5116" w:rsidP="005A47D2">
            <w:pPr>
              <w:pStyle w:val="Example"/>
              <w:rPr>
                <w:sz w:val="20"/>
                <w:szCs w:val="20"/>
              </w:rPr>
            </w:pPr>
          </w:p>
          <w:p w14:paraId="726C29DF" w14:textId="77777777" w:rsidR="00CD5116" w:rsidRPr="0047458B" w:rsidRDefault="00CD5116" w:rsidP="00757B8B">
            <w:pPr>
              <w:pStyle w:val="Exampleline1"/>
            </w:pPr>
            <w:r w:rsidRPr="0047458B">
              <w:rPr>
                <w:position w:val="-26"/>
              </w:rPr>
              <w:object w:dxaOrig="1440" w:dyaOrig="680" w14:anchorId="0BDF2FBE">
                <v:shape id="_x0000_i1228" type="#_x0000_t75" style="width:1in;height:34.4pt" o:ole="">
                  <v:imagedata r:id="rId104" o:title=""/>
                </v:shape>
                <o:OLEObject Type="Embed" ProgID="Equation.DSMT4" ShapeID="_x0000_i1228" DrawAspect="Content" ObjectID="_1682920720" r:id="rId105"/>
              </w:object>
            </w:r>
          </w:p>
          <w:p w14:paraId="3A8F5144" w14:textId="77777777" w:rsidR="00CD5116" w:rsidRPr="0047458B" w:rsidRDefault="00CD5116" w:rsidP="005A47D2">
            <w:pPr>
              <w:pStyle w:val="Example"/>
              <w:rPr>
                <w:sz w:val="20"/>
                <w:szCs w:val="20"/>
              </w:rPr>
            </w:pPr>
          </w:p>
          <w:p w14:paraId="272D5DEB" w14:textId="77777777" w:rsidR="00CD5116" w:rsidRPr="0047458B" w:rsidRDefault="00CD5116" w:rsidP="005A47D2">
            <w:pPr>
              <w:pStyle w:val="Example"/>
              <w:rPr>
                <w:sz w:val="20"/>
                <w:szCs w:val="20"/>
              </w:rPr>
            </w:pPr>
            <w:r w:rsidRPr="00853288">
              <w:rPr>
                <w:position w:val="-26"/>
                <w:sz w:val="20"/>
                <w:szCs w:val="20"/>
              </w:rPr>
              <w:object w:dxaOrig="1320" w:dyaOrig="680" w14:anchorId="0C3748CB">
                <v:shape id="_x0000_i1229" type="#_x0000_t75" style="width:65.55pt;height:34.4pt" o:ole="">
                  <v:imagedata r:id="rId106" o:title=""/>
                </v:shape>
                <o:OLEObject Type="Embed" ProgID="Equation.DSMT4" ShapeID="_x0000_i1229" DrawAspect="Content" ObjectID="_1682920721" r:id="rId107"/>
              </w:object>
            </w:r>
          </w:p>
          <w:p w14:paraId="1278CD67" w14:textId="77777777" w:rsidR="00CD5116" w:rsidRDefault="00CD5116" w:rsidP="00853288">
            <w:pPr>
              <w:pStyle w:val="Example"/>
              <w:spacing w:before="240"/>
              <w:rPr>
                <w:sz w:val="20"/>
                <w:szCs w:val="20"/>
              </w:rPr>
            </w:pPr>
            <w:r w:rsidRPr="00853288">
              <w:rPr>
                <w:position w:val="-22"/>
                <w:sz w:val="20"/>
                <w:szCs w:val="20"/>
              </w:rPr>
              <w:object w:dxaOrig="1320" w:dyaOrig="620" w14:anchorId="3FF05323">
                <v:shape id="_x0000_i1230" type="#_x0000_t75" style="width:66.65pt;height:31.15pt" o:ole="">
                  <v:imagedata r:id="rId108" o:title=""/>
                </v:shape>
                <o:OLEObject Type="Embed" ProgID="Equation.DSMT4" ShapeID="_x0000_i1230" DrawAspect="Content" ObjectID="_1682920722" r:id="rId109"/>
              </w:object>
            </w:r>
          </w:p>
          <w:p w14:paraId="3F6C9167" w14:textId="77777777" w:rsidR="00CD5116" w:rsidRPr="0047458B" w:rsidRDefault="00CD5116" w:rsidP="00853288">
            <w:pPr>
              <w:pStyle w:val="Example"/>
              <w:spacing w:before="120"/>
              <w:rPr>
                <w:sz w:val="20"/>
                <w:szCs w:val="20"/>
              </w:rPr>
            </w:pPr>
            <w:r w:rsidRPr="00853288">
              <w:rPr>
                <w:position w:val="-22"/>
                <w:sz w:val="20"/>
                <w:szCs w:val="20"/>
              </w:rPr>
              <w:object w:dxaOrig="1320" w:dyaOrig="620" w14:anchorId="01B232D2">
                <v:shape id="_x0000_i1231" type="#_x0000_t75" style="width:66.65pt;height:31.15pt" o:ole="">
                  <v:imagedata r:id="rId110" o:title=""/>
                </v:shape>
                <o:OLEObject Type="Embed" ProgID="Equation.DSMT4" ShapeID="_x0000_i1231" DrawAspect="Content" ObjectID="_1682920723" r:id="rId111"/>
              </w:object>
            </w:r>
          </w:p>
          <w:p w14:paraId="431303F8" w14:textId="77777777" w:rsidR="00CD5116" w:rsidRPr="0047458B" w:rsidRDefault="00CD5116" w:rsidP="00853288">
            <w:pPr>
              <w:pStyle w:val="Example"/>
              <w:spacing w:before="120"/>
            </w:pPr>
            <w:r w:rsidRPr="0047458B">
              <w:rPr>
                <w:sz w:val="20"/>
                <w:szCs w:val="20"/>
              </w:rPr>
              <w:t xml:space="preserve">So </w:t>
            </w:r>
            <w:r w:rsidRPr="00853288">
              <w:rPr>
                <w:position w:val="-22"/>
                <w:sz w:val="20"/>
                <w:szCs w:val="20"/>
              </w:rPr>
              <w:object w:dxaOrig="1160" w:dyaOrig="620" w14:anchorId="2C54523F">
                <v:shape id="_x0000_i1232" type="#_x0000_t75" style="width:58.05pt;height:31.15pt" o:ole="">
                  <v:imagedata r:id="rId112" o:title=""/>
                </v:shape>
                <o:OLEObject Type="Embed" ProgID="Equation.DSMT4" ShapeID="_x0000_i1232" DrawAspect="Content" ObjectID="_1682920724" r:id="rId113"/>
              </w:object>
            </w:r>
            <w:r w:rsidRPr="0047458B">
              <w:rPr>
                <w:sz w:val="20"/>
                <w:szCs w:val="20"/>
              </w:rPr>
              <w:t xml:space="preserve"> or </w:t>
            </w:r>
            <w:r w:rsidRPr="00853288">
              <w:rPr>
                <w:position w:val="-22"/>
                <w:sz w:val="20"/>
                <w:szCs w:val="20"/>
              </w:rPr>
              <w:object w:dxaOrig="1160" w:dyaOrig="620" w14:anchorId="39E3F7F5">
                <v:shape id="_x0000_i1233" type="#_x0000_t75" style="width:58.05pt;height:31.15pt" o:ole="">
                  <v:imagedata r:id="rId114" o:title=""/>
                </v:shape>
                <o:OLEObject Type="Embed" ProgID="Equation.DSMT4" ShapeID="_x0000_i1233" DrawAspect="Content" ObjectID="_1682920725" r:id="rId115"/>
              </w:object>
            </w:r>
          </w:p>
        </w:tc>
        <w:tc>
          <w:tcPr>
            <w:tcW w:w="3776" w:type="dxa"/>
          </w:tcPr>
          <w:p w14:paraId="4B8C1BFB" w14:textId="77777777" w:rsidR="00CD5116" w:rsidRPr="0047458B" w:rsidRDefault="00CD5116" w:rsidP="00757B8B">
            <w:pPr>
              <w:pStyle w:val="Exampleline1indent"/>
            </w:pPr>
            <w:r w:rsidRPr="0047458B">
              <w:rPr>
                <w:b/>
              </w:rPr>
              <w:lastRenderedPageBreak/>
              <w:t>1</w:t>
            </w:r>
            <w:r w:rsidRPr="0047458B">
              <w:rPr>
                <w:b/>
              </w:rPr>
              <w:tab/>
            </w:r>
            <w:r w:rsidRPr="0047458B">
              <w:t xml:space="preserve">Before completing the square write </w:t>
            </w:r>
            <w:r w:rsidRPr="0047458B">
              <w:rPr>
                <w:i/>
              </w:rPr>
              <w:t>a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</w:t>
            </w:r>
            <w:proofErr w:type="spellStart"/>
            <w:r w:rsidRPr="0047458B">
              <w:rPr>
                <w:i/>
              </w:rPr>
              <w:t>bx</w:t>
            </w:r>
            <w:proofErr w:type="spellEnd"/>
            <w:r w:rsidRPr="0047458B">
              <w:t xml:space="preserve"> + </w:t>
            </w:r>
            <w:r w:rsidRPr="0047458B">
              <w:rPr>
                <w:i/>
              </w:rPr>
              <w:t>c</w:t>
            </w:r>
            <w:r w:rsidRPr="0047458B">
              <w:t xml:space="preserve"> in the form </w:t>
            </w:r>
            <w:r w:rsidRPr="0047458B">
              <w:rPr>
                <w:position w:val="-26"/>
              </w:rPr>
              <w:object w:dxaOrig="1440" w:dyaOrig="639" w14:anchorId="79AC3DE7">
                <v:shape id="_x0000_i1234" type="#_x0000_t75" style="width:1in;height:32.25pt" o:ole="">
                  <v:imagedata r:id="rId116" o:title=""/>
                </v:shape>
                <o:OLEObject Type="Embed" ProgID="Equation.DSMT4" ShapeID="_x0000_i1234" DrawAspect="Content" ObjectID="_1682920726" r:id="rId117"/>
              </w:object>
            </w:r>
          </w:p>
          <w:p w14:paraId="591A52AF" w14:textId="77777777" w:rsidR="00CD5116" w:rsidRPr="0047458B" w:rsidRDefault="00CD5116" w:rsidP="00757B8B">
            <w:pPr>
              <w:pStyle w:val="Examplefollow"/>
              <w:rPr>
                <w:b/>
              </w:rPr>
            </w:pPr>
          </w:p>
          <w:p w14:paraId="61E2EFFE" w14:textId="77777777" w:rsidR="00CD5116" w:rsidRPr="0047458B" w:rsidRDefault="00CD5116" w:rsidP="00757B8B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Now complete the square by writing </w:t>
            </w:r>
            <w:r w:rsidRPr="0047458B">
              <w:rPr>
                <w:position w:val="-22"/>
              </w:rPr>
              <w:object w:dxaOrig="780" w:dyaOrig="580" w14:anchorId="5FCFC732">
                <v:shape id="_x0000_i1235" type="#_x0000_t75" style="width:39.75pt;height:29pt" o:ole="">
                  <v:imagedata r:id="rId118" o:title=""/>
                </v:shape>
                <o:OLEObject Type="Embed" ProgID="Equation.DSMT4" ShapeID="_x0000_i1235" DrawAspect="Content" ObjectID="_1682920727" r:id="rId119"/>
              </w:object>
            </w:r>
            <w:r w:rsidRPr="0047458B">
              <w:t xml:space="preserve"> in the form </w:t>
            </w:r>
            <w:r w:rsidRPr="0047458B">
              <w:rPr>
                <w:position w:val="-26"/>
              </w:rPr>
              <w:object w:dxaOrig="1740" w:dyaOrig="680" w14:anchorId="4119A1CE">
                <v:shape id="_x0000_i1236" type="#_x0000_t75" style="width:87.05pt;height:34.4pt" o:ole="">
                  <v:imagedata r:id="rId120" o:title=""/>
                </v:shape>
                <o:OLEObject Type="Embed" ProgID="Equation.DSMT4" ShapeID="_x0000_i1236" DrawAspect="Content" ObjectID="_1682920728" r:id="rId121"/>
              </w:object>
            </w:r>
          </w:p>
          <w:p w14:paraId="5A1DDD1B" w14:textId="77777777" w:rsidR="00CD5116" w:rsidRPr="0047458B" w:rsidRDefault="00CD5116" w:rsidP="00132146">
            <w:pPr>
              <w:pStyle w:val="Examplefollow"/>
              <w:spacing w:before="120"/>
            </w:pPr>
          </w:p>
          <w:p w14:paraId="46B83BFC" w14:textId="77777777" w:rsidR="00CD5116" w:rsidRPr="0047458B" w:rsidRDefault="00CD5116" w:rsidP="00757B8B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Expand the square brackets.</w:t>
            </w:r>
          </w:p>
          <w:p w14:paraId="24E210F5" w14:textId="77777777" w:rsidR="00CD5116" w:rsidRPr="0047458B" w:rsidRDefault="00CD5116" w:rsidP="005A47D2">
            <w:pPr>
              <w:pStyle w:val="Example"/>
              <w:rPr>
                <w:sz w:val="20"/>
                <w:szCs w:val="20"/>
              </w:rPr>
            </w:pPr>
          </w:p>
          <w:p w14:paraId="0FB15BC0" w14:textId="77777777" w:rsidR="00CD5116" w:rsidRPr="0047458B" w:rsidRDefault="00CD5116" w:rsidP="005A47D2">
            <w:pPr>
              <w:pStyle w:val="Example"/>
              <w:rPr>
                <w:b/>
                <w:sz w:val="20"/>
                <w:szCs w:val="20"/>
              </w:rPr>
            </w:pPr>
          </w:p>
          <w:p w14:paraId="221998F0" w14:textId="77777777" w:rsidR="00CD5116" w:rsidRPr="0047458B" w:rsidRDefault="00CD5116" w:rsidP="00757B8B">
            <w:pPr>
              <w:pStyle w:val="Examplefollow"/>
              <w:rPr>
                <w:b/>
              </w:rPr>
            </w:pPr>
            <w:r w:rsidRPr="0047458B">
              <w:rPr>
                <w:b/>
              </w:rPr>
              <w:lastRenderedPageBreak/>
              <w:t>4</w:t>
            </w:r>
            <w:r w:rsidRPr="0047458B">
              <w:rPr>
                <w:b/>
              </w:rPr>
              <w:tab/>
            </w:r>
            <w:r w:rsidRPr="0047458B">
              <w:t>Simplify.</w:t>
            </w:r>
          </w:p>
          <w:p w14:paraId="4B0CEDE7" w14:textId="77777777" w:rsidR="00CD5116" w:rsidRPr="0047458B" w:rsidRDefault="00CD5116" w:rsidP="00757B8B">
            <w:pPr>
              <w:pStyle w:val="Examplefollow"/>
              <w:rPr>
                <w:b/>
              </w:rPr>
            </w:pPr>
          </w:p>
          <w:p w14:paraId="4A0F9208" w14:textId="77777777" w:rsidR="00CD5116" w:rsidRPr="0047458B" w:rsidRDefault="00CD5116" w:rsidP="00757B8B">
            <w:pPr>
              <w:pStyle w:val="Examplefollow"/>
              <w:jc w:val="right"/>
              <w:rPr>
                <w:i/>
              </w:rPr>
            </w:pPr>
            <w:r w:rsidRPr="0047458B">
              <w:rPr>
                <w:i/>
              </w:rPr>
              <w:t>(</w:t>
            </w:r>
            <w:proofErr w:type="gramStart"/>
            <w:r w:rsidRPr="0047458B">
              <w:rPr>
                <w:i/>
              </w:rPr>
              <w:t>continued on</w:t>
            </w:r>
            <w:proofErr w:type="gramEnd"/>
            <w:r w:rsidRPr="0047458B">
              <w:rPr>
                <w:i/>
              </w:rPr>
              <w:t xml:space="preserve"> next page)</w:t>
            </w:r>
          </w:p>
          <w:p w14:paraId="526211F3" w14:textId="77777777" w:rsidR="00CD5116" w:rsidRPr="0047458B" w:rsidRDefault="00CD5116" w:rsidP="00757B8B">
            <w:pPr>
              <w:pStyle w:val="Exampleline1indent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Rearrange the equation to work out </w:t>
            </w:r>
            <w:r w:rsidRPr="0047458B">
              <w:rPr>
                <w:i/>
              </w:rPr>
              <w:t>x</w:t>
            </w:r>
            <w:r w:rsidRPr="0047458B">
              <w:t xml:space="preserve">. First, add </w:t>
            </w:r>
            <w:r w:rsidRPr="0047458B">
              <w:rPr>
                <w:position w:val="-22"/>
              </w:rPr>
              <w:object w:dxaOrig="320" w:dyaOrig="580" w14:anchorId="0F61311C">
                <v:shape id="_x0000_i1237" type="#_x0000_t75" style="width:16.1pt;height:29pt" o:ole="">
                  <v:imagedata r:id="rId122" o:title=""/>
                </v:shape>
                <o:OLEObject Type="Embed" ProgID="Equation.DSMT4" ShapeID="_x0000_i1237" DrawAspect="Content" ObjectID="_1682920729" r:id="rId123"/>
              </w:object>
            </w:r>
            <w:r w:rsidRPr="0047458B">
              <w:t xml:space="preserve"> to both sides.</w:t>
            </w:r>
          </w:p>
          <w:p w14:paraId="17577757" w14:textId="77777777" w:rsidR="00CD5116" w:rsidRPr="0047458B" w:rsidRDefault="00CD5116" w:rsidP="005A47D2">
            <w:pPr>
              <w:pStyle w:val="Example"/>
              <w:rPr>
                <w:sz w:val="20"/>
                <w:szCs w:val="20"/>
              </w:rPr>
            </w:pPr>
          </w:p>
          <w:p w14:paraId="1189F2D7" w14:textId="77777777" w:rsidR="00CD5116" w:rsidRPr="0047458B" w:rsidRDefault="00CD5116" w:rsidP="00757B8B">
            <w:pPr>
              <w:pStyle w:val="Examplefollow"/>
            </w:pPr>
            <w:r w:rsidRPr="0047458B">
              <w:rPr>
                <w:b/>
              </w:rPr>
              <w:t>6</w:t>
            </w:r>
            <w:r w:rsidRPr="0047458B">
              <w:rPr>
                <w:b/>
              </w:rPr>
              <w:tab/>
            </w:r>
            <w:r w:rsidRPr="0047458B">
              <w:t>Divide both sides by 2.</w:t>
            </w:r>
          </w:p>
          <w:p w14:paraId="7435D85A" w14:textId="77777777" w:rsidR="00CD5116" w:rsidRPr="0047458B" w:rsidRDefault="00CD5116" w:rsidP="005A47D2">
            <w:pPr>
              <w:pStyle w:val="Example"/>
              <w:rPr>
                <w:sz w:val="20"/>
                <w:szCs w:val="20"/>
              </w:rPr>
            </w:pPr>
          </w:p>
          <w:p w14:paraId="50B9E204" w14:textId="77777777" w:rsidR="00CD5116" w:rsidRPr="0047458B" w:rsidRDefault="00CD5116" w:rsidP="005A47D2">
            <w:pPr>
              <w:pStyle w:val="Example"/>
              <w:rPr>
                <w:b/>
                <w:sz w:val="20"/>
                <w:szCs w:val="20"/>
              </w:rPr>
            </w:pPr>
          </w:p>
          <w:p w14:paraId="06208DE5" w14:textId="77777777" w:rsidR="00CD5116" w:rsidRPr="0047458B" w:rsidRDefault="00CD5116" w:rsidP="00757B8B">
            <w:pPr>
              <w:pStyle w:val="Examplefollow"/>
            </w:pPr>
            <w:r w:rsidRPr="0047458B">
              <w:rPr>
                <w:b/>
              </w:rPr>
              <w:t>7</w:t>
            </w:r>
            <w:r w:rsidRPr="0047458B">
              <w:rPr>
                <w:b/>
              </w:rPr>
              <w:tab/>
            </w:r>
            <w:r w:rsidRPr="0047458B">
              <w:t xml:space="preserve">Square </w:t>
            </w:r>
            <w:proofErr w:type="gramStart"/>
            <w:r w:rsidRPr="0047458B">
              <w:t>root</w:t>
            </w:r>
            <w:proofErr w:type="gramEnd"/>
            <w:r w:rsidRPr="0047458B">
              <w:t xml:space="preserve"> both sides. Remember that the square root of a value gives two answers.</w:t>
            </w:r>
          </w:p>
          <w:p w14:paraId="29F046E3" w14:textId="77777777" w:rsidR="00CD5116" w:rsidRPr="0047458B" w:rsidRDefault="00CD5116" w:rsidP="00757B8B">
            <w:pPr>
              <w:pStyle w:val="Examplefollow"/>
            </w:pPr>
            <w:r w:rsidRPr="0047458B">
              <w:rPr>
                <w:b/>
              </w:rPr>
              <w:t>8</w:t>
            </w:r>
            <w:r w:rsidRPr="0047458B">
              <w:rPr>
                <w:b/>
              </w:rPr>
              <w:tab/>
            </w:r>
            <w:r w:rsidRPr="0047458B">
              <w:t xml:space="preserve">Add </w:t>
            </w:r>
            <w:r w:rsidRPr="00853288">
              <w:rPr>
                <w:position w:val="-22"/>
              </w:rPr>
              <w:object w:dxaOrig="220" w:dyaOrig="580" w14:anchorId="1EA5A769">
                <v:shape id="_x0000_i1238" type="#_x0000_t75" style="width:10.75pt;height:29pt" o:ole="">
                  <v:imagedata r:id="rId124" o:title=""/>
                </v:shape>
                <o:OLEObject Type="Embed" ProgID="Equation.DSMT4" ShapeID="_x0000_i1238" DrawAspect="Content" ObjectID="_1682920730" r:id="rId125"/>
              </w:object>
            </w:r>
            <w:r w:rsidRPr="0047458B">
              <w:t xml:space="preserve"> to both sides.</w:t>
            </w:r>
          </w:p>
          <w:p w14:paraId="01DC2AE4" w14:textId="77777777" w:rsidR="00CD5116" w:rsidRPr="0047458B" w:rsidRDefault="00CD5116" w:rsidP="00757B8B">
            <w:pPr>
              <w:pStyle w:val="Examplefollow"/>
            </w:pPr>
          </w:p>
          <w:p w14:paraId="766617AF" w14:textId="77777777" w:rsidR="00CD5116" w:rsidRPr="0047458B" w:rsidRDefault="00CD5116" w:rsidP="00757B8B">
            <w:pPr>
              <w:pStyle w:val="Examplefollow"/>
            </w:pPr>
            <w:r w:rsidRPr="0047458B">
              <w:rPr>
                <w:b/>
              </w:rPr>
              <w:t>9</w:t>
            </w:r>
            <w:r w:rsidRPr="0047458B">
              <w:tab/>
              <w:t>Write down both the solutions.</w:t>
            </w:r>
          </w:p>
          <w:p w14:paraId="45A790E2" w14:textId="77777777" w:rsidR="00CD5116" w:rsidRPr="0047458B" w:rsidRDefault="00CD5116" w:rsidP="005A47D2">
            <w:pPr>
              <w:pStyle w:val="Example"/>
            </w:pPr>
          </w:p>
        </w:tc>
      </w:tr>
    </w:tbl>
    <w:p w14:paraId="3FDD3E1A" w14:textId="77777777" w:rsidR="00CD5116" w:rsidRPr="0047458B" w:rsidRDefault="00CD5116" w:rsidP="00757B8B">
      <w:pPr>
        <w:pStyle w:val="Qheading"/>
      </w:pPr>
      <w:r w:rsidRPr="0047458B">
        <w:t>Practice</w:t>
      </w:r>
    </w:p>
    <w:p w14:paraId="25A44D61" w14:textId="77777777" w:rsidR="00CD5116" w:rsidRPr="0047458B" w:rsidRDefault="00CD5116" w:rsidP="00757B8B">
      <w:pPr>
        <w:pStyle w:val="Question1stline"/>
      </w:pPr>
      <w:r w:rsidRPr="0047458B">
        <w:rPr>
          <w:b/>
        </w:rPr>
        <w:t>3</w:t>
      </w:r>
      <w:r w:rsidRPr="0047458B">
        <w:tab/>
        <w:t>Solve by completing the square.</w:t>
      </w:r>
    </w:p>
    <w:p w14:paraId="2B39453A" w14:textId="77777777" w:rsidR="00CD5116" w:rsidRPr="0047458B" w:rsidRDefault="00CD5116" w:rsidP="006A6F3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</w:t>
      </w:r>
      <w:r w:rsidRPr="0047458B">
        <w:rPr>
          <w:i/>
        </w:rPr>
        <w:t>x</w:t>
      </w:r>
      <w:r w:rsidRPr="0047458B">
        <w:t xml:space="preserve"> – 3 = 0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0</w:t>
      </w:r>
      <w:r w:rsidRPr="0047458B">
        <w:rPr>
          <w:i/>
        </w:rPr>
        <w:t>x</w:t>
      </w:r>
      <w:r w:rsidRPr="0047458B">
        <w:t xml:space="preserve"> + 4 = 0</w:t>
      </w:r>
    </w:p>
    <w:p w14:paraId="4F218462" w14:textId="77777777" w:rsidR="00CD5116" w:rsidRPr="0047458B" w:rsidRDefault="00CD5116" w:rsidP="006A6F3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8</w:t>
      </w:r>
      <w:r w:rsidRPr="0047458B">
        <w:rPr>
          <w:i/>
        </w:rPr>
        <w:t>x</w:t>
      </w:r>
      <w:r w:rsidRPr="0047458B">
        <w:t xml:space="preserve"> – 5 = 0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2</w:t>
      </w:r>
      <w:r w:rsidRPr="0047458B">
        <w:rPr>
          <w:i/>
        </w:rPr>
        <w:t>x</w:t>
      </w:r>
      <w:r w:rsidRPr="0047458B">
        <w:t xml:space="preserve"> – 6 = 0</w:t>
      </w:r>
    </w:p>
    <w:p w14:paraId="53E073EC" w14:textId="77777777" w:rsidR="00CD5116" w:rsidRPr="0047458B" w:rsidRDefault="00CD5116" w:rsidP="006A6F3F">
      <w:pPr>
        <w:pStyle w:val="Questionfollowline"/>
      </w:pPr>
      <w:r w:rsidRPr="0047458B">
        <w:rPr>
          <w:b/>
        </w:rPr>
        <w:tab/>
        <w:t>e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8</w:t>
      </w:r>
      <w:r w:rsidRPr="0047458B">
        <w:rPr>
          <w:i/>
        </w:rPr>
        <w:t>x</w:t>
      </w:r>
      <w:r w:rsidRPr="0047458B">
        <w:t xml:space="preserve"> – 5 = 0</w:t>
      </w:r>
      <w:r w:rsidRPr="0047458B">
        <w:tab/>
      </w:r>
      <w:r w:rsidRPr="0047458B">
        <w:rPr>
          <w:b/>
        </w:rPr>
        <w:t>f</w:t>
      </w:r>
      <w:r w:rsidRPr="0047458B">
        <w:tab/>
        <w:t>5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4 = 0</w:t>
      </w:r>
    </w:p>
    <w:p w14:paraId="64CC1A25" w14:textId="77777777" w:rsidR="00CD5116" w:rsidRPr="0047458B" w:rsidRDefault="00CD5116" w:rsidP="00757B8B">
      <w:pPr>
        <w:pStyle w:val="Question1stline"/>
      </w:pPr>
      <w:r w:rsidRPr="0047458B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4D0684B" wp14:editId="1A3DBC79">
                <wp:simplePos x="0" y="0"/>
                <wp:positionH relativeFrom="column">
                  <wp:posOffset>3053643</wp:posOffset>
                </wp:positionH>
                <wp:positionV relativeFrom="paragraph">
                  <wp:posOffset>235273</wp:posOffset>
                </wp:positionV>
                <wp:extent cx="1069675" cy="940279"/>
                <wp:effectExtent l="0" t="0" r="16510" b="1270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675" cy="9402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D6E134" w14:textId="77777777" w:rsidR="00CD5116" w:rsidRDefault="00CD5116" w:rsidP="006A6F3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4B8A4CE6" w14:textId="77777777" w:rsidR="00CD5116" w:rsidRPr="00A25F6F" w:rsidRDefault="00CD5116" w:rsidP="006A6F3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D0684B" id="Text Box 9" o:spid="_x0000_s1032" type="#_x0000_t202" style="position:absolute;margin-left:240.45pt;margin-top:18.55pt;width:84.25pt;height:74.0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" fillcolor="white [3201]" strokeweight=".5pt">
                <v:textbox>
                  <w:txbxContent>
                    <w:p w14:paraId="21D6E134" w14:textId="77777777" w:rsidR="00CD5116" w:rsidRDefault="00CD5116" w:rsidP="006A6F3F">
                      <w:r>
                        <w:rPr>
                          <w:b/>
                        </w:rPr>
                        <w:t>Hint</w:t>
                      </w:r>
                    </w:p>
                    <w:p w14:paraId="4B8A4CE6" w14:textId="77777777" w:rsidR="00CD5116" w:rsidRPr="00A25F6F" w:rsidRDefault="00CD5116" w:rsidP="006A6F3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Pr="0047458B">
        <w:rPr>
          <w:b/>
        </w:rPr>
        <w:t>4</w:t>
      </w:r>
      <w:r w:rsidRPr="0047458B">
        <w:tab/>
        <w:t>Solve by completing the square.</w:t>
      </w:r>
    </w:p>
    <w:p w14:paraId="0513EF7C" w14:textId="77777777" w:rsidR="00CD5116" w:rsidRPr="0047458B" w:rsidRDefault="00CD5116" w:rsidP="006A6F3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  <w:t>(</w:t>
      </w:r>
      <w:r w:rsidRPr="0047458B">
        <w:rPr>
          <w:i/>
        </w:rPr>
        <w:t>x</w:t>
      </w:r>
      <w:r w:rsidRPr="0047458B">
        <w:t xml:space="preserve"> – </w:t>
      </w:r>
      <w:proofErr w:type="gramStart"/>
      <w:r w:rsidRPr="0047458B">
        <w:t>4)(</w:t>
      </w:r>
      <w:proofErr w:type="gramEnd"/>
      <w:r w:rsidRPr="0047458B">
        <w:rPr>
          <w:i/>
        </w:rPr>
        <w:t>x</w:t>
      </w:r>
      <w:r w:rsidRPr="0047458B">
        <w:t xml:space="preserve"> + 2) = 5</w:t>
      </w:r>
    </w:p>
    <w:p w14:paraId="68D72D0E" w14:textId="77777777" w:rsidR="00CD5116" w:rsidRPr="0047458B" w:rsidRDefault="00CD5116" w:rsidP="006A6F3F">
      <w:pPr>
        <w:pStyle w:val="Questionfollowline"/>
      </w:pPr>
      <w:r w:rsidRPr="0047458B">
        <w:tab/>
      </w:r>
      <w:r w:rsidRPr="0047458B">
        <w:rPr>
          <w:b/>
        </w:rPr>
        <w:t>b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– 7 = 0</w:t>
      </w:r>
    </w:p>
    <w:p w14:paraId="21E85717" w14:textId="77777777" w:rsidR="00CD5116" w:rsidRPr="0047458B" w:rsidRDefault="00CD5116" w:rsidP="006A6F3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5</w:t>
      </w:r>
      <w:r w:rsidRPr="0047458B">
        <w:rPr>
          <w:i/>
        </w:rPr>
        <w:t>x</w:t>
      </w:r>
      <w:r w:rsidRPr="0047458B">
        <w:t xml:space="preserve"> + 3 = 0</w:t>
      </w:r>
    </w:p>
    <w:p w14:paraId="6961E17F" w14:textId="77777777" w:rsidR="00CD5116" w:rsidRPr="0047458B" w:rsidRDefault="00CD5116">
      <w:pPr>
        <w:rPr>
          <w:rFonts w:eastAsiaTheme="majorEastAsia" w:cstheme="majorBidi"/>
          <w:b/>
          <w:spacing w:val="-10"/>
          <w:kern w:val="28"/>
          <w:sz w:val="52"/>
          <w:szCs w:val="56"/>
        </w:rPr>
      </w:pPr>
      <w:r w:rsidRPr="0047458B">
        <w:rPr>
          <w:b/>
          <w:sz w:val="52"/>
        </w:rPr>
        <w:br w:type="page"/>
      </w:r>
    </w:p>
    <w:p w14:paraId="6B14C4AA" w14:textId="11A1B5CF" w:rsidR="00CD5116" w:rsidRDefault="00EC37FB" w:rsidP="006A6F3F">
      <w:pPr>
        <w:pStyle w:val="Title"/>
        <w:rPr>
          <w:b/>
          <w:sz w:val="52"/>
        </w:rPr>
      </w:pPr>
      <w:r>
        <w:rPr>
          <w:b/>
          <w:sz w:val="48"/>
          <w:szCs w:val="48"/>
        </w:rPr>
        <w:lastRenderedPageBreak/>
        <w:t xml:space="preserve">Week </w:t>
      </w:r>
      <w:r w:rsidR="00EB1214">
        <w:rPr>
          <w:b/>
          <w:sz w:val="48"/>
          <w:szCs w:val="48"/>
        </w:rPr>
        <w:t>1</w:t>
      </w:r>
      <w:r>
        <w:rPr>
          <w:b/>
          <w:sz w:val="48"/>
          <w:szCs w:val="48"/>
        </w:rPr>
        <w:t xml:space="preserve"> - </w:t>
      </w:r>
      <w:r w:rsidR="00CD5116" w:rsidRPr="0047458B">
        <w:rPr>
          <w:b/>
          <w:sz w:val="52"/>
        </w:rPr>
        <w:t xml:space="preserve">Solving quadratic equations by using the </w:t>
      </w:r>
      <w:proofErr w:type="gramStart"/>
      <w:r w:rsidR="00CD5116" w:rsidRPr="0047458B">
        <w:rPr>
          <w:b/>
          <w:sz w:val="52"/>
        </w:rPr>
        <w:t>formula</w:t>
      </w:r>
      <w:proofErr w:type="gramEnd"/>
    </w:p>
    <w:p w14:paraId="4EF0AAB1" w14:textId="263297FB" w:rsidR="007B2C82" w:rsidRDefault="00401132" w:rsidP="007B2C82">
      <w:pPr>
        <w:rPr>
          <w:rStyle w:val="Hyperlink"/>
        </w:rPr>
      </w:pPr>
      <w:hyperlink r:id="rId126" w:history="1">
        <w:r w:rsidR="007B2C82">
          <w:rPr>
            <w:rStyle w:val="Hyperlink"/>
          </w:rPr>
          <w:t>https://www.khanacademy.org/search?page_search_query=quadratic%20formula</w:t>
        </w:r>
      </w:hyperlink>
    </w:p>
    <w:p w14:paraId="7DFD3493" w14:textId="70CB109A" w:rsidR="001A4823" w:rsidRPr="007B2C82" w:rsidRDefault="00401132" w:rsidP="007B2C82">
      <w:hyperlink r:id="rId127" w:history="1">
        <w:r w:rsidR="001A4823">
          <w:rPr>
            <w:rStyle w:val="Hyperlink"/>
          </w:rPr>
          <w:t>https://app.mymaths.co.uk/575-lesson/quadratic-formula</w:t>
        </w:r>
      </w:hyperlink>
    </w:p>
    <w:p w14:paraId="16C98D72" w14:textId="77777777" w:rsidR="00CD5116" w:rsidRPr="0047458B" w:rsidRDefault="00CD5116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D44003E" w14:textId="77777777" w:rsidR="00CD5116" w:rsidRPr="0047458B" w:rsidRDefault="00CD5116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 w:val="24"/>
          <w:szCs w:val="20"/>
        </w:rPr>
        <w:t>A LEVEL LINKS</w:t>
      </w:r>
    </w:p>
    <w:p w14:paraId="44CA1C58" w14:textId="31C79A73" w:rsidR="00CD5116" w:rsidRPr="0047458B" w:rsidRDefault="00CD5116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szCs w:val="20"/>
        </w:rPr>
        <w:t xml:space="preserve">Quadratic functions – factorising, solving, graphs and the </w:t>
      </w:r>
      <w:proofErr w:type="gramStart"/>
      <w:r w:rsidRPr="0047458B">
        <w:rPr>
          <w:szCs w:val="20"/>
        </w:rPr>
        <w:t>discriminants</w:t>
      </w:r>
      <w:proofErr w:type="gramEnd"/>
      <w:r w:rsidRPr="0047458B">
        <w:rPr>
          <w:szCs w:val="20"/>
        </w:rPr>
        <w:t xml:space="preserve"> </w:t>
      </w:r>
    </w:p>
    <w:p w14:paraId="18AE434C" w14:textId="77777777" w:rsidR="00CD5116" w:rsidRPr="0047458B" w:rsidRDefault="00CD5116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0588097" w14:textId="77777777" w:rsidR="00CD5116" w:rsidRPr="0047458B" w:rsidRDefault="00CD5116" w:rsidP="006A6F3F">
      <w:pPr>
        <w:pStyle w:val="Qheading"/>
      </w:pPr>
      <w:r w:rsidRPr="0047458B">
        <w:t>Key points</w:t>
      </w:r>
    </w:p>
    <w:p w14:paraId="0E4A13B9" w14:textId="77777777" w:rsidR="00CD5116" w:rsidRPr="0047458B" w:rsidRDefault="00CD5116" w:rsidP="00CD5116">
      <w:pPr>
        <w:pStyle w:val="ListParagraph"/>
        <w:numPr>
          <w:ilvl w:val="0"/>
          <w:numId w:val="2"/>
        </w:numPr>
        <w:spacing w:line="256" w:lineRule="auto"/>
      </w:pPr>
      <w:r w:rsidRPr="0047458B">
        <w:t xml:space="preserve">Any quadratic equation of the form </w:t>
      </w:r>
      <w:r w:rsidRPr="0047458B">
        <w:rPr>
          <w:i/>
        </w:rPr>
        <w:t>ax</w:t>
      </w:r>
      <w:r w:rsidRPr="0047458B">
        <w:rPr>
          <w:vertAlign w:val="superscript"/>
        </w:rPr>
        <w:t>2</w:t>
      </w:r>
      <w:r w:rsidRPr="0047458B">
        <w:t xml:space="preserve"> + </w:t>
      </w:r>
      <w:proofErr w:type="spellStart"/>
      <w:r w:rsidRPr="0047458B">
        <w:rPr>
          <w:i/>
        </w:rPr>
        <w:t>bx</w:t>
      </w:r>
      <w:proofErr w:type="spellEnd"/>
      <w:r w:rsidRPr="0047458B">
        <w:t xml:space="preserve"> + </w:t>
      </w:r>
      <w:r w:rsidRPr="0047458B">
        <w:rPr>
          <w:i/>
        </w:rPr>
        <w:t>c</w:t>
      </w:r>
      <w:r w:rsidRPr="0047458B">
        <w:t xml:space="preserve"> = 0 can be solved using the formula </w:t>
      </w:r>
      <w:r w:rsidRPr="0047458B">
        <w:rPr>
          <w:position w:val="-22"/>
        </w:rPr>
        <w:object w:dxaOrig="1780" w:dyaOrig="660" w14:anchorId="54142F60">
          <v:shape id="_x0000_i1239" type="#_x0000_t75" style="width:88.1pt;height:33.3pt" o:ole="">
            <v:imagedata r:id="rId128" o:title=""/>
          </v:shape>
          <o:OLEObject Type="Embed" ProgID="Equation.DSMT4" ShapeID="_x0000_i1239" DrawAspect="Content" ObjectID="_1682920731" r:id="rId129"/>
        </w:object>
      </w:r>
      <w:r w:rsidRPr="0047458B">
        <w:t xml:space="preserve"> </w:t>
      </w:r>
    </w:p>
    <w:p w14:paraId="4AE36537" w14:textId="77777777" w:rsidR="00CD5116" w:rsidRPr="0047458B" w:rsidRDefault="00CD5116" w:rsidP="00CD5116">
      <w:pPr>
        <w:pStyle w:val="ListParagraph"/>
        <w:numPr>
          <w:ilvl w:val="0"/>
          <w:numId w:val="2"/>
        </w:numPr>
        <w:spacing w:line="256" w:lineRule="auto"/>
      </w:pPr>
      <w:r w:rsidRPr="0047458B">
        <w:t xml:space="preserve">If </w:t>
      </w:r>
      <w:r w:rsidRPr="0047458B">
        <w:rPr>
          <w:i/>
        </w:rPr>
        <w:t>b</w:t>
      </w:r>
      <w:r w:rsidRPr="0047458B">
        <w:rPr>
          <w:vertAlign w:val="superscript"/>
        </w:rPr>
        <w:t>2</w:t>
      </w:r>
      <w:r w:rsidRPr="0047458B">
        <w:t xml:space="preserve"> – 4</w:t>
      </w:r>
      <w:r w:rsidRPr="0047458B">
        <w:rPr>
          <w:i/>
        </w:rPr>
        <w:t>ac</w:t>
      </w:r>
      <w:r w:rsidRPr="0047458B">
        <w:t xml:space="preserve"> is </w:t>
      </w:r>
      <w:proofErr w:type="gramStart"/>
      <w:r w:rsidRPr="0047458B">
        <w:t>negative</w:t>
      </w:r>
      <w:proofErr w:type="gramEnd"/>
      <w:r w:rsidRPr="0047458B">
        <w:t xml:space="preserve"> then the quadratic equation does not have any real solutions.</w:t>
      </w:r>
    </w:p>
    <w:p w14:paraId="10AED3FD" w14:textId="77777777" w:rsidR="00CD5116" w:rsidRPr="0047458B" w:rsidRDefault="00CD5116" w:rsidP="00CD5116">
      <w:pPr>
        <w:pStyle w:val="ListParagraph"/>
        <w:numPr>
          <w:ilvl w:val="0"/>
          <w:numId w:val="2"/>
        </w:numPr>
        <w:spacing w:line="256" w:lineRule="auto"/>
      </w:pPr>
      <w:r w:rsidRPr="0047458B">
        <w:t xml:space="preserve">It is useful to write down the formula before substituting the values for </w:t>
      </w:r>
      <w:r w:rsidRPr="0047458B">
        <w:rPr>
          <w:i/>
        </w:rPr>
        <w:t>a</w:t>
      </w:r>
      <w:r w:rsidRPr="0047458B">
        <w:t xml:space="preserve">, </w:t>
      </w:r>
      <w:proofErr w:type="gramStart"/>
      <w:r w:rsidRPr="0047458B">
        <w:rPr>
          <w:i/>
        </w:rPr>
        <w:t>b</w:t>
      </w:r>
      <w:proofErr w:type="gramEnd"/>
      <w:r w:rsidRPr="0047458B">
        <w:t xml:space="preserve"> and </w:t>
      </w:r>
      <w:r w:rsidRPr="0047458B">
        <w:rPr>
          <w:i/>
        </w:rPr>
        <w:t>c</w:t>
      </w:r>
      <w:r w:rsidRPr="0047458B">
        <w:t>.</w:t>
      </w:r>
    </w:p>
    <w:p w14:paraId="1E073EB2" w14:textId="77777777" w:rsidR="00CD5116" w:rsidRPr="0047458B" w:rsidRDefault="00CD5116" w:rsidP="006A6F3F">
      <w:pPr>
        <w:pStyle w:val="Qheading"/>
      </w:pPr>
      <w:r w:rsidRPr="0047458B">
        <w:t>Examples</w:t>
      </w:r>
    </w:p>
    <w:p w14:paraId="16FCE578" w14:textId="77777777" w:rsidR="00CD5116" w:rsidRPr="0047458B" w:rsidRDefault="00CD5116" w:rsidP="006A6F3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7</w:t>
      </w:r>
      <w:r w:rsidRPr="0047458B">
        <w:rPr>
          <w:b/>
        </w:rPr>
        <w:tab/>
      </w:r>
      <w:r w:rsidRPr="0047458B">
        <w:t xml:space="preserve">Solve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:rsidRPr="0047458B" w14:paraId="0469050B" w14:textId="77777777" w:rsidTr="00853288">
        <w:trPr>
          <w:trHeight w:val="4670"/>
        </w:trPr>
        <w:tc>
          <w:tcPr>
            <w:tcW w:w="3827" w:type="dxa"/>
          </w:tcPr>
          <w:p w14:paraId="7EFBE5E9" w14:textId="77777777" w:rsidR="00CD5116" w:rsidRPr="0047458B" w:rsidRDefault="00CD5116" w:rsidP="001C3875">
            <w:pPr>
              <w:pStyle w:val="Exampleline1"/>
            </w:pPr>
            <w:r w:rsidRPr="0047458B">
              <w:rPr>
                <w:i/>
              </w:rPr>
              <w:t>a</w:t>
            </w:r>
            <w:r w:rsidRPr="0047458B">
              <w:t xml:space="preserve"> = 1, </w:t>
            </w:r>
            <w:r w:rsidRPr="0047458B">
              <w:rPr>
                <w:i/>
              </w:rPr>
              <w:t>b</w:t>
            </w:r>
            <w:r w:rsidRPr="0047458B">
              <w:t xml:space="preserve"> = 6, </w:t>
            </w:r>
            <w:r w:rsidRPr="0047458B">
              <w:rPr>
                <w:i/>
              </w:rPr>
              <w:t>c</w:t>
            </w:r>
            <w:r w:rsidRPr="0047458B">
              <w:t xml:space="preserve"> = 4</w:t>
            </w:r>
          </w:p>
          <w:p w14:paraId="20B01A20" w14:textId="77777777" w:rsidR="00CD5116" w:rsidRPr="0047458B" w:rsidRDefault="00CD5116" w:rsidP="005A47D2">
            <w:pPr>
              <w:pStyle w:val="Example"/>
            </w:pPr>
            <w:r w:rsidRPr="0047458B">
              <w:rPr>
                <w:position w:val="-22"/>
              </w:rPr>
              <w:object w:dxaOrig="1800" w:dyaOrig="660" w14:anchorId="256A539D">
                <v:shape id="_x0000_i1240" type="#_x0000_t75" style="width:89.2pt;height:33.3pt" o:ole="">
                  <v:imagedata r:id="rId130" o:title=""/>
                </v:shape>
                <o:OLEObject Type="Embed" ProgID="Equation.DSMT4" ShapeID="_x0000_i1240" DrawAspect="Content" ObjectID="_1682920732" r:id="rId131"/>
              </w:object>
            </w:r>
          </w:p>
          <w:p w14:paraId="1EE7087B" w14:textId="77777777" w:rsidR="00CD5116" w:rsidRPr="0047458B" w:rsidRDefault="00CD5116" w:rsidP="005A47D2">
            <w:pPr>
              <w:pStyle w:val="Example"/>
            </w:pPr>
          </w:p>
          <w:p w14:paraId="203D1BC5" w14:textId="77777777" w:rsidR="00CD5116" w:rsidRDefault="00CD5116" w:rsidP="005A47D2">
            <w:pPr>
              <w:pStyle w:val="Example"/>
            </w:pPr>
          </w:p>
          <w:p w14:paraId="635F1A2C" w14:textId="77777777" w:rsidR="00CD5116" w:rsidRPr="0047458B" w:rsidRDefault="00CD5116" w:rsidP="005A47D2">
            <w:pPr>
              <w:pStyle w:val="Example"/>
            </w:pPr>
            <w:r w:rsidRPr="0047458B">
              <w:rPr>
                <w:position w:val="-28"/>
              </w:rPr>
              <w:object w:dxaOrig="2060" w:dyaOrig="740" w14:anchorId="7B166A6D">
                <v:shape id="_x0000_i1241" type="#_x0000_t75" style="width:103.15pt;height:36.55pt" o:ole="">
                  <v:imagedata r:id="rId132" o:title=""/>
                </v:shape>
                <o:OLEObject Type="Embed" ProgID="Equation.DSMT4" ShapeID="_x0000_i1241" DrawAspect="Content" ObjectID="_1682920733" r:id="rId133"/>
              </w:object>
            </w:r>
          </w:p>
          <w:p w14:paraId="527C005F" w14:textId="77777777" w:rsidR="00CD5116" w:rsidRPr="0047458B" w:rsidRDefault="00CD5116" w:rsidP="005A47D2">
            <w:pPr>
              <w:pStyle w:val="Example"/>
            </w:pPr>
            <w:r w:rsidRPr="0047458B">
              <w:rPr>
                <w:position w:val="-22"/>
              </w:rPr>
              <w:object w:dxaOrig="1260" w:dyaOrig="620" w14:anchorId="25FDC0E0">
                <v:shape id="_x0000_i1242" type="#_x0000_t75" style="width:63.4pt;height:31.15pt" o:ole="">
                  <v:imagedata r:id="rId134" o:title=""/>
                </v:shape>
                <o:OLEObject Type="Embed" ProgID="Equation.DSMT4" ShapeID="_x0000_i1242" DrawAspect="Content" ObjectID="_1682920734" r:id="rId135"/>
              </w:object>
            </w:r>
          </w:p>
          <w:p w14:paraId="7A27160C" w14:textId="77777777" w:rsidR="00CD5116" w:rsidRDefault="00CD5116" w:rsidP="00853288">
            <w:pPr>
              <w:pStyle w:val="Example"/>
              <w:spacing w:before="240"/>
            </w:pPr>
            <w:r w:rsidRPr="0047458B">
              <w:rPr>
                <w:position w:val="-22"/>
              </w:rPr>
              <w:object w:dxaOrig="1260" w:dyaOrig="620" w14:anchorId="12DD0CCC">
                <v:shape id="_x0000_i1243" type="#_x0000_t75" style="width:63.4pt;height:31.15pt" o:ole="">
                  <v:imagedata r:id="rId136" o:title=""/>
                </v:shape>
                <o:OLEObject Type="Embed" ProgID="Equation.DSMT4" ShapeID="_x0000_i1243" DrawAspect="Content" ObjectID="_1682920735" r:id="rId137"/>
              </w:object>
            </w:r>
          </w:p>
          <w:p w14:paraId="4885CCE2" w14:textId="77777777" w:rsidR="00CD5116" w:rsidRPr="00853288" w:rsidRDefault="00CD5116" w:rsidP="00853288">
            <w:pPr>
              <w:pStyle w:val="Example"/>
              <w:rPr>
                <w:sz w:val="12"/>
                <w:szCs w:val="12"/>
              </w:rPr>
            </w:pPr>
          </w:p>
          <w:p w14:paraId="5011E420" w14:textId="77777777" w:rsidR="00CD5116" w:rsidRDefault="00CD5116" w:rsidP="00853288">
            <w:pPr>
              <w:pStyle w:val="Example"/>
            </w:pPr>
            <w:r w:rsidRPr="0047458B">
              <w:rPr>
                <w:position w:val="-8"/>
              </w:rPr>
              <w:object w:dxaOrig="1100" w:dyaOrig="340" w14:anchorId="4540A329">
                <v:shape id="_x0000_i1244" type="#_x0000_t75" style="width:55.9pt;height:17.2pt" o:ole="">
                  <v:imagedata r:id="rId138" o:title=""/>
                </v:shape>
                <o:OLEObject Type="Embed" ProgID="Equation.DSMT4" ShapeID="_x0000_i1244" DrawAspect="Content" ObjectID="_1682920736" r:id="rId139"/>
              </w:object>
            </w:r>
          </w:p>
          <w:p w14:paraId="59697A49" w14:textId="77777777" w:rsidR="00CD5116" w:rsidRPr="0047458B" w:rsidRDefault="00CD5116" w:rsidP="00853288">
            <w:pPr>
              <w:pStyle w:val="Example"/>
            </w:pPr>
          </w:p>
          <w:p w14:paraId="3E853A7B" w14:textId="77777777" w:rsidR="00CD5116" w:rsidRPr="0047458B" w:rsidRDefault="00CD5116" w:rsidP="00853288">
            <w:pPr>
              <w:pStyle w:val="Example"/>
            </w:pPr>
            <w:r w:rsidRPr="0047458B">
              <w:t xml:space="preserve">So </w:t>
            </w:r>
            <w:r w:rsidRPr="0047458B">
              <w:rPr>
                <w:position w:val="-8"/>
              </w:rPr>
              <w:object w:dxaOrig="1100" w:dyaOrig="340" w14:anchorId="5BC02672">
                <v:shape id="_x0000_i1245" type="#_x0000_t75" style="width:55.9pt;height:17.2pt" o:ole="">
                  <v:imagedata r:id="rId140" o:title=""/>
                </v:shape>
                <o:OLEObject Type="Embed" ProgID="Equation.DSMT4" ShapeID="_x0000_i1245" DrawAspect="Content" ObjectID="_1682920737" r:id="rId141"/>
              </w:object>
            </w:r>
            <w:r w:rsidRPr="0047458B">
              <w:t xml:space="preserve"> or </w:t>
            </w:r>
            <w:r w:rsidRPr="0047458B">
              <w:rPr>
                <w:position w:val="-8"/>
              </w:rPr>
              <w:object w:dxaOrig="980" w:dyaOrig="340" w14:anchorId="758FD959">
                <v:shape id="_x0000_i1246" type="#_x0000_t75" style="width:49.45pt;height:17.2pt" o:ole="">
                  <v:imagedata r:id="rId142" o:title=""/>
                </v:shape>
                <o:OLEObject Type="Embed" ProgID="Equation.DSMT4" ShapeID="_x0000_i1246" DrawAspect="Content" ObjectID="_1682920738" r:id="rId143"/>
              </w:object>
            </w:r>
          </w:p>
        </w:tc>
        <w:tc>
          <w:tcPr>
            <w:tcW w:w="3776" w:type="dxa"/>
          </w:tcPr>
          <w:p w14:paraId="1821531C" w14:textId="77777777" w:rsidR="00CD5116" w:rsidRPr="0047458B" w:rsidRDefault="00CD5116" w:rsidP="001C3875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Identify </w:t>
            </w:r>
            <w:r w:rsidRPr="0047458B">
              <w:rPr>
                <w:i/>
              </w:rPr>
              <w:t>a</w:t>
            </w:r>
            <w:r w:rsidRPr="0047458B">
              <w:t xml:space="preserve">, </w:t>
            </w:r>
            <w:r w:rsidRPr="0047458B">
              <w:rPr>
                <w:i/>
              </w:rPr>
              <w:t>b</w:t>
            </w:r>
            <w:r w:rsidRPr="0047458B">
              <w:t xml:space="preserve"> and </w:t>
            </w:r>
            <w:r w:rsidRPr="0047458B">
              <w:rPr>
                <w:i/>
              </w:rPr>
              <w:t>c</w:t>
            </w:r>
            <w:r w:rsidRPr="0047458B">
              <w:t xml:space="preserve"> and write down the formula. </w:t>
            </w:r>
            <w:r w:rsidRPr="0047458B">
              <w:br/>
              <w:t xml:space="preserve">Remember that </w:t>
            </w:r>
            <w:r w:rsidRPr="0047458B">
              <w:rPr>
                <w:position w:val="-8"/>
              </w:rPr>
              <w:object w:dxaOrig="1420" w:dyaOrig="380" w14:anchorId="2A9227CA">
                <v:shape id="_x0000_i1247" type="#_x0000_t75" style="width:70.95pt;height:18.25pt" o:ole="">
                  <v:imagedata r:id="rId144" o:title=""/>
                </v:shape>
                <o:OLEObject Type="Embed" ProgID="Equation.DSMT4" ShapeID="_x0000_i1247" DrawAspect="Content" ObjectID="_1682920739" r:id="rId145"/>
              </w:object>
            </w:r>
            <w:r w:rsidRPr="0047458B">
              <w:t xml:space="preserve"> is all over 2</w:t>
            </w:r>
            <w:r w:rsidRPr="0047458B">
              <w:rPr>
                <w:i/>
              </w:rPr>
              <w:t>a</w:t>
            </w:r>
            <w:r w:rsidRPr="0047458B">
              <w:t>, not just part of it.</w:t>
            </w:r>
          </w:p>
          <w:p w14:paraId="517E0527" w14:textId="77777777" w:rsidR="00CD5116" w:rsidRPr="0047458B" w:rsidRDefault="00CD5116" w:rsidP="001C3875">
            <w:pPr>
              <w:pStyle w:val="Examplefollow"/>
              <w:rPr>
                <w:b/>
              </w:rPr>
            </w:pPr>
          </w:p>
          <w:p w14:paraId="6A989AE8" w14:textId="77777777" w:rsidR="00CD5116" w:rsidRPr="0047458B" w:rsidRDefault="00CD5116" w:rsidP="001C3875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Substitute </w:t>
            </w:r>
            <w:r w:rsidRPr="0047458B">
              <w:rPr>
                <w:i/>
              </w:rPr>
              <w:t>a</w:t>
            </w:r>
            <w:r w:rsidRPr="0047458B">
              <w:t xml:space="preserve"> = 1, </w:t>
            </w:r>
            <w:r w:rsidRPr="0047458B">
              <w:rPr>
                <w:i/>
              </w:rPr>
              <w:t>b</w:t>
            </w:r>
            <w:r w:rsidRPr="0047458B">
              <w:t xml:space="preserve"> = 6, </w:t>
            </w:r>
            <w:r w:rsidRPr="0047458B">
              <w:rPr>
                <w:i/>
              </w:rPr>
              <w:t>c</w:t>
            </w:r>
            <w:r w:rsidRPr="0047458B">
              <w:t xml:space="preserve"> = 4 into the formula.</w:t>
            </w:r>
          </w:p>
          <w:p w14:paraId="7B7BAC24" w14:textId="77777777" w:rsidR="00CD5116" w:rsidRPr="0047458B" w:rsidRDefault="00CD5116" w:rsidP="001C3875">
            <w:pPr>
              <w:pStyle w:val="Examplefollow"/>
            </w:pPr>
          </w:p>
          <w:p w14:paraId="5287D691" w14:textId="77777777" w:rsidR="00CD5116" w:rsidRPr="00853288" w:rsidRDefault="00CD5116" w:rsidP="00853288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 xml:space="preserve">Simplify. The denominator is 2, but this is only because </w:t>
            </w:r>
            <w:r w:rsidRPr="0047458B">
              <w:rPr>
                <w:i/>
              </w:rPr>
              <w:t>a</w:t>
            </w:r>
            <w:r w:rsidRPr="0047458B">
              <w:t xml:space="preserve"> = 1. The denominator will not always be 2.</w:t>
            </w:r>
          </w:p>
          <w:p w14:paraId="403F4B52" w14:textId="77777777" w:rsidR="00CD5116" w:rsidRPr="00853288" w:rsidRDefault="00CD5116" w:rsidP="00853288">
            <w:pPr>
              <w:pStyle w:val="Examplefollow"/>
              <w:spacing w:before="120" w:after="120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 xml:space="preserve">Simplify </w:t>
            </w:r>
            <w:r w:rsidRPr="0047458B">
              <w:rPr>
                <w:position w:val="-8"/>
              </w:rPr>
              <w:object w:dxaOrig="460" w:dyaOrig="340" w14:anchorId="440D3EFC">
                <v:shape id="_x0000_i1248" type="#_x0000_t75" style="width:22.55pt;height:17.2pt" o:ole="">
                  <v:imagedata r:id="rId146" o:title=""/>
                </v:shape>
                <o:OLEObject Type="Embed" ProgID="Equation.DSMT4" ShapeID="_x0000_i1248" DrawAspect="Content" ObjectID="_1682920740" r:id="rId147"/>
              </w:object>
            </w:r>
            <w:r w:rsidRPr="0047458B">
              <w:t>.</w:t>
            </w:r>
            <w:r>
              <w:br/>
            </w:r>
            <w:r w:rsidRPr="0047458B">
              <w:rPr>
                <w:position w:val="-8"/>
              </w:rPr>
              <w:object w:dxaOrig="2780" w:dyaOrig="340" w14:anchorId="4B3611C7">
                <v:shape id="_x0000_i1249" type="#_x0000_t75" style="width:137.55pt;height:17.2pt" o:ole="">
                  <v:imagedata r:id="rId148" o:title=""/>
                </v:shape>
                <o:OLEObject Type="Embed" ProgID="Equation.DSMT4" ShapeID="_x0000_i1249" DrawAspect="Content" ObjectID="_1682920741" r:id="rId149"/>
              </w:object>
            </w:r>
          </w:p>
          <w:p w14:paraId="5739700A" w14:textId="77777777" w:rsidR="00CD5116" w:rsidRPr="0047458B" w:rsidRDefault="00CD5116" w:rsidP="001C3875">
            <w:pPr>
              <w:pStyle w:val="Examplefollow"/>
              <w:tabs>
                <w:tab w:val="clear" w:pos="326"/>
              </w:tabs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>Simplify by dividing numerator and denominator by 2.</w:t>
            </w:r>
          </w:p>
          <w:p w14:paraId="518C1503" w14:textId="77777777" w:rsidR="00CD5116" w:rsidRPr="0047458B" w:rsidRDefault="00CD5116" w:rsidP="001C3875">
            <w:pPr>
              <w:pStyle w:val="Examplefollow"/>
              <w:tabs>
                <w:tab w:val="clear" w:pos="326"/>
              </w:tabs>
              <w:spacing w:before="60"/>
            </w:pPr>
            <w:r w:rsidRPr="0047458B">
              <w:rPr>
                <w:b/>
              </w:rPr>
              <w:t>6</w:t>
            </w:r>
            <w:r w:rsidRPr="0047458B">
              <w:rPr>
                <w:b/>
              </w:rPr>
              <w:tab/>
            </w:r>
            <w:r w:rsidRPr="0047458B">
              <w:t>Write down both the solutions.</w:t>
            </w:r>
          </w:p>
          <w:p w14:paraId="060EE4B7" w14:textId="77777777" w:rsidR="00CD5116" w:rsidRPr="0047458B" w:rsidRDefault="00CD5116" w:rsidP="005A47D2">
            <w:pPr>
              <w:pStyle w:val="Example"/>
              <w:rPr>
                <w:sz w:val="20"/>
                <w:szCs w:val="20"/>
              </w:rPr>
            </w:pPr>
          </w:p>
        </w:tc>
      </w:tr>
    </w:tbl>
    <w:p w14:paraId="4BF33230" w14:textId="77777777" w:rsidR="00CD5116" w:rsidRPr="0047458B" w:rsidRDefault="00CD5116" w:rsidP="006A6F3F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4BD9484F" w14:textId="77777777" w:rsidR="00CD5116" w:rsidRPr="0047458B" w:rsidRDefault="00CD5116">
      <w:pPr>
        <w:rPr>
          <w:b/>
        </w:rPr>
      </w:pPr>
      <w:r w:rsidRPr="0047458B">
        <w:rPr>
          <w:b/>
        </w:rPr>
        <w:br w:type="page"/>
      </w:r>
    </w:p>
    <w:p w14:paraId="69B7D59D" w14:textId="77777777" w:rsidR="00CD5116" w:rsidRPr="0047458B" w:rsidRDefault="00CD5116" w:rsidP="006A6F3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lastRenderedPageBreak/>
        <w:t>Example 8</w:t>
      </w:r>
      <w:r w:rsidRPr="0047458B">
        <w:rPr>
          <w:b/>
        </w:rPr>
        <w:tab/>
      </w:r>
      <w:r w:rsidRPr="0047458B">
        <w:t>Solve 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7</w:t>
      </w:r>
      <w:r w:rsidRPr="0047458B">
        <w:rPr>
          <w:i/>
        </w:rPr>
        <w:t>x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2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:rsidRPr="0047458B" w14:paraId="2A2CD5DB" w14:textId="77777777" w:rsidTr="001C3875">
        <w:trPr>
          <w:trHeight w:val="3540"/>
        </w:trPr>
        <w:tc>
          <w:tcPr>
            <w:tcW w:w="3827" w:type="dxa"/>
          </w:tcPr>
          <w:p w14:paraId="4C8ADCD9" w14:textId="77777777" w:rsidR="00CD5116" w:rsidRPr="0047458B" w:rsidRDefault="00CD5116" w:rsidP="001C3875">
            <w:pPr>
              <w:pStyle w:val="Exampleline1"/>
            </w:pPr>
            <w:r w:rsidRPr="0047458B">
              <w:rPr>
                <w:i/>
              </w:rPr>
              <w:t>a</w:t>
            </w:r>
            <w:r w:rsidRPr="0047458B">
              <w:t xml:space="preserve"> = 3, </w:t>
            </w:r>
            <w:r w:rsidRPr="0047458B">
              <w:rPr>
                <w:i/>
              </w:rPr>
              <w:t>b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7, </w:t>
            </w:r>
            <w:r w:rsidRPr="0047458B">
              <w:rPr>
                <w:i/>
              </w:rPr>
              <w:t>c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>2</w:t>
            </w:r>
          </w:p>
          <w:p w14:paraId="0647517E" w14:textId="77777777" w:rsidR="00CD5116" w:rsidRPr="0047458B" w:rsidRDefault="00CD5116" w:rsidP="005A47D2">
            <w:pPr>
              <w:pStyle w:val="Example"/>
            </w:pPr>
            <w:r w:rsidRPr="0047458B">
              <w:rPr>
                <w:position w:val="-22"/>
              </w:rPr>
              <w:object w:dxaOrig="1800" w:dyaOrig="660" w14:anchorId="7454DD07">
                <v:shape id="_x0000_i1250" type="#_x0000_t75" style="width:89.2pt;height:33.3pt" o:ole="">
                  <v:imagedata r:id="rId150" o:title=""/>
                </v:shape>
                <o:OLEObject Type="Embed" ProgID="Equation.DSMT4" ShapeID="_x0000_i1250" DrawAspect="Content" ObjectID="_1682920742" r:id="rId151"/>
              </w:object>
            </w:r>
          </w:p>
          <w:p w14:paraId="790E0E62" w14:textId="77777777" w:rsidR="00CD5116" w:rsidRPr="0047458B" w:rsidRDefault="00CD5116" w:rsidP="005A47D2">
            <w:pPr>
              <w:pStyle w:val="Example"/>
            </w:pPr>
          </w:p>
          <w:p w14:paraId="2B4ACDF9" w14:textId="77777777" w:rsidR="00CD5116" w:rsidRPr="0047458B" w:rsidRDefault="00CD5116" w:rsidP="005A47D2">
            <w:pPr>
              <w:pStyle w:val="Example"/>
            </w:pPr>
          </w:p>
          <w:p w14:paraId="6FCC9369" w14:textId="77777777" w:rsidR="00CD5116" w:rsidRPr="0047458B" w:rsidRDefault="00CD5116" w:rsidP="005A47D2">
            <w:pPr>
              <w:pStyle w:val="Example"/>
            </w:pPr>
            <w:r w:rsidRPr="0047458B">
              <w:rPr>
                <w:position w:val="-28"/>
              </w:rPr>
              <w:object w:dxaOrig="2760" w:dyaOrig="740" w14:anchorId="76B0384C">
                <v:shape id="_x0000_i1251" type="#_x0000_t75" style="width:137.55pt;height:36.55pt" o:ole="">
                  <v:imagedata r:id="rId152" o:title=""/>
                </v:shape>
                <o:OLEObject Type="Embed" ProgID="Equation.DSMT4" ShapeID="_x0000_i1251" DrawAspect="Content" ObjectID="_1682920743" r:id="rId153"/>
              </w:object>
            </w:r>
          </w:p>
          <w:p w14:paraId="164007B4" w14:textId="77777777" w:rsidR="00CD5116" w:rsidRPr="0047458B" w:rsidRDefault="00CD5116" w:rsidP="00853288">
            <w:pPr>
              <w:pStyle w:val="Example"/>
              <w:spacing w:before="240"/>
            </w:pPr>
            <w:r w:rsidRPr="0047458B">
              <w:rPr>
                <w:position w:val="-22"/>
              </w:rPr>
              <w:object w:dxaOrig="1140" w:dyaOrig="620" w14:anchorId="616CA508">
                <v:shape id="_x0000_i1252" type="#_x0000_t75" style="width:55.9pt;height:31.15pt" o:ole="">
                  <v:imagedata r:id="rId154" o:title=""/>
                </v:shape>
                <o:OLEObject Type="Embed" ProgID="Equation.DSMT4" ShapeID="_x0000_i1252" DrawAspect="Content" ObjectID="_1682920744" r:id="rId155"/>
              </w:object>
            </w:r>
          </w:p>
          <w:p w14:paraId="31742EE0" w14:textId="77777777" w:rsidR="00CD5116" w:rsidRPr="0047458B" w:rsidRDefault="00CD5116" w:rsidP="005A47D2">
            <w:pPr>
              <w:pStyle w:val="Example"/>
            </w:pPr>
            <w:r w:rsidRPr="0047458B">
              <w:t xml:space="preserve">So </w:t>
            </w:r>
            <w:r w:rsidRPr="0047458B">
              <w:rPr>
                <w:position w:val="-22"/>
              </w:rPr>
              <w:object w:dxaOrig="1140" w:dyaOrig="620" w14:anchorId="200413A0">
                <v:shape id="_x0000_i1253" type="#_x0000_t75" style="width:55.9pt;height:31.15pt" o:ole="">
                  <v:imagedata r:id="rId156" o:title=""/>
                </v:shape>
                <o:OLEObject Type="Embed" ProgID="Equation.DSMT4" ShapeID="_x0000_i1253" DrawAspect="Content" ObjectID="_1682920745" r:id="rId157"/>
              </w:object>
            </w:r>
            <w:r w:rsidRPr="0047458B">
              <w:t xml:space="preserve"> or </w:t>
            </w:r>
            <w:r w:rsidRPr="0047458B">
              <w:rPr>
                <w:position w:val="-22"/>
              </w:rPr>
              <w:object w:dxaOrig="1140" w:dyaOrig="620" w14:anchorId="5771B44B">
                <v:shape id="_x0000_i1254" type="#_x0000_t75" style="width:55.9pt;height:31.15pt" o:ole="">
                  <v:imagedata r:id="rId158" o:title=""/>
                </v:shape>
                <o:OLEObject Type="Embed" ProgID="Equation.DSMT4" ShapeID="_x0000_i1254" DrawAspect="Content" ObjectID="_1682920746" r:id="rId159"/>
              </w:object>
            </w:r>
          </w:p>
        </w:tc>
        <w:tc>
          <w:tcPr>
            <w:tcW w:w="3776" w:type="dxa"/>
          </w:tcPr>
          <w:p w14:paraId="513720D7" w14:textId="77777777" w:rsidR="00CD5116" w:rsidRPr="0047458B" w:rsidRDefault="00CD5116" w:rsidP="001C3875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Identify </w:t>
            </w:r>
            <w:r w:rsidRPr="0047458B">
              <w:rPr>
                <w:i/>
              </w:rPr>
              <w:t>a</w:t>
            </w:r>
            <w:r w:rsidRPr="0047458B">
              <w:t xml:space="preserve">, </w:t>
            </w:r>
            <w:proofErr w:type="gramStart"/>
            <w:r w:rsidRPr="0047458B">
              <w:rPr>
                <w:i/>
              </w:rPr>
              <w:t>b</w:t>
            </w:r>
            <w:proofErr w:type="gramEnd"/>
            <w:r w:rsidRPr="0047458B">
              <w:t xml:space="preserve"> and </w:t>
            </w:r>
            <w:r w:rsidRPr="0047458B">
              <w:rPr>
                <w:i/>
              </w:rPr>
              <w:t>c</w:t>
            </w:r>
            <w:r w:rsidRPr="0047458B">
              <w:t xml:space="preserve">, making sure </w:t>
            </w:r>
            <w:r>
              <w:t>you</w:t>
            </w:r>
            <w:r w:rsidRPr="0047458B">
              <w:t xml:space="preserve"> get the signs right and write down the formula. </w:t>
            </w:r>
            <w:r w:rsidRPr="0047458B">
              <w:br/>
              <w:t xml:space="preserve">Remember that </w:t>
            </w:r>
            <w:r w:rsidRPr="0047458B">
              <w:rPr>
                <w:position w:val="-8"/>
              </w:rPr>
              <w:object w:dxaOrig="1420" w:dyaOrig="380" w14:anchorId="401E92EA">
                <v:shape id="_x0000_i1255" type="#_x0000_t75" style="width:70.95pt;height:18.25pt" o:ole="">
                  <v:imagedata r:id="rId160" o:title=""/>
                </v:shape>
                <o:OLEObject Type="Embed" ProgID="Equation.DSMT4" ShapeID="_x0000_i1255" DrawAspect="Content" ObjectID="_1682920747" r:id="rId161"/>
              </w:object>
            </w:r>
            <w:r w:rsidRPr="0047458B">
              <w:t xml:space="preserve"> is all over 2</w:t>
            </w:r>
            <w:r w:rsidRPr="0047458B">
              <w:rPr>
                <w:i/>
              </w:rPr>
              <w:t>a</w:t>
            </w:r>
            <w:r w:rsidRPr="0047458B">
              <w:t>, not just part of it.</w:t>
            </w:r>
          </w:p>
          <w:p w14:paraId="4AF3AD4C" w14:textId="77777777" w:rsidR="00CD5116" w:rsidRPr="0047458B" w:rsidRDefault="00CD5116" w:rsidP="00853288">
            <w:pPr>
              <w:pStyle w:val="Examplefollow"/>
              <w:spacing w:before="240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Substitute </w:t>
            </w:r>
            <w:r w:rsidRPr="0047458B">
              <w:rPr>
                <w:i/>
              </w:rPr>
              <w:t>a</w:t>
            </w:r>
            <w:r w:rsidRPr="0047458B">
              <w:t xml:space="preserve"> = 3, </w:t>
            </w:r>
            <w:r w:rsidRPr="0047458B">
              <w:rPr>
                <w:i/>
              </w:rPr>
              <w:t>b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7, </w:t>
            </w:r>
            <w:r w:rsidRPr="0047458B">
              <w:rPr>
                <w:i/>
              </w:rPr>
              <w:t>c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>2 into the formula.</w:t>
            </w:r>
          </w:p>
          <w:p w14:paraId="014C2A9C" w14:textId="77777777" w:rsidR="00CD5116" w:rsidRPr="0047458B" w:rsidRDefault="00CD5116" w:rsidP="005A47D2">
            <w:pPr>
              <w:pStyle w:val="Example"/>
              <w:rPr>
                <w:sz w:val="20"/>
                <w:szCs w:val="20"/>
              </w:rPr>
            </w:pPr>
          </w:p>
          <w:p w14:paraId="620B48A9" w14:textId="77777777" w:rsidR="00CD5116" w:rsidRPr="0047458B" w:rsidRDefault="00CD5116" w:rsidP="001C3875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 xml:space="preserve">Simplify. The denominator is 6 when </w:t>
            </w:r>
            <w:r w:rsidRPr="0047458B">
              <w:rPr>
                <w:i/>
              </w:rPr>
              <w:t>a</w:t>
            </w:r>
            <w:r w:rsidRPr="0047458B">
              <w:t xml:space="preserve"> = 3. A common mistake is to always write a denominator of 2.</w:t>
            </w:r>
          </w:p>
          <w:p w14:paraId="65EF58C1" w14:textId="77777777" w:rsidR="00CD5116" w:rsidRPr="0047458B" w:rsidRDefault="00CD5116" w:rsidP="001C3875">
            <w:pPr>
              <w:pStyle w:val="Examplefollow"/>
              <w:spacing w:before="60"/>
            </w:pPr>
            <w:r w:rsidRPr="0047458B">
              <w:rPr>
                <w:b/>
              </w:rPr>
              <w:t>4</w:t>
            </w:r>
            <w:r w:rsidRPr="0047458B">
              <w:tab/>
              <w:t>Write down both the solutions.</w:t>
            </w:r>
          </w:p>
        </w:tc>
      </w:tr>
    </w:tbl>
    <w:p w14:paraId="1515020F" w14:textId="77777777" w:rsidR="00CD5116" w:rsidRPr="0047458B" w:rsidRDefault="00CD5116" w:rsidP="006A6F3F">
      <w:pPr>
        <w:pStyle w:val="Qheading"/>
      </w:pPr>
      <w:r w:rsidRPr="0047458B">
        <w:t>Practice</w:t>
      </w:r>
    </w:p>
    <w:p w14:paraId="61FCC892" w14:textId="77777777" w:rsidR="00CD5116" w:rsidRPr="0047458B" w:rsidRDefault="00CD5116" w:rsidP="00757B8B">
      <w:pPr>
        <w:pStyle w:val="Question1stline"/>
      </w:pPr>
      <w:r w:rsidRPr="0047458B">
        <w:rPr>
          <w:b/>
        </w:rPr>
        <w:t>5</w:t>
      </w:r>
      <w:r w:rsidRPr="0047458B">
        <w:tab/>
        <w:t>Solve, giving your solutions in surd form.</w:t>
      </w:r>
    </w:p>
    <w:p w14:paraId="39A7820D" w14:textId="77777777" w:rsidR="00CD5116" w:rsidRPr="0047458B" w:rsidRDefault="00CD5116" w:rsidP="006A6F3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  <w:t>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2 = 0</w:t>
      </w:r>
      <w:r w:rsidRPr="0047458B">
        <w:tab/>
      </w:r>
      <w:r w:rsidRPr="0047458B">
        <w:rPr>
          <w:b/>
        </w:rPr>
        <w:t>b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</w:t>
      </w:r>
      <w:r w:rsidRPr="0047458B">
        <w:rPr>
          <w:i/>
        </w:rPr>
        <w:t>x</w:t>
      </w:r>
      <w:r w:rsidRPr="0047458B">
        <w:t xml:space="preserve"> – 7 = 0</w:t>
      </w:r>
    </w:p>
    <w:p w14:paraId="6A34ED9C" w14:textId="77777777" w:rsidR="00CD5116" w:rsidRPr="0047458B" w:rsidRDefault="00CD5116" w:rsidP="00757B8B">
      <w:pPr>
        <w:pStyle w:val="Question1stline"/>
      </w:pPr>
      <w:r w:rsidRPr="0047458B">
        <w:rPr>
          <w:b/>
        </w:rPr>
        <w:t>6</w:t>
      </w:r>
      <w:r w:rsidRPr="0047458B">
        <w:tab/>
        <w:t xml:space="preserve">Solve the equation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7</w:t>
      </w:r>
      <w:r w:rsidRPr="0047458B">
        <w:rPr>
          <w:i/>
        </w:rPr>
        <w:t>x</w:t>
      </w:r>
      <w:r w:rsidRPr="0047458B">
        <w:t xml:space="preserve"> + 2 = 0</w:t>
      </w:r>
    </w:p>
    <w:p w14:paraId="0B8C5F0E" w14:textId="77777777" w:rsidR="00CD5116" w:rsidRPr="0047458B" w:rsidRDefault="00CD5116" w:rsidP="006A6F3F">
      <w:pPr>
        <w:pStyle w:val="Questionfollowline"/>
      </w:pPr>
      <w:r w:rsidRPr="0047458B">
        <w:tab/>
        <w:t xml:space="preserve">Give your solutions in the form </w:t>
      </w:r>
      <w:r w:rsidRPr="0047458B">
        <w:rPr>
          <w:position w:val="-22"/>
        </w:rPr>
        <w:object w:dxaOrig="700" w:dyaOrig="620" w14:anchorId="6FF6E389">
          <v:shape id="_x0000_i1256" type="#_x0000_t75" style="width:35.45pt;height:31.15pt" o:ole="">
            <v:imagedata r:id="rId162" o:title=""/>
          </v:shape>
          <o:OLEObject Type="Embed" ProgID="Equation.DSMT4" ShapeID="_x0000_i1256" DrawAspect="Content" ObjectID="_1682920748" r:id="rId163"/>
        </w:object>
      </w:r>
      <w:r w:rsidRPr="0047458B">
        <w:t xml:space="preserve">, where </w:t>
      </w:r>
      <w:r w:rsidRPr="0047458B">
        <w:rPr>
          <w:i/>
        </w:rPr>
        <w:t>a</w:t>
      </w:r>
      <w:r w:rsidRPr="0047458B">
        <w:t xml:space="preserve">, </w:t>
      </w:r>
      <w:r w:rsidRPr="0047458B">
        <w:rPr>
          <w:i/>
        </w:rPr>
        <w:t xml:space="preserve">b </w:t>
      </w:r>
      <w:r w:rsidRPr="0047458B">
        <w:t xml:space="preserve">and </w:t>
      </w:r>
      <w:r w:rsidRPr="0047458B">
        <w:rPr>
          <w:i/>
        </w:rPr>
        <w:t>c</w:t>
      </w:r>
      <w:r w:rsidRPr="0047458B">
        <w:t xml:space="preserve"> are integers.</w:t>
      </w:r>
    </w:p>
    <w:p w14:paraId="23274659" w14:textId="77777777" w:rsidR="00CD5116" w:rsidRPr="0047458B" w:rsidRDefault="00CD5116" w:rsidP="00757B8B">
      <w:pPr>
        <w:pStyle w:val="Question1stline"/>
      </w:pPr>
      <w:r w:rsidRPr="0047458B"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D741C69" wp14:editId="7A72D9A8">
                <wp:simplePos x="0" y="0"/>
                <wp:positionH relativeFrom="column">
                  <wp:posOffset>2678048</wp:posOffset>
                </wp:positionH>
                <wp:positionV relativeFrom="paragraph">
                  <wp:posOffset>64135</wp:posOffset>
                </wp:positionV>
                <wp:extent cx="1524000" cy="774357"/>
                <wp:effectExtent l="0" t="0" r="19050" b="26035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24000" cy="77435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0B05A19" w14:textId="77777777" w:rsidR="00CD5116" w:rsidRDefault="00CD5116" w:rsidP="006A6F3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287D23E3" w14:textId="77777777" w:rsidR="00CD5116" w:rsidRDefault="00CD5116" w:rsidP="006A6F3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741C69" id="Text Box 10" o:spid="_x0000_s1033" type="#_x0000_t202" style="position:absolute;margin-left:210.85pt;margin-top:5.05pt;width:120pt;height:60.9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" fillcolor="white [3201]" strokeweight=".5pt">
                <v:textbox>
                  <w:txbxContent>
                    <w:p w14:paraId="20B05A19" w14:textId="77777777" w:rsidR="00CD5116" w:rsidRDefault="00CD5116" w:rsidP="006A6F3F">
                      <w:r>
                        <w:rPr>
                          <w:b/>
                        </w:rPr>
                        <w:t>Hint</w:t>
                      </w:r>
                    </w:p>
                    <w:p w14:paraId="287D23E3" w14:textId="77777777" w:rsidR="00CD5116" w:rsidRDefault="00CD5116" w:rsidP="006A6F3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Pr="0047458B">
        <w:rPr>
          <w:b/>
        </w:rPr>
        <w:t>7</w:t>
      </w:r>
      <w:r w:rsidRPr="0047458B">
        <w:tab/>
        <w:t>Solve 10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+ 3 = 5</w:t>
      </w:r>
    </w:p>
    <w:p w14:paraId="34C288E4" w14:textId="77777777" w:rsidR="00CD5116" w:rsidRPr="0047458B" w:rsidRDefault="00CD5116" w:rsidP="006A6F3F">
      <w:pPr>
        <w:pStyle w:val="Questionfollowline"/>
      </w:pPr>
      <w:r w:rsidRPr="0047458B">
        <w:tab/>
        <w:t>Give your solution in surd form.</w:t>
      </w:r>
    </w:p>
    <w:p w14:paraId="260A7463" w14:textId="77777777" w:rsidR="00CD5116" w:rsidRPr="0047458B" w:rsidRDefault="00CD5116" w:rsidP="004D7D60">
      <w:pPr>
        <w:pStyle w:val="Qheading"/>
      </w:pPr>
    </w:p>
    <w:p w14:paraId="7A1FC078" w14:textId="77777777" w:rsidR="00CD5116" w:rsidRPr="0047458B" w:rsidRDefault="00CD5116" w:rsidP="004D7D60">
      <w:pPr>
        <w:pStyle w:val="Qheading"/>
      </w:pPr>
      <w:r w:rsidRPr="0047458B">
        <w:t>Extend</w:t>
      </w:r>
    </w:p>
    <w:p w14:paraId="2F27B8E0" w14:textId="77777777" w:rsidR="00CD5116" w:rsidRPr="0047458B" w:rsidRDefault="00CD5116" w:rsidP="005A47D2">
      <w:pPr>
        <w:pStyle w:val="Question1stline"/>
        <w:ind w:left="426" w:hanging="426"/>
      </w:pPr>
      <w:r w:rsidRPr="0047458B">
        <w:rPr>
          <w:b/>
        </w:rPr>
        <w:t>8</w:t>
      </w:r>
      <w:r w:rsidRPr="0047458B">
        <w:tab/>
        <w:t>Choose an appropriate method to solve each quadratic equation, giving your answer in surd form when necessary.</w:t>
      </w:r>
    </w:p>
    <w:p w14:paraId="21EC37D4" w14:textId="77777777" w:rsidR="00CD5116" w:rsidRPr="0047458B" w:rsidRDefault="00CD5116" w:rsidP="005A47D2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  <w:t>4</w:t>
      </w:r>
      <w:proofErr w:type="gramStart"/>
      <w:r w:rsidRPr="0047458B">
        <w:rPr>
          <w:i/>
        </w:rPr>
        <w:t>x</w:t>
      </w:r>
      <w:r w:rsidRPr="0047458B">
        <w:t>(</w:t>
      </w:r>
      <w:proofErr w:type="gramEnd"/>
      <w:r w:rsidRPr="0047458B">
        <w:rPr>
          <w:i/>
        </w:rPr>
        <w:t>x</w:t>
      </w:r>
      <w:r w:rsidRPr="0047458B">
        <w:t xml:space="preserve"> – 1) = 3</w:t>
      </w:r>
      <w:r w:rsidRPr="0047458B">
        <w:rPr>
          <w:i/>
        </w:rPr>
        <w:t>x</w:t>
      </w:r>
      <w:r w:rsidRPr="0047458B">
        <w:t xml:space="preserve"> – 2</w:t>
      </w:r>
    </w:p>
    <w:p w14:paraId="7E267A4E" w14:textId="77777777" w:rsidR="00CD5116" w:rsidRPr="0047458B" w:rsidRDefault="00CD5116" w:rsidP="005A47D2">
      <w:pPr>
        <w:pStyle w:val="Questionfollowline"/>
      </w:pPr>
      <w:r w:rsidRPr="0047458B">
        <w:tab/>
      </w:r>
      <w:r w:rsidRPr="0047458B">
        <w:rPr>
          <w:b/>
        </w:rPr>
        <w:t>b</w:t>
      </w:r>
      <w:r w:rsidRPr="0047458B">
        <w:tab/>
        <w:t>10 = (</w:t>
      </w:r>
      <w:r w:rsidRPr="0047458B">
        <w:rPr>
          <w:i/>
        </w:rPr>
        <w:t>x</w:t>
      </w:r>
      <w:r w:rsidRPr="0047458B">
        <w:t xml:space="preserve"> + 1)</w:t>
      </w:r>
      <w:r w:rsidRPr="0047458B">
        <w:rPr>
          <w:vertAlign w:val="superscript"/>
        </w:rPr>
        <w:t>2</w:t>
      </w:r>
    </w:p>
    <w:p w14:paraId="252F0EAE" w14:textId="77777777" w:rsidR="00CD5116" w:rsidRPr="0047458B" w:rsidRDefault="00CD5116" w:rsidP="005A47D2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proofErr w:type="gramStart"/>
      <w:r w:rsidRPr="0047458B">
        <w:rPr>
          <w:i/>
        </w:rPr>
        <w:t>x</w:t>
      </w:r>
      <w:r w:rsidRPr="0047458B">
        <w:t>(</w:t>
      </w:r>
      <w:proofErr w:type="gramEnd"/>
      <w:r w:rsidRPr="0047458B">
        <w:t>3</w:t>
      </w:r>
      <w:r w:rsidRPr="0047458B">
        <w:rPr>
          <w:i/>
        </w:rPr>
        <w:t>x</w:t>
      </w:r>
      <w:r w:rsidRPr="0047458B">
        <w:t xml:space="preserve"> – 1) = 10</w:t>
      </w:r>
    </w:p>
    <w:p w14:paraId="1952E4EE" w14:textId="77777777" w:rsidR="00CD5116" w:rsidRPr="0047458B" w:rsidRDefault="00CD5116">
      <w:pPr>
        <w:rPr>
          <w:b/>
          <w:sz w:val="32"/>
        </w:rPr>
      </w:pPr>
      <w:r w:rsidRPr="0047458B">
        <w:br w:type="page"/>
      </w:r>
    </w:p>
    <w:p w14:paraId="76AFCB0D" w14:textId="51939187" w:rsidR="00CD5116" w:rsidRDefault="00EC37FB" w:rsidP="00D73D31">
      <w:pPr>
        <w:pStyle w:val="Title"/>
        <w:rPr>
          <w:b/>
          <w:sz w:val="52"/>
        </w:rPr>
      </w:pPr>
      <w:r>
        <w:rPr>
          <w:b/>
          <w:sz w:val="48"/>
          <w:szCs w:val="48"/>
        </w:rPr>
        <w:lastRenderedPageBreak/>
        <w:t xml:space="preserve">Week 2 - </w:t>
      </w:r>
      <w:r w:rsidR="00CD5116">
        <w:rPr>
          <w:b/>
          <w:sz w:val="52"/>
        </w:rPr>
        <w:t>Sketching quadratic graphs</w:t>
      </w:r>
    </w:p>
    <w:p w14:paraId="5CDD36B9" w14:textId="19831BB1" w:rsidR="007B2C82" w:rsidRDefault="00401132" w:rsidP="007B2C82">
      <w:pPr>
        <w:rPr>
          <w:rStyle w:val="Hyperlink"/>
        </w:rPr>
      </w:pPr>
      <w:hyperlink r:id="rId164" w:history="1">
        <w:r w:rsidR="00736F63">
          <w:rPr>
            <w:rStyle w:val="Hyperlink"/>
          </w:rPr>
          <w:t>https://www.khanacademy.org/search?search_again=1&amp;page_search_query=sketching+quadratic+graphs</w:t>
        </w:r>
      </w:hyperlink>
    </w:p>
    <w:p w14:paraId="55CA1D61" w14:textId="7D1BE483" w:rsidR="005617A7" w:rsidRPr="007B2C82" w:rsidRDefault="00401132" w:rsidP="007B2C82">
      <w:hyperlink r:id="rId165" w:history="1">
        <w:r w:rsidR="005617A7">
          <w:rPr>
            <w:rStyle w:val="Hyperlink"/>
          </w:rPr>
          <w:t>https://app.mymaths.co.uk/3272-lesson/sketching-quadratic-graphs-1</w:t>
        </w:r>
      </w:hyperlink>
    </w:p>
    <w:p w14:paraId="510DB6DF" w14:textId="77777777" w:rsidR="00CD5116" w:rsidRPr="00B7484F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162D5A50" w14:textId="77777777" w:rsidR="00CD5116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64EE659C" w14:textId="2C14B745" w:rsidR="00CD5116" w:rsidRPr="006D5C1F" w:rsidRDefault="00CD5116" w:rsidP="007B6CB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B52604">
        <w:rPr>
          <w:szCs w:val="20"/>
        </w:rPr>
        <w:t xml:space="preserve">Quadratic functions – factorising, solving, graphs and the </w:t>
      </w:r>
      <w:proofErr w:type="gramStart"/>
      <w:r w:rsidRPr="00B52604">
        <w:rPr>
          <w:szCs w:val="20"/>
        </w:rPr>
        <w:t>discriminants</w:t>
      </w:r>
      <w:proofErr w:type="gramEnd"/>
    </w:p>
    <w:p w14:paraId="28BCF481" w14:textId="77777777" w:rsidR="00CD5116" w:rsidRPr="00B7484F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3FCC2BD" w14:textId="77777777" w:rsidR="00CD5116" w:rsidRDefault="00CD5116" w:rsidP="00E11F7F">
      <w:pPr>
        <w:pStyle w:val="Qheading"/>
      </w:pPr>
      <w:r w:rsidRPr="000F1EA2">
        <w:t>Key points</w:t>
      </w:r>
    </w:p>
    <w:p w14:paraId="42C7D09C" w14:textId="77777777" w:rsidR="00CD5116" w:rsidRDefault="00CD5116" w:rsidP="00E52CE8">
      <w:pPr>
        <w:pStyle w:val="ListParagraph"/>
        <w:numPr>
          <w:ilvl w:val="0"/>
          <w:numId w:val="2"/>
        </w:num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CB6C2FF" wp14:editId="3A639C3C">
                <wp:simplePos x="0" y="0"/>
                <wp:positionH relativeFrom="column">
                  <wp:posOffset>4776470</wp:posOffset>
                </wp:positionH>
                <wp:positionV relativeFrom="paragraph">
                  <wp:posOffset>422533</wp:posOffset>
                </wp:positionV>
                <wp:extent cx="709574" cy="257912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9574" cy="2579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EBB8B9" w14:textId="77777777" w:rsidR="00CD5116" w:rsidRPr="00E52CE8" w:rsidRDefault="00CD5116" w:rsidP="00E52CE8">
                            <w:r>
                              <w:t xml:space="preserve">for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&lt;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B6C2FF" id="Text Box 12" o:spid="_x0000_s1034" type="#_x0000_t202" style="position:absolute;left:0;text-align:left;margin-left:376.1pt;margin-top:33.25pt;width:55.85pt;height:20.3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" filled="f" stroked="f" strokeweight=".5pt">
                <v:textbox>
                  <w:txbxContent>
                    <w:p w14:paraId="2BEBB8B9" w14:textId="77777777" w:rsidR="00CD5116" w:rsidRPr="00E52CE8" w:rsidRDefault="00CD5116" w:rsidP="00E52CE8">
                      <w:r>
                        <w:t xml:space="preserve">for </w:t>
                      </w:r>
                      <w:r>
                        <w:rPr>
                          <w:i/>
                        </w:rPr>
                        <w:t>a</w:t>
                      </w:r>
                      <w:r>
                        <w:t xml:space="preserve"> &lt; 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anchor distT="0" distB="0" distL="114300" distR="114300" simplePos="0" relativeHeight="251681792" behindDoc="0" locked="0" layoutInCell="1" allowOverlap="1" wp14:anchorId="1A6D7D58" wp14:editId="756E60BF">
            <wp:simplePos x="0" y="0"/>
            <wp:positionH relativeFrom="column">
              <wp:posOffset>4182110</wp:posOffset>
            </wp:positionH>
            <wp:positionV relativeFrom="paragraph">
              <wp:posOffset>76873</wp:posOffset>
            </wp:positionV>
            <wp:extent cx="688975" cy="565150"/>
            <wp:effectExtent l="0" t="0" r="0" b="635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688975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682800A" wp14:editId="7776D4D3">
                <wp:simplePos x="0" y="0"/>
                <wp:positionH relativeFrom="column">
                  <wp:posOffset>3423285</wp:posOffset>
                </wp:positionH>
                <wp:positionV relativeFrom="paragraph">
                  <wp:posOffset>433911</wp:posOffset>
                </wp:positionV>
                <wp:extent cx="709574" cy="257912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9574" cy="2579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8FEAD0" w14:textId="77777777" w:rsidR="00CD5116" w:rsidRPr="00E52CE8" w:rsidRDefault="00CD5116">
                            <w:r>
                              <w:t xml:space="preserve">for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&gt;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82800A" id="Text Box 11" o:spid="_x0000_s1035" type="#_x0000_t202" style="position:absolute;left:0;text-align:left;margin-left:269.55pt;margin-top:34.15pt;width:55.85pt;height:20.3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" filled="f" stroked="f" strokeweight=".5pt">
                <v:textbox>
                  <w:txbxContent>
                    <w:p w14:paraId="458FEAD0" w14:textId="77777777" w:rsidR="00CD5116" w:rsidRPr="00E52CE8" w:rsidRDefault="00CD5116">
                      <w:r>
                        <w:t xml:space="preserve">for </w:t>
                      </w:r>
                      <w:r>
                        <w:rPr>
                          <w:i/>
                        </w:rPr>
                        <w:t>a</w:t>
                      </w:r>
                      <w:r>
                        <w:t xml:space="preserve"> &gt; 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anchor distT="0" distB="0" distL="114300" distR="114300" simplePos="0" relativeHeight="251680768" behindDoc="0" locked="0" layoutInCell="1" allowOverlap="1" wp14:anchorId="24CF90A6" wp14:editId="49ECFCA8">
            <wp:simplePos x="0" y="0"/>
            <wp:positionH relativeFrom="column">
              <wp:posOffset>2954655</wp:posOffset>
            </wp:positionH>
            <wp:positionV relativeFrom="paragraph">
              <wp:posOffset>136453</wp:posOffset>
            </wp:positionV>
            <wp:extent cx="688975" cy="565150"/>
            <wp:effectExtent l="0" t="0" r="0" b="635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688975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The graph of the quadratic function </w:t>
      </w:r>
      <w:r>
        <w:br/>
      </w:r>
      <w:r>
        <w:rPr>
          <w:i/>
        </w:rPr>
        <w:t>y</w:t>
      </w:r>
      <w:r>
        <w:t xml:space="preserve"> =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, where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0, is a curve </w:t>
      </w:r>
      <w:r>
        <w:br/>
        <w:t>called a parabola.</w:t>
      </w:r>
    </w:p>
    <w:p w14:paraId="069AC592" w14:textId="77777777" w:rsidR="00CD5116" w:rsidRDefault="00CD5116" w:rsidP="00E52CE8">
      <w:pPr>
        <w:pStyle w:val="ListParagraph"/>
        <w:numPr>
          <w:ilvl w:val="0"/>
          <w:numId w:val="2"/>
        </w:numPr>
      </w:pPr>
      <w:r>
        <w:t xml:space="preserve">Parabolas have a line of symmetry and </w:t>
      </w:r>
      <w:r>
        <w:br/>
        <w:t>a shape as shown.</w:t>
      </w:r>
    </w:p>
    <w:p w14:paraId="7A9A1DCB" w14:textId="77777777" w:rsidR="00CD5116" w:rsidRDefault="00CD5116" w:rsidP="005A47D2">
      <w:pPr>
        <w:pStyle w:val="ListParagraph"/>
        <w:numPr>
          <w:ilvl w:val="0"/>
          <w:numId w:val="2"/>
        </w:numPr>
      </w:pPr>
      <w:r>
        <w:t>To sketch the graph of a function, find the points where the graph intersects the axes.</w:t>
      </w:r>
    </w:p>
    <w:p w14:paraId="0575F7F3" w14:textId="77777777" w:rsidR="00CD5116" w:rsidRDefault="00CD5116" w:rsidP="005A47D2">
      <w:pPr>
        <w:pStyle w:val="ListParagraph"/>
        <w:numPr>
          <w:ilvl w:val="0"/>
          <w:numId w:val="2"/>
        </w:numPr>
      </w:pPr>
      <w:r>
        <w:t>To find where the curve intersects the</w:t>
      </w:r>
      <w:r>
        <w:rPr>
          <w:i/>
        </w:rPr>
        <w:t xml:space="preserve"> y</w:t>
      </w:r>
      <w:r>
        <w:t xml:space="preserve">-axis substitute </w:t>
      </w:r>
      <w:r>
        <w:rPr>
          <w:i/>
        </w:rPr>
        <w:t>x</w:t>
      </w:r>
      <w:r>
        <w:t xml:space="preserve"> = 0 into the function.</w:t>
      </w:r>
    </w:p>
    <w:p w14:paraId="19B5DADB" w14:textId="77777777" w:rsidR="00CD5116" w:rsidRDefault="00CD5116" w:rsidP="005A47D2">
      <w:pPr>
        <w:pStyle w:val="ListParagraph"/>
        <w:numPr>
          <w:ilvl w:val="0"/>
          <w:numId w:val="2"/>
        </w:numPr>
      </w:pPr>
      <w:r>
        <w:t xml:space="preserve">To find where the curve intersects the </w:t>
      </w:r>
      <w:r>
        <w:rPr>
          <w:i/>
        </w:rPr>
        <w:t>x</w:t>
      </w:r>
      <w:r>
        <w:t xml:space="preserve">-axis substitute </w:t>
      </w:r>
      <w:r>
        <w:rPr>
          <w:i/>
        </w:rPr>
        <w:t>y</w:t>
      </w:r>
      <w:r>
        <w:t xml:space="preserve"> = 0 into the function.</w:t>
      </w:r>
    </w:p>
    <w:p w14:paraId="7099B229" w14:textId="77777777" w:rsidR="00CD5116" w:rsidRDefault="00CD5116" w:rsidP="005A47D2">
      <w:pPr>
        <w:pStyle w:val="ListParagraph"/>
        <w:numPr>
          <w:ilvl w:val="0"/>
          <w:numId w:val="2"/>
        </w:numPr>
      </w:pPr>
      <w:r>
        <w:t>At the turning points of a graph the gradient of the curve is 0 and any tangents to the curve at these points are horizontal.</w:t>
      </w:r>
    </w:p>
    <w:p w14:paraId="5354CE59" w14:textId="77777777" w:rsidR="00CD5116" w:rsidRDefault="00CD5116" w:rsidP="005A47D2">
      <w:pPr>
        <w:pStyle w:val="ListParagraph"/>
        <w:numPr>
          <w:ilvl w:val="0"/>
          <w:numId w:val="2"/>
        </w:numPr>
      </w:pPr>
      <w:r>
        <w:t>To find the coordinates of the maximum or minimum point (turning points) of a quadratic curve (parabola) you can use the completed square form of the function.</w:t>
      </w:r>
    </w:p>
    <w:p w14:paraId="777D051E" w14:textId="77777777" w:rsidR="00CD5116" w:rsidRPr="000F1EA2" w:rsidRDefault="00CD5116" w:rsidP="00E11F7F">
      <w:pPr>
        <w:pStyle w:val="Qheading"/>
      </w:pPr>
      <w:r w:rsidRPr="000F1EA2">
        <w:t>Examples</w:t>
      </w:r>
    </w:p>
    <w:p w14:paraId="123A5978" w14:textId="77777777" w:rsidR="00CD5116" w:rsidRPr="002F1826" w:rsidRDefault="00CD5116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>
        <w:t xml:space="preserve">Sketch the graph of </w:t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>
        <w:rPr>
          <w:vertAlign w:val="superscript"/>
        </w:rPr>
        <w:t>2</w:t>
      </w:r>
      <w:r>
        <w:t>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7CB9093E" w14:textId="77777777" w:rsidTr="00F86311">
        <w:tc>
          <w:tcPr>
            <w:tcW w:w="3827" w:type="dxa"/>
          </w:tcPr>
          <w:p w14:paraId="638716F3" w14:textId="77777777" w:rsidR="00CD5116" w:rsidRDefault="00CD5116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23A59665" wp14:editId="2287609B">
                  <wp:extent cx="1313161" cy="1329783"/>
                  <wp:effectExtent l="0" t="0" r="1905" b="381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5402" cy="13320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</w:p>
        </w:tc>
        <w:tc>
          <w:tcPr>
            <w:tcW w:w="3776" w:type="dxa"/>
          </w:tcPr>
          <w:p w14:paraId="5088579F" w14:textId="77777777" w:rsidR="00CD5116" w:rsidRDefault="00CD5116" w:rsidP="004F34FF">
            <w:pPr>
              <w:pStyle w:val="Exampleline1"/>
            </w:pPr>
            <w:r>
              <w:t xml:space="preserve">The graph of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is a parabola.</w:t>
            </w:r>
          </w:p>
          <w:p w14:paraId="19964575" w14:textId="77777777" w:rsidR="00CD5116" w:rsidRDefault="00CD5116" w:rsidP="006D530A">
            <w:pPr>
              <w:pStyle w:val="Example"/>
            </w:pPr>
          </w:p>
          <w:p w14:paraId="34F3530D" w14:textId="77777777" w:rsidR="00CD5116" w:rsidRDefault="00CD5116" w:rsidP="006D530A">
            <w:pPr>
              <w:pStyle w:val="Example"/>
            </w:pPr>
            <w:r>
              <w:t xml:space="preserve">When </w:t>
            </w:r>
            <w:r w:rsidRPr="00BB2B53">
              <w:rPr>
                <w:i/>
              </w:rPr>
              <w:t>x</w:t>
            </w:r>
            <w:r>
              <w:t xml:space="preserve"> = 0, </w:t>
            </w:r>
            <w:r w:rsidRPr="00BB2B53">
              <w:rPr>
                <w:i/>
              </w:rPr>
              <w:t>y</w:t>
            </w:r>
            <w:r>
              <w:t xml:space="preserve"> = 0.</w:t>
            </w:r>
          </w:p>
          <w:p w14:paraId="75C5E061" w14:textId="77777777" w:rsidR="00CD5116" w:rsidRDefault="00CD5116" w:rsidP="006D530A">
            <w:pPr>
              <w:pStyle w:val="Example"/>
            </w:pPr>
          </w:p>
          <w:p w14:paraId="433DCE18" w14:textId="77777777" w:rsidR="00CD5116" w:rsidRDefault="00CD5116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684864" behindDoc="0" locked="0" layoutInCell="1" allowOverlap="1" wp14:anchorId="3E91F1D3" wp14:editId="7FF70B7B">
                  <wp:simplePos x="0" y="0"/>
                  <wp:positionH relativeFrom="column">
                    <wp:posOffset>1471194</wp:posOffset>
                  </wp:positionH>
                  <wp:positionV relativeFrom="paragraph">
                    <wp:posOffset>89812</wp:posOffset>
                  </wp:positionV>
                  <wp:extent cx="519379" cy="380391"/>
                  <wp:effectExtent l="0" t="0" r="0" b="635"/>
                  <wp:wrapThrough wrapText="bothSides">
                    <wp:wrapPolygon edited="0">
                      <wp:start x="0" y="0"/>
                      <wp:lineTo x="0" y="20554"/>
                      <wp:lineTo x="20622" y="20554"/>
                      <wp:lineTo x="20622" y="0"/>
                      <wp:lineTo x="0" y="0"/>
                    </wp:wrapPolygon>
                  </wp:wrapThrough>
                  <wp:docPr id="13" name="Picture 1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9379" cy="380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07684B">
              <w:rPr>
                <w:i/>
              </w:rPr>
              <w:t>a</w:t>
            </w:r>
            <w:r>
              <w:t xml:space="preserve"> = 1 which is greater than zero, so the graph has the shape:</w:t>
            </w:r>
          </w:p>
          <w:p w14:paraId="35183514" w14:textId="77777777" w:rsidR="00CD5116" w:rsidRPr="00E52CE8" w:rsidRDefault="00CD5116" w:rsidP="006D530A">
            <w:pPr>
              <w:pStyle w:val="Example"/>
            </w:pPr>
          </w:p>
        </w:tc>
      </w:tr>
    </w:tbl>
    <w:p w14:paraId="61A48C94" w14:textId="77777777" w:rsidR="00CD5116" w:rsidRDefault="00CD5116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>
        <w:t xml:space="preserve">Sketch the graph of </w:t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r w:rsidRPr="00BB2B53">
        <w:rPr>
          <w:i/>
        </w:rPr>
        <w:t>x</w:t>
      </w:r>
      <w:r>
        <w:t xml:space="preserve"> </w:t>
      </w:r>
      <w:r>
        <w:rPr>
          <w:rFonts w:cs="Times New Roman"/>
        </w:rPr>
        <w:t xml:space="preserve">− </w:t>
      </w:r>
      <w:r>
        <w:t>6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5689025A" w14:textId="77777777" w:rsidTr="00F86311">
        <w:tc>
          <w:tcPr>
            <w:tcW w:w="3827" w:type="dxa"/>
          </w:tcPr>
          <w:p w14:paraId="00B1E9C1" w14:textId="77777777" w:rsidR="00CD5116" w:rsidRDefault="00CD5116" w:rsidP="004F34FF">
            <w:pPr>
              <w:pStyle w:val="Exampleline1"/>
            </w:pPr>
            <w:r>
              <w:t xml:space="preserve">When </w:t>
            </w:r>
            <w:r w:rsidRPr="0007684B">
              <w:rPr>
                <w:i/>
              </w:rPr>
              <w:t>x</w:t>
            </w:r>
            <w:r>
              <w:t xml:space="preserve"> = 0, </w:t>
            </w:r>
            <w:r w:rsidRPr="0007684B">
              <w:rPr>
                <w:i/>
              </w:rPr>
              <w:t>y</w:t>
            </w:r>
            <w:r>
              <w:t xml:space="preserve"> = 0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0 </w:t>
            </w:r>
            <w:r>
              <w:rPr>
                <w:rFonts w:cs="Times New Roman"/>
              </w:rPr>
              <w:t>−</w:t>
            </w:r>
            <w:r>
              <w:t xml:space="preserve"> 6 = </w:t>
            </w:r>
            <w:r>
              <w:rPr>
                <w:rFonts w:cs="Times New Roman"/>
              </w:rPr>
              <w:t>−</w:t>
            </w:r>
            <w:r>
              <w:t>6</w:t>
            </w:r>
          </w:p>
          <w:p w14:paraId="44613860" w14:textId="77777777" w:rsidR="00CD5116" w:rsidRDefault="00CD5116" w:rsidP="006D530A">
            <w:pPr>
              <w:pStyle w:val="Example"/>
            </w:pPr>
            <w:proofErr w:type="gramStart"/>
            <w:r>
              <w:t>So</w:t>
            </w:r>
            <w:proofErr w:type="gramEnd"/>
            <w:r>
              <w:t xml:space="preserve"> the graph intersects the </w:t>
            </w:r>
            <w:r w:rsidRPr="0007684B">
              <w:rPr>
                <w:i/>
              </w:rPr>
              <w:t>y</w:t>
            </w:r>
            <w:r>
              <w:t xml:space="preserve">-axis at </w:t>
            </w:r>
            <w:r>
              <w:br/>
              <w:t>(0, </w:t>
            </w:r>
            <w:r>
              <w:rPr>
                <w:rFonts w:cs="Times New Roman"/>
              </w:rPr>
              <w:t>−</w:t>
            </w:r>
            <w:r>
              <w:t>6)</w:t>
            </w:r>
          </w:p>
          <w:p w14:paraId="60BC9B9B" w14:textId="77777777" w:rsidR="00CD5116" w:rsidRDefault="00CD5116" w:rsidP="006D530A">
            <w:pPr>
              <w:pStyle w:val="Example"/>
            </w:pPr>
            <w:r>
              <w:t xml:space="preserve">When </w:t>
            </w:r>
            <w:r w:rsidRPr="004F34FF">
              <w:rPr>
                <w:i/>
              </w:rPr>
              <w:t>y</w:t>
            </w:r>
            <w:r>
              <w:t xml:space="preserve"> = 0,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 w:rsidRPr="00BB2B53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>6 = 0</w:t>
            </w:r>
          </w:p>
          <w:p w14:paraId="3EAA81B8" w14:textId="77777777" w:rsidR="00CD5116" w:rsidRDefault="00CD5116" w:rsidP="006D530A">
            <w:pPr>
              <w:pStyle w:val="Example"/>
            </w:pPr>
          </w:p>
          <w:p w14:paraId="2E3F45B7" w14:textId="77777777" w:rsidR="00CD5116" w:rsidRDefault="00CD5116" w:rsidP="006D530A">
            <w:pPr>
              <w:pStyle w:val="Example"/>
            </w:pPr>
            <w:r>
              <w:t>(</w:t>
            </w:r>
            <w:r w:rsidRPr="0007684B">
              <w:rPr>
                <w:i/>
              </w:rPr>
              <w:t>x</w:t>
            </w:r>
            <w:r>
              <w:t xml:space="preserve"> + </w:t>
            </w:r>
            <w:proofErr w:type="gramStart"/>
            <w:r>
              <w:t>2)(</w:t>
            </w:r>
            <w:proofErr w:type="gramEnd"/>
            <w:r w:rsidRPr="0007684B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</w:t>
            </w:r>
          </w:p>
          <w:p w14:paraId="4C62371A" w14:textId="77777777" w:rsidR="00CD5116" w:rsidRDefault="00CD5116" w:rsidP="006D530A">
            <w:pPr>
              <w:pStyle w:val="Example"/>
              <w:rPr>
                <w:i/>
              </w:rPr>
            </w:pPr>
          </w:p>
          <w:p w14:paraId="6EE8AE12" w14:textId="77777777" w:rsidR="00CD5116" w:rsidRDefault="00CD5116" w:rsidP="006D530A">
            <w:pPr>
              <w:pStyle w:val="Example"/>
              <w:rPr>
                <w:rFonts w:cs="Times New Roman"/>
              </w:rPr>
            </w:pPr>
            <w:r w:rsidRPr="0007684B"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2 or </w:t>
            </w:r>
            <w:r w:rsidRPr="0007684B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= 3</w:t>
            </w:r>
          </w:p>
          <w:p w14:paraId="6F6AC945" w14:textId="77777777" w:rsidR="00CD5116" w:rsidRDefault="00CD5116" w:rsidP="006D530A">
            <w:pPr>
              <w:pStyle w:val="Example"/>
              <w:rPr>
                <w:rFonts w:cs="Times New Roman"/>
              </w:rPr>
            </w:pPr>
          </w:p>
          <w:p w14:paraId="6EB84916" w14:textId="77777777" w:rsidR="00CD5116" w:rsidRDefault="00CD5116" w:rsidP="006D530A">
            <w:pPr>
              <w:pStyle w:val="Example"/>
              <w:rPr>
                <w:rFonts w:cs="Times New Roman"/>
              </w:rPr>
            </w:pPr>
            <w:r>
              <w:rPr>
                <w:rFonts w:cs="Times New Roman"/>
              </w:rPr>
              <w:t xml:space="preserve">So, </w:t>
            </w:r>
          </w:p>
          <w:p w14:paraId="2ED8B5EC" w14:textId="77777777" w:rsidR="00CD5116" w:rsidRDefault="00CD5116" w:rsidP="006D530A">
            <w:pPr>
              <w:pStyle w:val="Example"/>
            </w:pPr>
            <w:r>
              <w:rPr>
                <w:rFonts w:cs="Times New Roman"/>
              </w:rPr>
              <w:lastRenderedPageBreak/>
              <w:t xml:space="preserve">the graph </w:t>
            </w:r>
            <w:r>
              <w:t xml:space="preserve">intersects the </w:t>
            </w:r>
            <w:r w:rsidRPr="0007684B">
              <w:rPr>
                <w:i/>
              </w:rPr>
              <w:t>x</w:t>
            </w:r>
            <w:r>
              <w:t>-axis at (</w:t>
            </w:r>
            <w:r>
              <w:rPr>
                <w:rFonts w:cs="Times New Roman"/>
              </w:rPr>
              <w:t>−</w:t>
            </w:r>
            <w:r>
              <w:t xml:space="preserve">2, </w:t>
            </w:r>
            <w:r>
              <w:rPr>
                <w:rFonts w:cs="Times New Roman"/>
              </w:rPr>
              <w:t>0</w:t>
            </w:r>
            <w:r>
              <w:t>) and (3, 0)</w:t>
            </w:r>
          </w:p>
          <w:p w14:paraId="4AC7EBFC" w14:textId="77777777" w:rsidR="00CD5116" w:rsidRDefault="00CD5116" w:rsidP="006D530A">
            <w:pPr>
              <w:pStyle w:val="Example"/>
            </w:pPr>
          </w:p>
          <w:p w14:paraId="72B506CC" w14:textId="77777777" w:rsidR="00CD5116" w:rsidRDefault="00CD5116" w:rsidP="006D530A">
            <w:pPr>
              <w:pStyle w:val="Example"/>
            </w:pPr>
          </w:p>
          <w:p w14:paraId="25D2C1AA" w14:textId="77777777" w:rsidR="00CD5116" w:rsidRDefault="00CD5116" w:rsidP="006D530A">
            <w:pPr>
              <w:pStyle w:val="Example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 w:rsidRPr="00BB2B53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 xml:space="preserve">6 = </w:t>
            </w:r>
            <w:r w:rsidRPr="004F34FF">
              <w:rPr>
                <w:position w:val="-26"/>
              </w:rPr>
              <w:object w:dxaOrig="1520" w:dyaOrig="680" w14:anchorId="7873F007">
                <v:shape id="_x0000_i1257" type="#_x0000_t75" style="width:76.3pt;height:34.4pt" o:ole="">
                  <v:imagedata r:id="rId169" o:title=""/>
                </v:shape>
                <o:OLEObject Type="Embed" ProgID="Equation.DSMT4" ShapeID="_x0000_i1257" DrawAspect="Content" ObjectID="_1682920749" r:id="rId170"/>
              </w:object>
            </w:r>
          </w:p>
          <w:p w14:paraId="215C4C7C" w14:textId="77777777" w:rsidR="00CD5116" w:rsidRDefault="00CD5116" w:rsidP="004D2AF3">
            <w:pPr>
              <w:pStyle w:val="Example"/>
              <w:tabs>
                <w:tab w:val="left" w:pos="910"/>
              </w:tabs>
            </w:pPr>
            <w:r>
              <w:tab/>
              <w:t xml:space="preserve">= </w:t>
            </w:r>
            <w:r w:rsidRPr="004F34FF">
              <w:rPr>
                <w:position w:val="-26"/>
              </w:rPr>
              <w:object w:dxaOrig="1320" w:dyaOrig="680" w14:anchorId="12CC35A1">
                <v:shape id="_x0000_i1258" type="#_x0000_t75" style="width:65.55pt;height:34.4pt" o:ole="">
                  <v:imagedata r:id="rId171" o:title=""/>
                </v:shape>
                <o:OLEObject Type="Embed" ProgID="Equation.DSMT4" ShapeID="_x0000_i1258" DrawAspect="Content" ObjectID="_1682920750" r:id="rId172"/>
              </w:object>
            </w:r>
          </w:p>
          <w:p w14:paraId="6CEEED96" w14:textId="77777777" w:rsidR="00CD5116" w:rsidRDefault="00CD5116" w:rsidP="006D530A">
            <w:pPr>
              <w:pStyle w:val="Example"/>
            </w:pPr>
            <w:r>
              <w:t xml:space="preserve">When </w:t>
            </w:r>
            <w:r w:rsidRPr="004F34FF">
              <w:rPr>
                <w:position w:val="-26"/>
              </w:rPr>
              <w:object w:dxaOrig="1180" w:dyaOrig="680" w14:anchorId="3F322958">
                <v:shape id="_x0000_i1259" type="#_x0000_t75" style="width:59.1pt;height:34.4pt" o:ole="">
                  <v:imagedata r:id="rId173" o:title=""/>
                </v:shape>
                <o:OLEObject Type="Embed" ProgID="Equation.DSMT4" ShapeID="_x0000_i1259" DrawAspect="Content" ObjectID="_1682920751" r:id="rId174"/>
              </w:object>
            </w:r>
            <w:r>
              <w:t xml:space="preserve">, </w:t>
            </w:r>
            <w:r w:rsidRPr="0007684B">
              <w:rPr>
                <w:position w:val="-24"/>
              </w:rPr>
              <w:object w:dxaOrig="600" w:dyaOrig="620" w14:anchorId="0268F63B">
                <v:shape id="_x0000_i1260" type="#_x0000_t75" style="width:30.1pt;height:31.15pt" o:ole="">
                  <v:imagedata r:id="rId175" o:title=""/>
                </v:shape>
                <o:OLEObject Type="Embed" ProgID="Equation.DSMT4" ShapeID="_x0000_i1260" DrawAspect="Content" ObjectID="_1682920752" r:id="rId176"/>
              </w:object>
            </w:r>
            <w:r>
              <w:t xml:space="preserve"> and </w:t>
            </w:r>
            <w:r w:rsidRPr="004F34FF">
              <w:rPr>
                <w:position w:val="-22"/>
              </w:rPr>
              <w:object w:dxaOrig="820" w:dyaOrig="580" w14:anchorId="0FBAE012">
                <v:shape id="_x0000_i1261" type="#_x0000_t75" style="width:41.9pt;height:29pt" o:ole="">
                  <v:imagedata r:id="rId177" o:title=""/>
                </v:shape>
                <o:OLEObject Type="Embed" ProgID="Equation.DSMT4" ShapeID="_x0000_i1261" DrawAspect="Content" ObjectID="_1682920753" r:id="rId178"/>
              </w:object>
            </w:r>
            <w:r>
              <w:t xml:space="preserve">, so the turning point is at the point </w:t>
            </w:r>
            <w:r w:rsidRPr="004F34FF">
              <w:rPr>
                <w:position w:val="-26"/>
              </w:rPr>
              <w:object w:dxaOrig="940" w:dyaOrig="639" w14:anchorId="0F32D395">
                <v:shape id="_x0000_i1262" type="#_x0000_t75" style="width:48.35pt;height:31.15pt" o:ole="">
                  <v:imagedata r:id="rId179" o:title=""/>
                </v:shape>
                <o:OLEObject Type="Embed" ProgID="Equation.DSMT4" ShapeID="_x0000_i1262" DrawAspect="Content" ObjectID="_1682920754" r:id="rId180"/>
              </w:object>
            </w:r>
          </w:p>
          <w:p w14:paraId="251D8AB4" w14:textId="77777777" w:rsidR="00CD5116" w:rsidRPr="0007684B" w:rsidRDefault="00CD5116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43807A19" wp14:editId="32D8FA35">
                  <wp:extent cx="1406349" cy="2015067"/>
                  <wp:effectExtent l="19050" t="0" r="3351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8101" cy="20175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6" w:type="dxa"/>
          </w:tcPr>
          <w:p w14:paraId="795EF4ED" w14:textId="77777777" w:rsidR="00CD5116" w:rsidRDefault="00CD5116" w:rsidP="004F34FF">
            <w:pPr>
              <w:pStyle w:val="Exampleline1indent"/>
            </w:pPr>
            <w:r w:rsidRPr="0007684B">
              <w:rPr>
                <w:b/>
              </w:rPr>
              <w:lastRenderedPageBreak/>
              <w:t>1</w:t>
            </w:r>
            <w:r>
              <w:rPr>
                <w:b/>
              </w:rPr>
              <w:tab/>
            </w:r>
            <w:r>
              <w:t xml:space="preserve">Find where the graph intersects the </w:t>
            </w:r>
            <w:r w:rsidRPr="004F34FF">
              <w:rPr>
                <w:i/>
              </w:rPr>
              <w:t>y</w:t>
            </w:r>
            <w:r>
              <w:t>-</w:t>
            </w:r>
            <w:r w:rsidRPr="004F34FF">
              <w:t>ax</w:t>
            </w:r>
            <w:r>
              <w:t>i</w:t>
            </w:r>
            <w:r w:rsidRPr="004F34FF">
              <w:t>s</w:t>
            </w:r>
            <w:r>
              <w:t xml:space="preserve"> by substituting </w:t>
            </w:r>
            <w:r>
              <w:rPr>
                <w:i/>
              </w:rPr>
              <w:t>x</w:t>
            </w:r>
            <w:r>
              <w:t xml:space="preserve"> = 0.</w:t>
            </w:r>
          </w:p>
          <w:p w14:paraId="4AE72A9F" w14:textId="77777777" w:rsidR="00CD5116" w:rsidRDefault="00CD5116" w:rsidP="004F34FF">
            <w:pPr>
              <w:pStyle w:val="Examplefollow"/>
              <w:rPr>
                <w:b/>
              </w:rPr>
            </w:pPr>
          </w:p>
          <w:p w14:paraId="215AFFCA" w14:textId="77777777" w:rsidR="00CD5116" w:rsidRDefault="00CD5116" w:rsidP="004F34FF">
            <w:pPr>
              <w:pStyle w:val="Examplefollow"/>
            </w:pPr>
            <w:r w:rsidRPr="0007684B">
              <w:rPr>
                <w:b/>
              </w:rPr>
              <w:t>2</w:t>
            </w:r>
            <w:r>
              <w:rPr>
                <w:b/>
              </w:rPr>
              <w:tab/>
            </w:r>
            <w:r w:rsidRPr="004F34FF">
              <w:t>Find</w:t>
            </w:r>
            <w:r>
              <w:t xml:space="preserve"> where the graph intersects the </w:t>
            </w:r>
            <w:r>
              <w:rPr>
                <w:i/>
              </w:rPr>
              <w:t>x</w:t>
            </w:r>
            <w:r>
              <w:t xml:space="preserve">-axis by substituting </w:t>
            </w:r>
            <w:r>
              <w:rPr>
                <w:i/>
              </w:rPr>
              <w:t>y</w:t>
            </w:r>
            <w:r>
              <w:t xml:space="preserve"> = 0.</w:t>
            </w:r>
          </w:p>
          <w:p w14:paraId="3B139CAF" w14:textId="77777777" w:rsidR="00CD5116" w:rsidRDefault="00CD5116" w:rsidP="004F34FF">
            <w:pPr>
              <w:pStyle w:val="Examplefollow"/>
            </w:pPr>
            <w:r w:rsidRPr="004F34FF">
              <w:rPr>
                <w:b/>
              </w:rPr>
              <w:t>3</w:t>
            </w:r>
            <w:r>
              <w:tab/>
              <w:t>Solve the equation by factorising.</w:t>
            </w:r>
          </w:p>
          <w:p w14:paraId="7A6EB72B" w14:textId="77777777" w:rsidR="00CD5116" w:rsidRDefault="00CD5116" w:rsidP="004F34FF">
            <w:pPr>
              <w:pStyle w:val="Examplefollow"/>
              <w:rPr>
                <w:b/>
              </w:rPr>
            </w:pPr>
          </w:p>
          <w:p w14:paraId="0475E569" w14:textId="77777777" w:rsidR="00CD5116" w:rsidRDefault="00CD5116" w:rsidP="004F34F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olve (</w:t>
            </w:r>
            <w:r w:rsidRPr="0007684B">
              <w:rPr>
                <w:i/>
              </w:rPr>
              <w:t>x</w:t>
            </w:r>
            <w:r>
              <w:t xml:space="preserve"> + 2) = 0 and (</w:t>
            </w:r>
            <w:r w:rsidRPr="0007684B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.</w:t>
            </w:r>
          </w:p>
          <w:p w14:paraId="39EE9921" w14:textId="77777777" w:rsidR="00CD5116" w:rsidRDefault="00CD5116" w:rsidP="006D530A">
            <w:pPr>
              <w:pStyle w:val="Example"/>
            </w:pPr>
          </w:p>
          <w:p w14:paraId="1175525F" w14:textId="77777777" w:rsidR="00CD5116" w:rsidRDefault="00CD5116" w:rsidP="004F34FF">
            <w:pPr>
              <w:pStyle w:val="Examplefollow"/>
            </w:pPr>
            <w:r>
              <w:rPr>
                <w:noProof/>
                <w:lang w:eastAsia="en-GB"/>
              </w:rPr>
              <w:lastRenderedPageBreak/>
              <w:drawing>
                <wp:anchor distT="0" distB="0" distL="114300" distR="114300" simplePos="0" relativeHeight="251685888" behindDoc="1" locked="0" layoutInCell="1" allowOverlap="1" wp14:anchorId="49039706" wp14:editId="29C59DDE">
                  <wp:simplePos x="0" y="0"/>
                  <wp:positionH relativeFrom="column">
                    <wp:posOffset>1612241</wp:posOffset>
                  </wp:positionH>
                  <wp:positionV relativeFrom="paragraph">
                    <wp:posOffset>96520</wp:posOffset>
                  </wp:positionV>
                  <wp:extent cx="518795" cy="380365"/>
                  <wp:effectExtent l="0" t="0" r="0" b="635"/>
                  <wp:wrapThrough wrapText="bothSides">
                    <wp:wrapPolygon edited="0">
                      <wp:start x="0" y="0"/>
                      <wp:lineTo x="0" y="20554"/>
                      <wp:lineTo x="20622" y="20554"/>
                      <wp:lineTo x="20622" y="0"/>
                      <wp:lineTo x="0" y="0"/>
                    </wp:wrapPolygon>
                  </wp:wrapThrough>
                  <wp:docPr id="14" name="Picture 1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795" cy="380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</w:rPr>
              <w:t>5</w:t>
            </w:r>
            <w:r>
              <w:rPr>
                <w:b/>
              </w:rPr>
              <w:tab/>
            </w:r>
            <w:r w:rsidRPr="0007684B">
              <w:rPr>
                <w:i/>
              </w:rPr>
              <w:t>a</w:t>
            </w:r>
            <w:r>
              <w:t xml:space="preserve"> = 1 which is greater than zero, so the graph has the shape:</w:t>
            </w:r>
          </w:p>
          <w:p w14:paraId="5CE5AFA5" w14:textId="77777777" w:rsidR="00CD5116" w:rsidRDefault="00CD5116" w:rsidP="006D530A">
            <w:pPr>
              <w:pStyle w:val="Example"/>
              <w:rPr>
                <w:noProof/>
                <w:sz w:val="20"/>
                <w:szCs w:val="20"/>
                <w:lang w:eastAsia="en-GB"/>
              </w:rPr>
            </w:pPr>
          </w:p>
          <w:p w14:paraId="7290426D" w14:textId="77777777" w:rsidR="00CD5116" w:rsidRPr="004D2AF3" w:rsidRDefault="00CD5116" w:rsidP="004D2AF3">
            <w:pPr>
              <w:pStyle w:val="Example"/>
              <w:jc w:val="right"/>
              <w:rPr>
                <w:i/>
              </w:rPr>
            </w:pPr>
            <w:r>
              <w:rPr>
                <w:i/>
              </w:rPr>
              <w:t>(</w:t>
            </w:r>
            <w:proofErr w:type="gramStart"/>
            <w:r>
              <w:rPr>
                <w:i/>
              </w:rPr>
              <w:t>continued on</w:t>
            </w:r>
            <w:proofErr w:type="gramEnd"/>
            <w:r>
              <w:rPr>
                <w:i/>
              </w:rPr>
              <w:t xml:space="preserve"> next page)</w:t>
            </w:r>
          </w:p>
          <w:p w14:paraId="2351489C" w14:textId="77777777" w:rsidR="00CD5116" w:rsidRDefault="00CD5116" w:rsidP="004F34FF">
            <w:pPr>
              <w:pStyle w:val="Exampleline1indent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>
              <w:t>To find the turning point, complete the square.</w:t>
            </w:r>
          </w:p>
          <w:p w14:paraId="005B49A4" w14:textId="77777777" w:rsidR="00CD5116" w:rsidRDefault="00CD5116" w:rsidP="006D530A">
            <w:pPr>
              <w:pStyle w:val="Example"/>
            </w:pPr>
          </w:p>
          <w:p w14:paraId="4924B833" w14:textId="77777777" w:rsidR="00CD5116" w:rsidRDefault="00CD5116" w:rsidP="006D530A">
            <w:pPr>
              <w:pStyle w:val="Example"/>
            </w:pPr>
          </w:p>
          <w:p w14:paraId="20BB4908" w14:textId="77777777" w:rsidR="00CD5116" w:rsidRDefault="00CD5116" w:rsidP="006D530A">
            <w:pPr>
              <w:pStyle w:val="Example"/>
            </w:pPr>
          </w:p>
          <w:p w14:paraId="4BED8B3A" w14:textId="77777777" w:rsidR="00CD5116" w:rsidRDefault="00CD5116" w:rsidP="006D530A">
            <w:pPr>
              <w:pStyle w:val="Example"/>
            </w:pPr>
          </w:p>
          <w:p w14:paraId="7303094F" w14:textId="77777777" w:rsidR="00CD5116" w:rsidRPr="004B7149" w:rsidRDefault="00CD5116" w:rsidP="009F3371">
            <w:pPr>
              <w:pStyle w:val="Examplefollow"/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>
              <w:t>The turning point is the minimum value for this expression and occurs when the term in the bracket is equal to zero.</w:t>
            </w:r>
          </w:p>
        </w:tc>
      </w:tr>
    </w:tbl>
    <w:p w14:paraId="612C0AD7" w14:textId="77777777" w:rsidR="00CD5116" w:rsidRDefault="00CD5116" w:rsidP="00126EFF">
      <w:pPr>
        <w:pStyle w:val="Examplefollow"/>
      </w:pPr>
    </w:p>
    <w:p w14:paraId="71A8B344" w14:textId="77777777" w:rsidR="00CD5116" w:rsidRDefault="00CD5116" w:rsidP="005617A7">
      <w:pPr>
        <w:pStyle w:val="Qheading"/>
        <w:spacing w:before="0" w:after="0"/>
      </w:pPr>
      <w:r w:rsidRPr="00B958B8">
        <w:t>Practice</w:t>
      </w:r>
    </w:p>
    <w:p w14:paraId="6FF23DBF" w14:textId="77777777" w:rsidR="00CD5116" w:rsidRDefault="00CD5116" w:rsidP="00F86311">
      <w:pPr>
        <w:pStyle w:val="Question1stline"/>
      </w:pPr>
      <w:r w:rsidRPr="00F86311">
        <w:rPr>
          <w:b/>
        </w:rPr>
        <w:t>1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>.</w:t>
      </w:r>
    </w:p>
    <w:p w14:paraId="3B37C6F1" w14:textId="77777777" w:rsidR="00CD5116" w:rsidRDefault="00CD5116" w:rsidP="00F86311">
      <w:pPr>
        <w:pStyle w:val="Question1stline"/>
      </w:pPr>
      <w:r w:rsidRPr="00F86311">
        <w:rPr>
          <w:b/>
        </w:rPr>
        <w:t>2</w:t>
      </w:r>
      <w:r>
        <w:tab/>
        <w:t>Sketch each graph, labelling where the curve crosses the axes.</w:t>
      </w:r>
    </w:p>
    <w:p w14:paraId="65D7DD72" w14:textId="77777777" w:rsidR="00CD5116" w:rsidRDefault="00CD5116" w:rsidP="00F86311">
      <w:pPr>
        <w:pStyle w:val="Questionfollowline4parts"/>
      </w:pPr>
      <w:r>
        <w:rPr>
          <w:b/>
        </w:rPr>
        <w:tab/>
      </w:r>
      <w:r w:rsidRPr="00F86311">
        <w:rPr>
          <w:b/>
        </w:rPr>
        <w:t>a</w:t>
      </w:r>
      <w:r>
        <w:tab/>
      </w:r>
      <w:r w:rsidRPr="008A23AA">
        <w:rPr>
          <w:i/>
        </w:rPr>
        <w:t>y</w:t>
      </w:r>
      <w:r>
        <w:t xml:space="preserve"> = (</w:t>
      </w:r>
      <w:r w:rsidRPr="004313C5">
        <w:rPr>
          <w:i/>
        </w:rPr>
        <w:t>x</w:t>
      </w:r>
      <w:r>
        <w:t xml:space="preserve"> + </w:t>
      </w:r>
      <w:proofErr w:type="gramStart"/>
      <w:r>
        <w:t>2)(</w:t>
      </w:r>
      <w:proofErr w:type="gramEnd"/>
      <w:r w:rsidRPr="004313C5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1)</w:t>
      </w:r>
      <w:r>
        <w:tab/>
      </w:r>
      <w:r w:rsidRPr="00F86311">
        <w:rPr>
          <w:b/>
        </w:rPr>
        <w:t>b</w:t>
      </w:r>
      <w:r>
        <w:tab/>
      </w:r>
      <w:r w:rsidRPr="004313C5">
        <w:rPr>
          <w:i/>
        </w:rPr>
        <w:t>y</w:t>
      </w:r>
      <w:r>
        <w:t xml:space="preserve"> = </w:t>
      </w:r>
      <w:r w:rsidRPr="004313C5">
        <w:rPr>
          <w:i/>
        </w:rPr>
        <w:t>x</w:t>
      </w:r>
      <w:r>
        <w:t>(</w:t>
      </w:r>
      <w:r w:rsidRPr="004313C5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)</w:t>
      </w:r>
      <w:r>
        <w:tab/>
      </w:r>
      <w:r w:rsidRPr="00F86311">
        <w:rPr>
          <w:b/>
        </w:rPr>
        <w:t>c</w:t>
      </w:r>
      <w:r>
        <w:tab/>
      </w:r>
      <w:r w:rsidRPr="004313C5">
        <w:rPr>
          <w:i/>
        </w:rPr>
        <w:t>y</w:t>
      </w:r>
      <w:r>
        <w:t xml:space="preserve"> = (</w:t>
      </w:r>
      <w:r w:rsidRPr="004313C5">
        <w:rPr>
          <w:i/>
        </w:rPr>
        <w:t>x</w:t>
      </w:r>
      <w:r>
        <w:t xml:space="preserve"> + 1)(</w:t>
      </w:r>
      <w:r w:rsidRPr="004313C5">
        <w:rPr>
          <w:i/>
        </w:rPr>
        <w:t>x</w:t>
      </w:r>
      <w:r>
        <w:t xml:space="preserve"> + 5)</w:t>
      </w:r>
    </w:p>
    <w:p w14:paraId="25574CB6" w14:textId="77777777" w:rsidR="00CD5116" w:rsidRDefault="00CD5116" w:rsidP="00F86311">
      <w:pPr>
        <w:pStyle w:val="Question1stline"/>
      </w:pPr>
      <w:r w:rsidRPr="00F86311">
        <w:rPr>
          <w:b/>
        </w:rPr>
        <w:t>3</w:t>
      </w:r>
      <w:r>
        <w:tab/>
        <w:t>Sketch each graph, labelling where the curve crosses the axes.</w:t>
      </w:r>
    </w:p>
    <w:p w14:paraId="2126A3FB" w14:textId="77777777" w:rsidR="00CD5116" w:rsidRDefault="00CD5116" w:rsidP="00F86311">
      <w:pPr>
        <w:pStyle w:val="Questionfollowline4parts"/>
      </w:pPr>
      <w:r>
        <w:rPr>
          <w:b/>
        </w:rPr>
        <w:tab/>
      </w:r>
      <w:r w:rsidRPr="00F86311">
        <w:rPr>
          <w:b/>
        </w:rPr>
        <w:t>a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6</w:t>
      </w:r>
      <w:r>
        <w:tab/>
      </w:r>
      <w:r w:rsidRPr="00F86311">
        <w:rPr>
          <w:b/>
        </w:rPr>
        <w:t>b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5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>
        <w:tab/>
      </w:r>
      <w:r w:rsidRPr="00F86311">
        <w:rPr>
          <w:b/>
        </w:rPr>
        <w:t>c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–</w:t>
      </w:r>
      <w:r>
        <w:t xml:space="preserve"> 4</w:t>
      </w:r>
    </w:p>
    <w:p w14:paraId="626DA10F" w14:textId="77777777" w:rsidR="00CD5116" w:rsidRDefault="00CD5116" w:rsidP="00F86311">
      <w:pPr>
        <w:pStyle w:val="Questionfollowline4parts"/>
      </w:pPr>
      <w:r>
        <w:rPr>
          <w:b/>
        </w:rPr>
        <w:tab/>
      </w:r>
      <w:r w:rsidRPr="00F86311">
        <w:rPr>
          <w:b/>
        </w:rPr>
        <w:t>d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>
        <w:rPr>
          <w:i/>
        </w:rPr>
        <w:t>x</w:t>
      </w:r>
      <w:r>
        <w:tab/>
      </w:r>
      <w:r w:rsidRPr="00F86311">
        <w:rPr>
          <w:b/>
        </w:rPr>
        <w:t>e</w:t>
      </w:r>
      <w:r>
        <w:tab/>
      </w:r>
      <w:r w:rsidRPr="008A23AA">
        <w:rPr>
          <w:i/>
        </w:rPr>
        <w:t>y</w:t>
      </w:r>
      <w:r>
        <w:t xml:space="preserve"> = 9 </w:t>
      </w:r>
      <w:r>
        <w:rPr>
          <w:rFonts w:cs="Times New Roman"/>
        </w:rPr>
        <w:t>−</w:t>
      </w:r>
      <w:r>
        <w:t xml:space="preserve">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ab/>
      </w:r>
      <w:r w:rsidRPr="00F86311">
        <w:rPr>
          <w:b/>
        </w:rPr>
        <w:t>f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2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</w:t>
      </w:r>
    </w:p>
    <w:p w14:paraId="22C8A43A" w14:textId="77777777" w:rsidR="00CD5116" w:rsidRPr="00DB0EE7" w:rsidRDefault="00CD5116" w:rsidP="00F86311">
      <w:pPr>
        <w:pStyle w:val="Question1stline"/>
      </w:pPr>
      <w:r w:rsidRPr="00F86311">
        <w:rPr>
          <w:b/>
        </w:rPr>
        <w:t>4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2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5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, labelling where the curve crosses the axes.</w:t>
      </w:r>
    </w:p>
    <w:p w14:paraId="06510E81" w14:textId="77777777" w:rsidR="00CD5116" w:rsidRDefault="00CD5116" w:rsidP="005617A7">
      <w:pPr>
        <w:pStyle w:val="Qheading"/>
        <w:spacing w:after="0"/>
      </w:pPr>
      <w:r w:rsidRPr="00C05930">
        <w:t>Extend</w:t>
      </w:r>
    </w:p>
    <w:p w14:paraId="6EA61EA3" w14:textId="77777777" w:rsidR="00CD5116" w:rsidRDefault="00CD5116" w:rsidP="00EC37FB">
      <w:pPr>
        <w:pStyle w:val="Question1stline"/>
        <w:spacing w:before="0"/>
        <w:ind w:left="426" w:hanging="426"/>
      </w:pPr>
      <w:r w:rsidRPr="00F86311">
        <w:rPr>
          <w:b/>
        </w:rPr>
        <w:t>5</w:t>
      </w:r>
      <w:r>
        <w:tab/>
      </w:r>
      <w:r w:rsidRPr="00781120">
        <w:t>Sketch</w:t>
      </w:r>
      <w:r>
        <w:t xml:space="preserve"> each graph. Label where the curve crosses the axes and write down the coordinates of the turning point.</w:t>
      </w:r>
    </w:p>
    <w:p w14:paraId="75F240C2" w14:textId="77777777" w:rsidR="00CD5116" w:rsidRDefault="00CD5116" w:rsidP="00F86311">
      <w:pPr>
        <w:pStyle w:val="Questionfollowline4parts"/>
      </w:pPr>
      <w:r>
        <w:rPr>
          <w:b/>
        </w:rPr>
        <w:tab/>
      </w:r>
      <w:r w:rsidRPr="00F86311">
        <w:rPr>
          <w:b/>
        </w:rPr>
        <w:t>a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5</w:t>
      </w:r>
      <w:r w:rsidRPr="008A23AA">
        <w:rPr>
          <w:i/>
        </w:rPr>
        <w:t>x</w:t>
      </w:r>
      <w:r>
        <w:t xml:space="preserve"> + 6</w:t>
      </w:r>
      <w:r>
        <w:tab/>
      </w:r>
      <w:r w:rsidRPr="00F86311">
        <w:rPr>
          <w:b/>
        </w:rPr>
        <w:t>b</w:t>
      </w:r>
      <w:r>
        <w:tab/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7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12</w:t>
      </w:r>
      <w:r>
        <w:tab/>
      </w:r>
      <w:r w:rsidRPr="00F86311">
        <w:rPr>
          <w:b/>
        </w:rPr>
        <w:t>c</w:t>
      </w:r>
      <w:r>
        <w:tab/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 w:rsidRPr="008A23AA">
        <w:rPr>
          <w:i/>
        </w:rPr>
        <w:t>x</w:t>
      </w:r>
    </w:p>
    <w:p w14:paraId="69AB41E5" w14:textId="77777777" w:rsidR="00CD5116" w:rsidRDefault="00CD5116" w:rsidP="00781120">
      <w:pPr>
        <w:pStyle w:val="Question1stline"/>
        <w:ind w:left="426" w:hanging="426"/>
        <w:rPr>
          <w:b/>
          <w:sz w:val="32"/>
        </w:rPr>
      </w:pPr>
      <w:r w:rsidRPr="00F86311">
        <w:rPr>
          <w:b/>
        </w:rPr>
        <w:t>6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 w:rsidRPr="008A23AA">
        <w:rPr>
          <w:vertAlign w:val="superscript"/>
        </w:rPr>
        <w:t>2</w:t>
      </w:r>
      <w:r>
        <w:t xml:space="preserve"> </w:t>
      </w:r>
      <w:r w:rsidRPr="008A23AA">
        <w:t>+</w:t>
      </w:r>
      <w:r>
        <w:t xml:space="preserve"> 2</w:t>
      </w:r>
      <w:r w:rsidRPr="008A23AA">
        <w:rPr>
          <w:i/>
        </w:rPr>
        <w:t>x</w:t>
      </w:r>
      <w:r>
        <w:t xml:space="preserve"> + 1. Label where the curve crosses the axes and write down the equation of the line of symmetry.</w:t>
      </w:r>
      <w:r>
        <w:br w:type="page"/>
      </w:r>
    </w:p>
    <w:p w14:paraId="51964E1D" w14:textId="3D2A30EF" w:rsidR="00CD5116" w:rsidRDefault="00DA042C" w:rsidP="00D73D31">
      <w:pPr>
        <w:pStyle w:val="Title"/>
        <w:rPr>
          <w:b/>
          <w:sz w:val="52"/>
        </w:rPr>
      </w:pPr>
      <w:r>
        <w:rPr>
          <w:b/>
          <w:sz w:val="48"/>
          <w:szCs w:val="48"/>
        </w:rPr>
        <w:lastRenderedPageBreak/>
        <w:t xml:space="preserve">Week </w:t>
      </w:r>
      <w:r w:rsidR="00EB1214">
        <w:rPr>
          <w:b/>
          <w:sz w:val="48"/>
          <w:szCs w:val="48"/>
        </w:rPr>
        <w:t>2</w:t>
      </w:r>
      <w:r>
        <w:rPr>
          <w:b/>
          <w:sz w:val="48"/>
          <w:szCs w:val="48"/>
        </w:rPr>
        <w:t xml:space="preserve"> - </w:t>
      </w:r>
      <w:r w:rsidR="00CD5116">
        <w:rPr>
          <w:b/>
          <w:sz w:val="52"/>
        </w:rPr>
        <w:t>Straight line graphs</w:t>
      </w:r>
    </w:p>
    <w:p w14:paraId="62B280F0" w14:textId="1D0E8BC0" w:rsidR="00765780" w:rsidRDefault="00401132" w:rsidP="00765780">
      <w:pPr>
        <w:rPr>
          <w:rStyle w:val="Hyperlink"/>
        </w:rPr>
      </w:pPr>
      <w:hyperlink r:id="rId182" w:history="1">
        <w:r w:rsidR="003C7AA6">
          <w:rPr>
            <w:rStyle w:val="Hyperlink"/>
          </w:rPr>
          <w:t>https://www.khanacademy.org/search?search_again=1&amp;page_search_query=linear+graphs</w:t>
        </w:r>
      </w:hyperlink>
    </w:p>
    <w:p w14:paraId="52140C9B" w14:textId="66D52B3F" w:rsidR="0015167E" w:rsidRPr="00765780" w:rsidRDefault="00401132" w:rsidP="00765780">
      <w:hyperlink r:id="rId183" w:history="1">
        <w:r w:rsidR="0015167E">
          <w:rPr>
            <w:rStyle w:val="Hyperlink"/>
          </w:rPr>
          <w:t>https://app.mymaths.co.uk/3265-lesson/transforming-graphs-1</w:t>
        </w:r>
      </w:hyperlink>
    </w:p>
    <w:p w14:paraId="0E3F9591" w14:textId="77777777" w:rsidR="00CD5116" w:rsidRPr="00B7484F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385985C9" w14:textId="77777777" w:rsidR="00CD5116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5D6E4D01" w14:textId="7158EBA4" w:rsidR="00CD5116" w:rsidRPr="006D5C1F" w:rsidRDefault="00CD5116" w:rsidP="00FD722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3615C8">
        <w:t>Straight-line graphs, parallel/perpendicular, length and area problems</w:t>
      </w:r>
    </w:p>
    <w:p w14:paraId="6B8D0929" w14:textId="77777777" w:rsidR="00CD5116" w:rsidRPr="00B7484F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1CA55605" w14:textId="77777777" w:rsidR="00CD5116" w:rsidRDefault="00CD5116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761664" behindDoc="0" locked="0" layoutInCell="1" allowOverlap="1" wp14:anchorId="4EE01B75" wp14:editId="068A3624">
            <wp:simplePos x="0" y="0"/>
            <wp:positionH relativeFrom="column">
              <wp:posOffset>3796488</wp:posOffset>
            </wp:positionH>
            <wp:positionV relativeFrom="paragraph">
              <wp:posOffset>332181</wp:posOffset>
            </wp:positionV>
            <wp:extent cx="2051685" cy="1561465"/>
            <wp:effectExtent l="0" t="0" r="5715" b="635"/>
            <wp:wrapThrough wrapText="bothSides">
              <wp:wrapPolygon edited="0">
                <wp:start x="0" y="0"/>
                <wp:lineTo x="0" y="21345"/>
                <wp:lineTo x="21460" y="21345"/>
                <wp:lineTo x="21460" y="0"/>
                <wp:lineTo x="0" y="0"/>
              </wp:wrapPolygon>
            </wp:wrapThrough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199"/>
                    <a:stretch/>
                  </pic:blipFill>
                  <pic:spPr bwMode="auto">
                    <a:xfrm>
                      <a:off x="0" y="0"/>
                      <a:ext cx="2051685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0F1EA2">
        <w:t>Key points</w:t>
      </w:r>
    </w:p>
    <w:p w14:paraId="0DE1B57E" w14:textId="77777777" w:rsidR="00CD5116" w:rsidRDefault="00CD5116" w:rsidP="005A47D2">
      <w:pPr>
        <w:pStyle w:val="ListParagraph"/>
        <w:numPr>
          <w:ilvl w:val="0"/>
          <w:numId w:val="2"/>
        </w:numPr>
      </w:pPr>
      <w:r>
        <w:t xml:space="preserve">A straight line has the equation </w:t>
      </w:r>
      <w:r>
        <w:rPr>
          <w:i/>
        </w:rPr>
        <w:t>y</w:t>
      </w:r>
      <w:r>
        <w:t xml:space="preserve"> = </w:t>
      </w:r>
      <w:r>
        <w:rPr>
          <w:i/>
        </w:rPr>
        <w:t>mx</w:t>
      </w:r>
      <w:r>
        <w:t xml:space="preserve"> + </w:t>
      </w:r>
      <w:r>
        <w:rPr>
          <w:i/>
        </w:rPr>
        <w:t>c</w:t>
      </w:r>
      <w:r>
        <w:t xml:space="preserve">, where </w:t>
      </w:r>
      <w:r>
        <w:rPr>
          <w:i/>
        </w:rPr>
        <w:t>m</w:t>
      </w:r>
      <w:r>
        <w:t xml:space="preserve"> is the gradient and </w:t>
      </w:r>
      <w:r>
        <w:rPr>
          <w:i/>
        </w:rPr>
        <w:t>c</w:t>
      </w:r>
      <w:r>
        <w:t xml:space="preserve"> </w:t>
      </w:r>
      <w:proofErr w:type="gramStart"/>
      <w:r>
        <w:t>is</w:t>
      </w:r>
      <w:proofErr w:type="gramEnd"/>
      <w:r>
        <w:t xml:space="preserve"> the </w:t>
      </w:r>
      <w:r>
        <w:rPr>
          <w:i/>
        </w:rPr>
        <w:t>y</w:t>
      </w:r>
      <w:r>
        <w:t xml:space="preserve">-intercept (where </w:t>
      </w:r>
      <w:r>
        <w:rPr>
          <w:i/>
        </w:rPr>
        <w:t>x</w:t>
      </w:r>
      <w:r>
        <w:t xml:space="preserve"> = 0).</w:t>
      </w:r>
    </w:p>
    <w:p w14:paraId="26FC54AD" w14:textId="77777777" w:rsidR="00CD5116" w:rsidRDefault="00CD5116" w:rsidP="005A47D2">
      <w:pPr>
        <w:pStyle w:val="ListParagraph"/>
        <w:numPr>
          <w:ilvl w:val="0"/>
          <w:numId w:val="2"/>
        </w:numPr>
      </w:pPr>
      <w:r>
        <w:t xml:space="preserve">The equation of a straight line can be written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,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integers.</w:t>
      </w:r>
    </w:p>
    <w:p w14:paraId="394949A3" w14:textId="77777777" w:rsidR="00CD5116" w:rsidRDefault="00CD5116" w:rsidP="005A47D2">
      <w:pPr>
        <w:pStyle w:val="ListParagraph"/>
        <w:numPr>
          <w:ilvl w:val="0"/>
          <w:numId w:val="2"/>
        </w:numPr>
      </w:pPr>
      <w:r>
        <w:t>When given the coordinates (</w:t>
      </w:r>
      <w:r>
        <w:rPr>
          <w:i/>
        </w:rPr>
        <w:t>x</w:t>
      </w:r>
      <w:r>
        <w:rPr>
          <w:vertAlign w:val="subscript"/>
        </w:rPr>
        <w:t>1</w:t>
      </w:r>
      <w:r>
        <w:t>, </w:t>
      </w:r>
      <w:r>
        <w:rPr>
          <w:i/>
        </w:rPr>
        <w:t>y</w:t>
      </w:r>
      <w:r>
        <w:rPr>
          <w:vertAlign w:val="subscript"/>
        </w:rPr>
        <w:t>1</w:t>
      </w:r>
      <w:r>
        <w:t>) and (</w:t>
      </w:r>
      <w:r>
        <w:rPr>
          <w:i/>
        </w:rPr>
        <w:t>x</w:t>
      </w:r>
      <w:r>
        <w:rPr>
          <w:vertAlign w:val="subscript"/>
        </w:rPr>
        <w:t>2</w:t>
      </w:r>
      <w:r>
        <w:t>, </w:t>
      </w:r>
      <w:r>
        <w:rPr>
          <w:i/>
        </w:rPr>
        <w:t>y</w:t>
      </w:r>
      <w:r>
        <w:rPr>
          <w:vertAlign w:val="subscript"/>
        </w:rPr>
        <w:t>2</w:t>
      </w:r>
      <w:r>
        <w:t xml:space="preserve">) of two points on a line the gradient is calculated using the formula </w:t>
      </w:r>
      <w:r w:rsidRPr="003615C8">
        <w:rPr>
          <w:position w:val="-28"/>
        </w:rPr>
        <w:object w:dxaOrig="1080" w:dyaOrig="639" w14:anchorId="2144EF0A">
          <v:shape id="_x0000_i1295" type="#_x0000_t75" style="width:58.05pt;height:29pt" o:ole="">
            <v:imagedata r:id="rId185" o:title=""/>
          </v:shape>
          <o:OLEObject Type="Embed" ProgID="Equation.DSMT4" ShapeID="_x0000_i1295" DrawAspect="Content" ObjectID="_1682920755" r:id="rId186"/>
        </w:object>
      </w:r>
      <w:r>
        <w:t xml:space="preserve"> </w:t>
      </w:r>
    </w:p>
    <w:p w14:paraId="4B9AD56B" w14:textId="77777777" w:rsidR="00CD5116" w:rsidRPr="000F1EA2" w:rsidRDefault="00CD5116" w:rsidP="00E11F7F">
      <w:pPr>
        <w:pStyle w:val="Qheading"/>
      </w:pPr>
      <w:r w:rsidRPr="000F1EA2">
        <w:t>Examples</w:t>
      </w:r>
    </w:p>
    <w:p w14:paraId="0DFA5698" w14:textId="77777777" w:rsidR="00CD5116" w:rsidRPr="00C54B30" w:rsidRDefault="00CD5116" w:rsidP="003615C8">
      <w:pPr>
        <w:pStyle w:val="Example"/>
        <w:ind w:left="1330" w:hanging="1330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Pr="003615C8">
        <w:t xml:space="preserve">A straight line has gradient </w:t>
      </w:r>
      <w:r w:rsidRPr="003615C8">
        <w:rPr>
          <w:position w:val="-20"/>
        </w:rPr>
        <w:object w:dxaOrig="320" w:dyaOrig="499" w14:anchorId="6C931A1D">
          <v:shape id="_x0000_i1296" type="#_x0000_t75" style="width:13.95pt;height:29pt" o:ole="">
            <v:imagedata r:id="rId187" o:title=""/>
          </v:shape>
          <o:OLEObject Type="Embed" ProgID="Equation.DSMT4" ShapeID="_x0000_i1296" DrawAspect="Content" ObjectID="_1682920756" r:id="rId188"/>
        </w:object>
      </w:r>
      <w:r w:rsidRPr="003615C8">
        <w:t xml:space="preserve"> and </w:t>
      </w:r>
      <w:r w:rsidRPr="003615C8">
        <w:rPr>
          <w:i/>
        </w:rPr>
        <w:t>y</w:t>
      </w:r>
      <w:r w:rsidRPr="003615C8">
        <w:t>-intercept 3.</w:t>
      </w:r>
      <w:r w:rsidRPr="003615C8">
        <w:br/>
        <w:t xml:space="preserve">Write the equation of the line in the form </w:t>
      </w:r>
      <w:proofErr w:type="spellStart"/>
      <w:r w:rsidRPr="003615C8">
        <w:rPr>
          <w:i/>
        </w:rPr>
        <w:t>ax</w:t>
      </w:r>
      <w:proofErr w:type="spellEnd"/>
      <w:r w:rsidRPr="003615C8">
        <w:t xml:space="preserve"> + </w:t>
      </w:r>
      <w:r w:rsidRPr="003615C8">
        <w:rPr>
          <w:i/>
        </w:rPr>
        <w:t>by</w:t>
      </w:r>
      <w:r w:rsidRPr="003615C8">
        <w:t xml:space="preserve"> + </w:t>
      </w:r>
      <w:r w:rsidRPr="003615C8">
        <w:rPr>
          <w:i/>
        </w:rPr>
        <w:t>c</w:t>
      </w:r>
      <w:r w:rsidRPr="003615C8">
        <w:t xml:space="preserve"> = 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1D34BC59" w14:textId="77777777" w:rsidTr="00E10F46">
        <w:trPr>
          <w:trHeight w:val="2567"/>
        </w:trPr>
        <w:tc>
          <w:tcPr>
            <w:tcW w:w="3827" w:type="dxa"/>
          </w:tcPr>
          <w:p w14:paraId="57D8CE33" w14:textId="77777777" w:rsidR="00CD5116" w:rsidRDefault="00CD5116" w:rsidP="003615C8">
            <w:pPr>
              <w:pStyle w:val="Exampleline1"/>
              <w:spacing w:before="60"/>
              <w:ind w:left="12" w:hanging="6"/>
            </w:pPr>
            <w:r>
              <w:rPr>
                <w:i/>
              </w:rPr>
              <w:t>m</w:t>
            </w:r>
            <w:r>
              <w:t xml:space="preserve"> = </w:t>
            </w:r>
            <w:r w:rsidRPr="003615C8">
              <w:rPr>
                <w:position w:val="-20"/>
              </w:rPr>
              <w:object w:dxaOrig="320" w:dyaOrig="499" w14:anchorId="625DAF50">
                <v:shape id="_x0000_i1297" type="#_x0000_t75" style="width:13.95pt;height:29pt" o:ole="">
                  <v:imagedata r:id="rId187" o:title=""/>
                </v:shape>
                <o:OLEObject Type="Embed" ProgID="Equation.DSMT4" ShapeID="_x0000_i1297" DrawAspect="Content" ObjectID="_1682920757" r:id="rId189"/>
              </w:object>
            </w:r>
            <w:r>
              <w:t xml:space="preserve"> and </w:t>
            </w:r>
            <w:r w:rsidRPr="007F0160">
              <w:rPr>
                <w:i/>
              </w:rPr>
              <w:t>c</w:t>
            </w:r>
            <w:r>
              <w:t xml:space="preserve"> = 3</w:t>
            </w:r>
          </w:p>
          <w:p w14:paraId="336B5138" w14:textId="77777777" w:rsidR="00CD5116" w:rsidRDefault="00CD5116" w:rsidP="00BB0B0D">
            <w:pPr>
              <w:pStyle w:val="Example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y</w:t>
            </w:r>
            <w:r>
              <w:t xml:space="preserve"> = </w:t>
            </w:r>
            <w:r w:rsidRPr="003615C8">
              <w:rPr>
                <w:position w:val="-20"/>
              </w:rPr>
              <w:object w:dxaOrig="320" w:dyaOrig="499" w14:anchorId="3F1B75BE">
                <v:shape id="_x0000_i1298" type="#_x0000_t75" style="width:13.95pt;height:29pt" o:ole="">
                  <v:imagedata r:id="rId187" o:title=""/>
                </v:shape>
                <o:OLEObject Type="Embed" ProgID="Equation.DSMT4" ShapeID="_x0000_i1298" DrawAspect="Content" ObjectID="_1682920758" r:id="rId190"/>
              </w:object>
            </w:r>
            <w:r>
              <w:rPr>
                <w:i/>
              </w:rPr>
              <w:t>x</w:t>
            </w:r>
            <w:r>
              <w:t xml:space="preserve"> + 3</w:t>
            </w:r>
          </w:p>
          <w:p w14:paraId="3717B141" w14:textId="77777777" w:rsidR="00CD5116" w:rsidRDefault="00CD5116" w:rsidP="00BB0B0D">
            <w:pPr>
              <w:pStyle w:val="Example"/>
            </w:pPr>
            <w:r w:rsidRPr="003615C8">
              <w:rPr>
                <w:position w:val="-20"/>
              </w:rPr>
              <w:object w:dxaOrig="200" w:dyaOrig="499" w14:anchorId="1B80C029">
                <v:shape id="_x0000_i1299" type="#_x0000_t75" style="width:7.5pt;height:29pt" o:ole="">
                  <v:imagedata r:id="rId191" o:title=""/>
                </v:shape>
                <o:OLEObject Type="Embed" ProgID="Equation.DSMT4" ShapeID="_x0000_i1299" DrawAspect="Content" ObjectID="_1682920759" r:id="rId192"/>
              </w:objec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y</w:t>
            </w:r>
            <w:r>
              <w:t xml:space="preserve"> – 3 = 0</w:t>
            </w:r>
          </w:p>
          <w:p w14:paraId="22F7D146" w14:textId="77777777" w:rsidR="00CD5116" w:rsidRDefault="00CD5116" w:rsidP="00BB0B0D">
            <w:pPr>
              <w:pStyle w:val="Example"/>
            </w:pPr>
          </w:p>
          <w:p w14:paraId="182428EC" w14:textId="77777777" w:rsidR="00CD5116" w:rsidRDefault="00CD5116" w:rsidP="00BB0B0D">
            <w:pPr>
              <w:pStyle w:val="Example"/>
            </w:pPr>
            <w:r w:rsidRPr="007F0160">
              <w:rPr>
                <w:i/>
              </w:rPr>
              <w:t>x</w:t>
            </w:r>
            <w:r>
              <w:t xml:space="preserve"> + 2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6 = 0</w:t>
            </w:r>
          </w:p>
        </w:tc>
        <w:tc>
          <w:tcPr>
            <w:tcW w:w="3776" w:type="dxa"/>
          </w:tcPr>
          <w:p w14:paraId="3E42ABF1" w14:textId="77777777" w:rsidR="00CD5116" w:rsidRPr="007F0160" w:rsidRDefault="00CD5116" w:rsidP="003615C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Pr="007F0160">
              <w:t xml:space="preserve">A straight line has equation </w:t>
            </w:r>
            <w:r w:rsidRPr="007F0160">
              <w:rPr>
                <w:i/>
              </w:rPr>
              <w:t>y</w:t>
            </w:r>
            <w:r>
              <w:rPr>
                <w:i/>
              </w:rPr>
              <w:t> </w:t>
            </w:r>
            <w:r w:rsidRPr="007F0160">
              <w:t>=</w:t>
            </w:r>
            <w:r>
              <w:t> </w:t>
            </w:r>
            <w:r w:rsidRPr="007F0160">
              <w:rPr>
                <w:i/>
              </w:rPr>
              <w:t>mx</w:t>
            </w:r>
            <w:r>
              <w:rPr>
                <w:i/>
              </w:rPr>
              <w:t> </w:t>
            </w:r>
            <w:r w:rsidRPr="007F0160">
              <w:t>+</w:t>
            </w:r>
            <w:r>
              <w:t> </w:t>
            </w:r>
            <w:r w:rsidRPr="007F0160">
              <w:rPr>
                <w:i/>
              </w:rPr>
              <w:t>c</w:t>
            </w:r>
            <w:r w:rsidRPr="007F0160">
              <w:t xml:space="preserve">. Substitute the gradient and </w:t>
            </w:r>
            <w:r w:rsidRPr="007F0160">
              <w:rPr>
                <w:i/>
              </w:rPr>
              <w:t>y</w:t>
            </w:r>
            <w:r w:rsidRPr="007F0160">
              <w:t xml:space="preserve">-intercept given in the question into </w:t>
            </w:r>
            <w:r w:rsidRPr="00E10F46">
              <w:t>this</w:t>
            </w:r>
            <w:r>
              <w:rPr>
                <w:i/>
              </w:rPr>
              <w:t xml:space="preserve"> </w:t>
            </w:r>
            <w:r w:rsidRPr="00E10F46">
              <w:t>equation</w:t>
            </w:r>
            <w:r w:rsidRPr="007F0160">
              <w:t>.</w:t>
            </w:r>
          </w:p>
          <w:p w14:paraId="1ECB1DF6" w14:textId="77777777" w:rsidR="00CD5116" w:rsidRPr="007F0160" w:rsidRDefault="00CD5116" w:rsidP="003615C8">
            <w:pPr>
              <w:pStyle w:val="Examplefollow"/>
            </w:pPr>
            <w:r w:rsidRPr="007F0160">
              <w:rPr>
                <w:b/>
              </w:rPr>
              <w:t>2</w:t>
            </w:r>
            <w:r>
              <w:rPr>
                <w:b/>
              </w:rPr>
              <w:tab/>
            </w:r>
            <w:r w:rsidRPr="007F0160">
              <w:t>Rearrange the equation</w:t>
            </w:r>
            <w:r>
              <w:t xml:space="preserve"> so all the terms are on one side and 0 is on </w:t>
            </w:r>
            <w:r>
              <w:br/>
              <w:t>the other side.</w:t>
            </w:r>
            <w:r w:rsidRPr="007F0160">
              <w:t xml:space="preserve"> </w:t>
            </w:r>
          </w:p>
          <w:p w14:paraId="71491EEF" w14:textId="77777777" w:rsidR="00CD5116" w:rsidRPr="007F0160" w:rsidRDefault="00CD5116" w:rsidP="003615C8">
            <w:pPr>
              <w:pStyle w:val="Examplefollow"/>
            </w:pPr>
            <w:r w:rsidRPr="007F0160">
              <w:rPr>
                <w:b/>
              </w:rPr>
              <w:t>3</w:t>
            </w:r>
            <w:r>
              <w:rPr>
                <w:b/>
              </w:rPr>
              <w:tab/>
            </w:r>
            <w:r w:rsidRPr="007F0160">
              <w:t>Multiply both sides by 2 to eliminate the denominator.</w:t>
            </w:r>
          </w:p>
        </w:tc>
      </w:tr>
    </w:tbl>
    <w:p w14:paraId="0B2A7030" w14:textId="77777777" w:rsidR="00CD5116" w:rsidRDefault="00CD5116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761E8A58" w14:textId="77777777" w:rsidR="00CD5116" w:rsidRDefault="00CD5116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Pr="003615C8">
        <w:t xml:space="preserve">Find the gradient and the </w:t>
      </w:r>
      <w:r w:rsidRPr="003615C8">
        <w:rPr>
          <w:i/>
        </w:rPr>
        <w:t>y</w:t>
      </w:r>
      <w:r w:rsidRPr="003615C8">
        <w:t>-intercept of the line with the equation 3</w:t>
      </w:r>
      <w:r w:rsidRPr="003615C8">
        <w:rPr>
          <w:i/>
        </w:rPr>
        <w:t>y</w:t>
      </w:r>
      <w:r w:rsidRPr="003615C8">
        <w:t xml:space="preserve"> − 2</w:t>
      </w:r>
      <w:r w:rsidRPr="003615C8">
        <w:rPr>
          <w:i/>
        </w:rPr>
        <w:t>x</w:t>
      </w:r>
      <w:r w:rsidRPr="003615C8">
        <w:t xml:space="preserve"> + 4 = 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3A8248CE" w14:textId="77777777" w:rsidTr="003615C8">
        <w:tc>
          <w:tcPr>
            <w:tcW w:w="3827" w:type="dxa"/>
          </w:tcPr>
          <w:p w14:paraId="0CAE58EB" w14:textId="77777777" w:rsidR="00CD5116" w:rsidRDefault="00CD5116" w:rsidP="003615C8">
            <w:pPr>
              <w:pStyle w:val="Exampleline1"/>
            </w:pPr>
            <w:r>
              <w:t>3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  <w:r w:rsidRPr="007F0160">
              <w:rPr>
                <w:i/>
              </w:rPr>
              <w:t>x</w:t>
            </w:r>
            <w:r>
              <w:t xml:space="preserve"> + 4 = 0</w:t>
            </w:r>
          </w:p>
          <w:p w14:paraId="1795E818" w14:textId="77777777" w:rsidR="00CD5116" w:rsidRDefault="00CD5116" w:rsidP="003615C8">
            <w:pPr>
              <w:pStyle w:val="Examplefollow"/>
            </w:pPr>
            <w:r>
              <w:t>3</w:t>
            </w:r>
            <w:r w:rsidRPr="007F0160">
              <w:rPr>
                <w:i/>
              </w:rPr>
              <w:t>y</w:t>
            </w:r>
            <w:r>
              <w:t xml:space="preserve"> </w:t>
            </w:r>
            <w:r>
              <w:rPr>
                <w:rFonts w:cs="Times New Roman"/>
              </w:rPr>
              <w:t>=</w:t>
            </w:r>
            <w:r>
              <w:t xml:space="preserve"> 2</w:t>
            </w:r>
            <w:r w:rsidRPr="007F0160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</w:t>
            </w:r>
          </w:p>
          <w:p w14:paraId="6CF5A773" w14:textId="77777777" w:rsidR="00CD5116" w:rsidRDefault="00CD5116" w:rsidP="003615C8">
            <w:pPr>
              <w:pStyle w:val="Examplefollow"/>
            </w:pPr>
            <w:r w:rsidRPr="00E10F46">
              <w:rPr>
                <w:position w:val="-22"/>
              </w:rPr>
              <w:object w:dxaOrig="1060" w:dyaOrig="580" w14:anchorId="355898F8">
                <v:shape id="_x0000_i1300" type="#_x0000_t75" style="width:50.5pt;height:29pt" o:ole="">
                  <v:imagedata r:id="rId193" o:title=""/>
                </v:shape>
                <o:OLEObject Type="Embed" ProgID="Equation.DSMT4" ShapeID="_x0000_i1300" DrawAspect="Content" ObjectID="_1682920760" r:id="rId194"/>
              </w:object>
            </w:r>
            <w:r>
              <w:t xml:space="preserve"> </w:t>
            </w:r>
          </w:p>
          <w:p w14:paraId="2725D29A" w14:textId="77777777" w:rsidR="00CD5116" w:rsidRDefault="00CD5116" w:rsidP="003615C8">
            <w:pPr>
              <w:pStyle w:val="Examplefollow"/>
            </w:pPr>
            <w:r>
              <w:t xml:space="preserve">Gradient = </w:t>
            </w:r>
            <w:r w:rsidRPr="00F54DC6">
              <w:rPr>
                <w:i/>
              </w:rPr>
              <w:t>m</w:t>
            </w:r>
            <w:r>
              <w:t xml:space="preserve"> = </w:t>
            </w:r>
            <w:r w:rsidRPr="00E10F46">
              <w:rPr>
                <w:position w:val="-22"/>
              </w:rPr>
              <w:object w:dxaOrig="220" w:dyaOrig="580" w14:anchorId="22F14527">
                <v:shape id="_x0000_i1301" type="#_x0000_t75" style="width:7.5pt;height:29pt" o:ole="">
                  <v:imagedata r:id="rId195" o:title=""/>
                </v:shape>
                <o:OLEObject Type="Embed" ProgID="Equation.DSMT4" ShapeID="_x0000_i1301" DrawAspect="Content" ObjectID="_1682920761" r:id="rId196"/>
              </w:object>
            </w:r>
          </w:p>
          <w:p w14:paraId="710D201B" w14:textId="77777777" w:rsidR="00CD5116" w:rsidRDefault="00CD5116" w:rsidP="003615C8">
            <w:pPr>
              <w:pStyle w:val="Examplefollow"/>
            </w:pPr>
            <w:r w:rsidRPr="00F54DC6">
              <w:rPr>
                <w:i/>
              </w:rPr>
              <w:t>y</w:t>
            </w:r>
            <w:r>
              <w:t xml:space="preserve">-intercept =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 w:rsidRPr="00E10F46">
              <w:rPr>
                <w:position w:val="-22"/>
              </w:rPr>
              <w:object w:dxaOrig="380" w:dyaOrig="580" w14:anchorId="1CF6A197">
                <v:shape id="_x0000_i1302" type="#_x0000_t75" style="width:21.5pt;height:29pt" o:ole="">
                  <v:imagedata r:id="rId197" o:title=""/>
                </v:shape>
                <o:OLEObject Type="Embed" ProgID="Equation.DSMT4" ShapeID="_x0000_i1302" DrawAspect="Content" ObjectID="_1682920762" r:id="rId198"/>
              </w:object>
            </w:r>
          </w:p>
        </w:tc>
        <w:tc>
          <w:tcPr>
            <w:tcW w:w="3776" w:type="dxa"/>
          </w:tcPr>
          <w:p w14:paraId="1F959490" w14:textId="77777777" w:rsidR="00CD5116" w:rsidRDefault="00CD5116" w:rsidP="0080579A">
            <w:pPr>
              <w:pStyle w:val="Exampleline1indent"/>
              <w:ind w:hanging="317"/>
            </w:pPr>
            <w:r w:rsidRPr="00F54DC6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Make </w:t>
            </w:r>
            <w:r w:rsidRPr="00F54DC6">
              <w:rPr>
                <w:i/>
              </w:rPr>
              <w:t>y</w:t>
            </w:r>
            <w:r>
              <w:t xml:space="preserve"> the subject of the equation.</w:t>
            </w:r>
          </w:p>
          <w:p w14:paraId="48710964" w14:textId="77777777" w:rsidR="00CD5116" w:rsidRDefault="00CD5116" w:rsidP="009A4BBD">
            <w:pPr>
              <w:pStyle w:val="Examplefollow"/>
              <w:rPr>
                <w:b/>
              </w:rPr>
            </w:pPr>
          </w:p>
          <w:p w14:paraId="33821A32" w14:textId="77777777" w:rsidR="00CD5116" w:rsidRPr="00E10F46" w:rsidRDefault="00CD5116" w:rsidP="009A4BBD">
            <w:pPr>
              <w:pStyle w:val="Examplefollow"/>
              <w:rPr>
                <w:b/>
              </w:rPr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Pr="00E10F46">
              <w:t xml:space="preserve">Divide </w:t>
            </w:r>
            <w:r>
              <w:t xml:space="preserve">all the terms </w:t>
            </w:r>
            <w:r w:rsidRPr="00E10F46">
              <w:t>by three</w:t>
            </w:r>
            <w:r>
              <w:t xml:space="preserve"> to get the equation in the form </w:t>
            </w:r>
            <w:r>
              <w:rPr>
                <w:i/>
              </w:rPr>
              <w:t>y</w:t>
            </w:r>
            <w:r>
              <w:t xml:space="preserve"> = …</w:t>
            </w:r>
          </w:p>
          <w:p w14:paraId="2133B3FA" w14:textId="77777777" w:rsidR="00CD5116" w:rsidRPr="00E10F46" w:rsidRDefault="00CD5116" w:rsidP="009A4BBD">
            <w:pPr>
              <w:pStyle w:val="Examplefollow"/>
              <w:rPr>
                <w:b/>
                <w:sz w:val="12"/>
                <w:szCs w:val="12"/>
              </w:rPr>
            </w:pPr>
          </w:p>
          <w:p w14:paraId="578C400E" w14:textId="77777777" w:rsidR="00CD5116" w:rsidRPr="00F54DC6" w:rsidRDefault="00CD5116" w:rsidP="00E10F46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 w:rsidRPr="00F54DC6">
              <w:t xml:space="preserve">In the form </w:t>
            </w:r>
            <w:r w:rsidRPr="00F54DC6">
              <w:rPr>
                <w:i/>
              </w:rPr>
              <w:t>y</w:t>
            </w:r>
            <w:r w:rsidRPr="00F54DC6">
              <w:t xml:space="preserve"> = </w:t>
            </w:r>
            <w:r w:rsidRPr="00F54DC6">
              <w:rPr>
                <w:i/>
              </w:rPr>
              <w:t>mx</w:t>
            </w:r>
            <w:r w:rsidRPr="00F54DC6">
              <w:t xml:space="preserve"> + </w:t>
            </w:r>
            <w:r w:rsidRPr="00F54DC6">
              <w:rPr>
                <w:i/>
              </w:rPr>
              <w:t>c</w:t>
            </w:r>
            <w:r w:rsidRPr="00F54DC6">
              <w:t>, the grad</w:t>
            </w:r>
            <w:r>
              <w:t>i</w:t>
            </w:r>
            <w:r w:rsidRPr="00F54DC6">
              <w:t xml:space="preserve">ent is </w:t>
            </w:r>
            <w:proofErr w:type="gramStart"/>
            <w:r w:rsidRPr="00F54DC6">
              <w:rPr>
                <w:i/>
              </w:rPr>
              <w:t>m</w:t>
            </w:r>
            <w:proofErr w:type="gramEnd"/>
            <w:r w:rsidRPr="00F54DC6">
              <w:t xml:space="preserve"> and the </w:t>
            </w:r>
            <w:r w:rsidRPr="00F54DC6">
              <w:rPr>
                <w:i/>
              </w:rPr>
              <w:t>y</w:t>
            </w:r>
            <w:r w:rsidRPr="00F54DC6">
              <w:t xml:space="preserve">-intercept is </w:t>
            </w:r>
            <w:r w:rsidRPr="00F54DC6">
              <w:rPr>
                <w:i/>
              </w:rPr>
              <w:t>c</w:t>
            </w:r>
            <w:r w:rsidRPr="00F54DC6">
              <w:t>.</w:t>
            </w:r>
          </w:p>
        </w:tc>
      </w:tr>
    </w:tbl>
    <w:p w14:paraId="332FDA02" w14:textId="77777777" w:rsidR="00CD5116" w:rsidRDefault="00CD5116">
      <w:pPr>
        <w:rPr>
          <w:b/>
        </w:rPr>
      </w:pPr>
    </w:p>
    <w:p w14:paraId="0AE3DD71" w14:textId="77777777" w:rsidR="00CD5116" w:rsidRDefault="00CD5116" w:rsidP="009A4BBD">
      <w:pPr>
        <w:pStyle w:val="Example"/>
        <w:tabs>
          <w:tab w:val="left" w:pos="1276"/>
        </w:tabs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>
        <w:t>Find the equation of the line which passes through the point (5, 13) and has gradient 3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40806894" w14:textId="77777777" w:rsidTr="00E10F46">
        <w:trPr>
          <w:trHeight w:val="2818"/>
        </w:trPr>
        <w:tc>
          <w:tcPr>
            <w:tcW w:w="3827" w:type="dxa"/>
          </w:tcPr>
          <w:p w14:paraId="62B2E4EE" w14:textId="77777777" w:rsidR="00CD5116" w:rsidRDefault="00CD5116" w:rsidP="009A4BBD">
            <w:pPr>
              <w:pStyle w:val="Exampleline1"/>
            </w:pPr>
            <w:r w:rsidRPr="00F54DC6">
              <w:rPr>
                <w:i/>
              </w:rPr>
              <w:t>m</w:t>
            </w:r>
            <w:r>
              <w:t xml:space="preserve"> = 3</w:t>
            </w:r>
          </w:p>
          <w:p w14:paraId="04057719" w14:textId="77777777" w:rsidR="00CD5116" w:rsidRDefault="00CD5116" w:rsidP="00BB0B0D">
            <w:pPr>
              <w:pStyle w:val="Example"/>
            </w:pPr>
            <w:r w:rsidRPr="00F54DC6">
              <w:rPr>
                <w:i/>
              </w:rPr>
              <w:t>y</w:t>
            </w:r>
            <w:r>
              <w:t xml:space="preserve"> = 3</w:t>
            </w:r>
            <w:r w:rsidRPr="00F54DC6">
              <w:rPr>
                <w:i/>
              </w:rPr>
              <w:t>x</w:t>
            </w:r>
            <w:r>
              <w:t xml:space="preserve"> + </w:t>
            </w:r>
            <w:r w:rsidRPr="00F54DC6">
              <w:rPr>
                <w:i/>
              </w:rPr>
              <w:t>c</w:t>
            </w:r>
          </w:p>
          <w:p w14:paraId="60B6BE7D" w14:textId="77777777" w:rsidR="00CD5116" w:rsidRDefault="00CD5116" w:rsidP="00BB0B0D">
            <w:pPr>
              <w:pStyle w:val="Example"/>
            </w:pPr>
          </w:p>
          <w:p w14:paraId="5DB6BB64" w14:textId="77777777" w:rsidR="00CD5116" w:rsidRDefault="00CD5116" w:rsidP="00BB0B0D">
            <w:pPr>
              <w:pStyle w:val="Example"/>
            </w:pPr>
          </w:p>
          <w:p w14:paraId="463FE071" w14:textId="77777777" w:rsidR="00CD5116" w:rsidRDefault="00CD5116" w:rsidP="00BB0B0D">
            <w:pPr>
              <w:pStyle w:val="Example"/>
              <w:rPr>
                <w:i/>
              </w:rPr>
            </w:pPr>
            <w:r>
              <w:t xml:space="preserve">13 = 3 </w:t>
            </w:r>
            <w:r>
              <w:rPr>
                <w:rFonts w:cs="Times New Roman"/>
              </w:rPr>
              <w:t>×</w:t>
            </w:r>
            <w:r>
              <w:t xml:space="preserve"> 5 + </w:t>
            </w:r>
            <w:r w:rsidRPr="00F54DC6">
              <w:rPr>
                <w:i/>
              </w:rPr>
              <w:t>c</w:t>
            </w:r>
          </w:p>
          <w:p w14:paraId="1B922539" w14:textId="77777777" w:rsidR="00CD5116" w:rsidRDefault="00CD5116" w:rsidP="00BB0B0D">
            <w:pPr>
              <w:pStyle w:val="Example"/>
            </w:pPr>
          </w:p>
          <w:p w14:paraId="50AAAAD6" w14:textId="77777777" w:rsidR="00CD5116" w:rsidRDefault="00CD5116" w:rsidP="00BB0B0D">
            <w:pPr>
              <w:pStyle w:val="Example"/>
            </w:pPr>
            <w:r>
              <w:t xml:space="preserve">13 = 15 + </w:t>
            </w:r>
            <w:r w:rsidRPr="00F54DC6">
              <w:rPr>
                <w:i/>
              </w:rPr>
              <w:t>c</w:t>
            </w:r>
          </w:p>
          <w:p w14:paraId="3E68B73F" w14:textId="77777777" w:rsidR="00CD5116" w:rsidRDefault="00CD5116" w:rsidP="00BB0B0D">
            <w:pPr>
              <w:pStyle w:val="Example"/>
            </w:pP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2</w:t>
            </w:r>
          </w:p>
          <w:p w14:paraId="524ACE1E" w14:textId="77777777" w:rsidR="00CD5116" w:rsidRPr="00F54DC6" w:rsidRDefault="00CD5116" w:rsidP="00BB0B0D">
            <w:pPr>
              <w:pStyle w:val="Example"/>
            </w:pPr>
            <w:r w:rsidRPr="00F54DC6">
              <w:rPr>
                <w:i/>
              </w:rPr>
              <w:t>y</w:t>
            </w:r>
            <w:r>
              <w:t xml:space="preserve"> = 3</w:t>
            </w:r>
            <w:r w:rsidRPr="00F54DC6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>2</w:t>
            </w:r>
          </w:p>
        </w:tc>
        <w:tc>
          <w:tcPr>
            <w:tcW w:w="3776" w:type="dxa"/>
          </w:tcPr>
          <w:p w14:paraId="1AD233C3" w14:textId="77777777" w:rsidR="00CD5116" w:rsidRPr="006969C0" w:rsidRDefault="00CD5116" w:rsidP="00E10F46">
            <w:pPr>
              <w:pStyle w:val="Exampleline1indent"/>
              <w:spacing w:before="240"/>
              <w:ind w:hanging="289"/>
            </w:pPr>
            <w:r w:rsidRPr="006969C0">
              <w:rPr>
                <w:b/>
              </w:rPr>
              <w:t>1</w:t>
            </w:r>
            <w:r>
              <w:rPr>
                <w:b/>
              </w:rPr>
              <w:tab/>
            </w:r>
            <w:r w:rsidRPr="006969C0">
              <w:t xml:space="preserve">Substitute the gradient given in the question into the equation of a </w:t>
            </w:r>
            <w:proofErr w:type="gramStart"/>
            <w:r w:rsidRPr="006969C0">
              <w:t>straight line</w:t>
            </w:r>
            <w:proofErr w:type="gramEnd"/>
            <w:r w:rsidRPr="006969C0">
              <w:t xml:space="preserve"> </w:t>
            </w:r>
            <w:r w:rsidRPr="006969C0">
              <w:rPr>
                <w:i/>
              </w:rPr>
              <w:t>y</w:t>
            </w:r>
            <w:r w:rsidRPr="006969C0">
              <w:t xml:space="preserve"> = </w:t>
            </w:r>
            <w:r w:rsidRPr="006969C0">
              <w:rPr>
                <w:i/>
              </w:rPr>
              <w:t>mx</w:t>
            </w:r>
            <w:r w:rsidRPr="006969C0">
              <w:t xml:space="preserve"> + 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0D1871AC" w14:textId="77777777" w:rsidR="00CD5116" w:rsidRPr="006969C0" w:rsidRDefault="00CD5116" w:rsidP="009A4BBD">
            <w:pPr>
              <w:pStyle w:val="Examplefollow"/>
            </w:pPr>
            <w:r w:rsidRPr="006969C0">
              <w:rPr>
                <w:b/>
              </w:rPr>
              <w:t>2</w:t>
            </w:r>
            <w:r>
              <w:rPr>
                <w:b/>
              </w:rPr>
              <w:tab/>
            </w:r>
            <w:r w:rsidRPr="006969C0">
              <w:t xml:space="preserve">Substitute the coordinates </w:t>
            </w:r>
            <w:r w:rsidRPr="006969C0">
              <w:rPr>
                <w:i/>
              </w:rPr>
              <w:t>x</w:t>
            </w:r>
            <w:r w:rsidRPr="006969C0">
              <w:t xml:space="preserve"> = 5 and </w:t>
            </w:r>
            <w:r w:rsidRPr="006969C0">
              <w:rPr>
                <w:i/>
              </w:rPr>
              <w:t>y</w:t>
            </w:r>
            <w:r>
              <w:t xml:space="preserve"> = 13 in</w:t>
            </w:r>
            <w:r w:rsidRPr="006969C0">
              <w:t>to the equation.</w:t>
            </w:r>
          </w:p>
          <w:p w14:paraId="7DCD7EF0" w14:textId="77777777" w:rsidR="00CD5116" w:rsidRPr="006969C0" w:rsidRDefault="00CD5116" w:rsidP="009A4BBD">
            <w:pPr>
              <w:pStyle w:val="Examplefollow"/>
            </w:pPr>
            <w:r w:rsidRPr="006969C0">
              <w:rPr>
                <w:b/>
              </w:rPr>
              <w:t>3</w:t>
            </w:r>
            <w:r>
              <w:rPr>
                <w:b/>
              </w:rPr>
              <w:tab/>
            </w:r>
            <w:r w:rsidRPr="006969C0">
              <w:t>Simplify and solve the equation.</w:t>
            </w:r>
          </w:p>
          <w:p w14:paraId="4F8BCAE0" w14:textId="77777777" w:rsidR="00CD5116" w:rsidRPr="006969C0" w:rsidRDefault="00CD5116" w:rsidP="00BB0B0D">
            <w:pPr>
              <w:pStyle w:val="Example"/>
            </w:pPr>
          </w:p>
          <w:p w14:paraId="40F2DFCC" w14:textId="77777777" w:rsidR="00CD5116" w:rsidRPr="006969C0" w:rsidRDefault="00CD5116" w:rsidP="00E10F46">
            <w:pPr>
              <w:pStyle w:val="Examplefollow"/>
              <w:spacing w:before="120"/>
            </w:pPr>
            <w:r w:rsidRPr="006969C0">
              <w:rPr>
                <w:b/>
              </w:rPr>
              <w:t>4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2 into the equation </w:t>
            </w:r>
            <w:r w:rsidRPr="00F54DC6">
              <w:rPr>
                <w:i/>
              </w:rPr>
              <w:t>y</w:t>
            </w:r>
            <w:r>
              <w:rPr>
                <w:i/>
              </w:rPr>
              <w:t> </w:t>
            </w:r>
            <w:r>
              <w:t>= 3</w:t>
            </w:r>
            <w:r w:rsidRPr="00F54DC6">
              <w:rPr>
                <w:i/>
              </w:rPr>
              <w:t>x</w:t>
            </w:r>
            <w:r>
              <w:rPr>
                <w:i/>
              </w:rPr>
              <w:t> </w:t>
            </w:r>
            <w:r>
              <w:t>+ </w:t>
            </w:r>
            <w:r w:rsidRPr="00F54DC6">
              <w:rPr>
                <w:i/>
              </w:rPr>
              <w:t>c</w:t>
            </w:r>
          </w:p>
        </w:tc>
      </w:tr>
    </w:tbl>
    <w:p w14:paraId="1938DCF2" w14:textId="77777777" w:rsidR="00CD5116" w:rsidRDefault="00CD5116" w:rsidP="009A4BBD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3580E7F6" w14:textId="77777777" w:rsidR="00CD5116" w:rsidRDefault="00CD5116" w:rsidP="009A4BBD">
      <w:pPr>
        <w:pStyle w:val="Example"/>
        <w:tabs>
          <w:tab w:val="left" w:pos="1162"/>
        </w:tabs>
        <w:spacing w:before="240" w:line="240" w:lineRule="auto"/>
      </w:pPr>
      <w:r>
        <w:rPr>
          <w:b/>
        </w:rPr>
        <w:t>Example 4</w:t>
      </w:r>
      <w:r w:rsidRPr="00F11D5F">
        <w:rPr>
          <w:b/>
        </w:rPr>
        <w:tab/>
      </w:r>
      <w:r>
        <w:t>Find the equation of the line passing through the points with coordinates (2, 4) and (8, 7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253B2F30" w14:textId="77777777" w:rsidTr="0080579A">
        <w:trPr>
          <w:trHeight w:val="3795"/>
        </w:trPr>
        <w:tc>
          <w:tcPr>
            <w:tcW w:w="3827" w:type="dxa"/>
          </w:tcPr>
          <w:p w14:paraId="2D4F9D1D" w14:textId="77777777" w:rsidR="00CD5116" w:rsidRDefault="00CD5116" w:rsidP="009A4BBD">
            <w:pPr>
              <w:pStyle w:val="Exampleline1"/>
            </w:pPr>
            <w:r w:rsidRPr="00E10F46">
              <w:rPr>
                <w:position w:val="-10"/>
              </w:rPr>
              <w:object w:dxaOrig="580" w:dyaOrig="320" w14:anchorId="3CA1EF14">
                <v:shape id="_x0000_i1303" type="#_x0000_t75" style="width:29pt;height:13.95pt" o:ole="">
                  <v:imagedata r:id="rId199" o:title=""/>
                </v:shape>
                <o:OLEObject Type="Embed" ProgID="Equation.DSMT4" ShapeID="_x0000_i1303" DrawAspect="Content" ObjectID="_1682920763" r:id="rId200"/>
              </w:object>
            </w:r>
            <w:r>
              <w:t xml:space="preserve">, </w:t>
            </w:r>
            <w:r w:rsidRPr="00E10F46">
              <w:rPr>
                <w:position w:val="-10"/>
              </w:rPr>
              <w:object w:dxaOrig="600" w:dyaOrig="320" w14:anchorId="2B5DA836">
                <v:shape id="_x0000_i1304" type="#_x0000_t75" style="width:29pt;height:13.95pt" o:ole="">
                  <v:imagedata r:id="rId201" o:title=""/>
                </v:shape>
                <o:OLEObject Type="Embed" ProgID="Equation.DSMT4" ShapeID="_x0000_i1304" DrawAspect="Content" ObjectID="_1682920764" r:id="rId202"/>
              </w:object>
            </w:r>
            <w:r>
              <w:t xml:space="preserve">, </w:t>
            </w:r>
            <w:r w:rsidRPr="00E10F46">
              <w:rPr>
                <w:position w:val="-10"/>
              </w:rPr>
              <w:object w:dxaOrig="600" w:dyaOrig="320" w14:anchorId="430AE035">
                <v:shape id="_x0000_i1305" type="#_x0000_t75" style="width:29pt;height:13.95pt" o:ole="">
                  <v:imagedata r:id="rId203" o:title=""/>
                </v:shape>
                <o:OLEObject Type="Embed" ProgID="Equation.DSMT4" ShapeID="_x0000_i1305" DrawAspect="Content" ObjectID="_1682920765" r:id="rId204"/>
              </w:object>
            </w:r>
            <w:r>
              <w:t xml:space="preserve"> and </w:t>
            </w:r>
            <w:r w:rsidRPr="00E10F46">
              <w:rPr>
                <w:position w:val="-10"/>
              </w:rPr>
              <w:object w:dxaOrig="620" w:dyaOrig="320" w14:anchorId="13481AC3">
                <v:shape id="_x0000_i1306" type="#_x0000_t75" style="width:29pt;height:13.95pt" o:ole="">
                  <v:imagedata r:id="rId205" o:title=""/>
                </v:shape>
                <o:OLEObject Type="Embed" ProgID="Equation.DSMT4" ShapeID="_x0000_i1306" DrawAspect="Content" ObjectID="_1682920766" r:id="rId206"/>
              </w:object>
            </w:r>
          </w:p>
          <w:p w14:paraId="624B25B8" w14:textId="77777777" w:rsidR="00CD5116" w:rsidRDefault="00CD5116" w:rsidP="00BB0B0D">
            <w:pPr>
              <w:pStyle w:val="Example"/>
            </w:pPr>
            <w:r w:rsidRPr="00E10F46">
              <w:rPr>
                <w:position w:val="-28"/>
              </w:rPr>
              <w:object w:dxaOrig="2500" w:dyaOrig="639" w14:anchorId="50376595">
                <v:shape id="_x0000_i1307" type="#_x0000_t75" style="width:130.05pt;height:29pt" o:ole="">
                  <v:imagedata r:id="rId207" o:title=""/>
                </v:shape>
                <o:OLEObject Type="Embed" ProgID="Equation.DSMT4" ShapeID="_x0000_i1307" DrawAspect="Content" ObjectID="_1682920767" r:id="rId208"/>
              </w:object>
            </w:r>
          </w:p>
          <w:p w14:paraId="77F2E8EB" w14:textId="77777777" w:rsidR="00CD5116" w:rsidRDefault="00CD5116" w:rsidP="00BB0B0D">
            <w:pPr>
              <w:pStyle w:val="Example"/>
            </w:pPr>
          </w:p>
          <w:p w14:paraId="3CDE80D9" w14:textId="77777777" w:rsidR="00CD5116" w:rsidRDefault="00CD5116" w:rsidP="00BB0B0D">
            <w:pPr>
              <w:pStyle w:val="Example"/>
            </w:pPr>
            <w:r w:rsidRPr="00E10F46">
              <w:rPr>
                <w:position w:val="-22"/>
              </w:rPr>
              <w:object w:dxaOrig="1020" w:dyaOrig="580" w14:anchorId="7840EE8D">
                <v:shape id="_x0000_i1308" type="#_x0000_t75" style="width:50.5pt;height:29pt" o:ole="">
                  <v:imagedata r:id="rId209" o:title=""/>
                </v:shape>
                <o:OLEObject Type="Embed" ProgID="Equation.DSMT4" ShapeID="_x0000_i1308" DrawAspect="Content" ObjectID="_1682920768" r:id="rId210"/>
              </w:object>
            </w:r>
            <w:r>
              <w:t xml:space="preserve"> </w:t>
            </w:r>
          </w:p>
          <w:p w14:paraId="3F01D9E0" w14:textId="77777777" w:rsidR="00CD5116" w:rsidRDefault="00CD5116" w:rsidP="00BB0B0D">
            <w:pPr>
              <w:pStyle w:val="Example"/>
            </w:pPr>
            <w:r w:rsidRPr="00E10F46">
              <w:rPr>
                <w:position w:val="-22"/>
              </w:rPr>
              <w:object w:dxaOrig="1140" w:dyaOrig="580" w14:anchorId="6E0C86DD">
                <v:shape id="_x0000_i1309" type="#_x0000_t75" style="width:58.05pt;height:29pt" o:ole="">
                  <v:imagedata r:id="rId211" o:title=""/>
                </v:shape>
                <o:OLEObject Type="Embed" ProgID="Equation.DSMT4" ShapeID="_x0000_i1309" DrawAspect="Content" ObjectID="_1682920769" r:id="rId212"/>
              </w:object>
            </w:r>
          </w:p>
          <w:p w14:paraId="4510466F" w14:textId="77777777" w:rsidR="00CD5116" w:rsidRDefault="00CD5116" w:rsidP="00BB0B0D">
            <w:pPr>
              <w:pStyle w:val="Example"/>
            </w:pPr>
            <w:r>
              <w:rPr>
                <w:i/>
              </w:rPr>
              <w:t xml:space="preserve"> </w:t>
            </w:r>
            <w:r w:rsidRPr="00F46227">
              <w:rPr>
                <w:i/>
              </w:rPr>
              <w:t>c</w:t>
            </w:r>
            <w:r>
              <w:t xml:space="preserve"> = 3</w:t>
            </w:r>
          </w:p>
          <w:p w14:paraId="1C6AE4EC" w14:textId="77777777" w:rsidR="00CD5116" w:rsidRDefault="00CD5116" w:rsidP="00BB0B0D">
            <w:pPr>
              <w:pStyle w:val="Example"/>
            </w:pPr>
            <w:r w:rsidRPr="007212F8">
              <w:rPr>
                <w:position w:val="-22"/>
              </w:rPr>
              <w:object w:dxaOrig="999" w:dyaOrig="580" w14:anchorId="719EBEFF">
                <v:shape id="_x0000_i1310" type="#_x0000_t75" style="width:50.5pt;height:29pt" o:ole="">
                  <v:imagedata r:id="rId213" o:title=""/>
                </v:shape>
                <o:OLEObject Type="Embed" ProgID="Equation.DSMT4" ShapeID="_x0000_i1310" DrawAspect="Content" ObjectID="_1682920770" r:id="rId214"/>
              </w:object>
            </w:r>
          </w:p>
        </w:tc>
        <w:tc>
          <w:tcPr>
            <w:tcW w:w="3776" w:type="dxa"/>
          </w:tcPr>
          <w:p w14:paraId="4BDCE7FB" w14:textId="77777777" w:rsidR="00CD5116" w:rsidRDefault="00CD5116" w:rsidP="009A4BBD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t xml:space="preserve"> the coordinates into the equation</w:t>
            </w:r>
            <w:r w:rsidRPr="006969C0">
              <w:t xml:space="preserve"> </w:t>
            </w:r>
            <w:r w:rsidRPr="00E10F46">
              <w:rPr>
                <w:position w:val="-28"/>
              </w:rPr>
              <w:object w:dxaOrig="1100" w:dyaOrig="639" w14:anchorId="7212406F">
                <v:shape id="_x0000_i1311" type="#_x0000_t75" style="width:58.05pt;height:29pt" o:ole="">
                  <v:imagedata r:id="rId215" o:title=""/>
                </v:shape>
                <o:OLEObject Type="Embed" ProgID="Equation.DSMT4" ShapeID="_x0000_i1311" DrawAspect="Content" ObjectID="_1682920771" r:id="rId216"/>
              </w:object>
            </w:r>
            <w:r>
              <w:t xml:space="preserve"> to work out the gradient of the line.</w:t>
            </w:r>
          </w:p>
          <w:p w14:paraId="74BC7580" w14:textId="77777777" w:rsidR="00CD5116" w:rsidRDefault="00CD5116" w:rsidP="009A4BBD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Pr="006969C0">
              <w:t xml:space="preserve">Substitute the gradient into the equation of a </w:t>
            </w:r>
            <w:proofErr w:type="gramStart"/>
            <w:r w:rsidRPr="006969C0">
              <w:t>straight line</w:t>
            </w:r>
            <w:proofErr w:type="gramEnd"/>
            <w:r w:rsidRPr="006969C0">
              <w:t xml:space="preserve"> </w:t>
            </w:r>
            <w:r w:rsidRPr="006969C0">
              <w:rPr>
                <w:i/>
              </w:rPr>
              <w:t>y</w:t>
            </w:r>
            <w:r>
              <w:rPr>
                <w:i/>
              </w:rPr>
              <w:t> </w:t>
            </w:r>
            <w:r w:rsidRPr="006969C0">
              <w:t>=</w:t>
            </w:r>
            <w:r>
              <w:t> </w:t>
            </w:r>
            <w:r w:rsidRPr="006969C0">
              <w:rPr>
                <w:i/>
              </w:rPr>
              <w:t>mx</w:t>
            </w:r>
            <w:r>
              <w:rPr>
                <w:i/>
              </w:rPr>
              <w:t> </w:t>
            </w:r>
            <w:r w:rsidRPr="006969C0">
              <w:t>+</w:t>
            </w:r>
            <w:r>
              <w:t> 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7CF4B039" w14:textId="77777777" w:rsidR="00CD5116" w:rsidRDefault="00CD5116" w:rsidP="009A4BBD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Substitute the coordinates of either point in</w:t>
            </w:r>
            <w:r w:rsidRPr="006969C0">
              <w:t>to the equation.</w:t>
            </w:r>
          </w:p>
          <w:p w14:paraId="52197D4E" w14:textId="77777777" w:rsidR="00CD5116" w:rsidRPr="006969C0" w:rsidRDefault="00CD5116" w:rsidP="009A4BBD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Pr="006969C0">
              <w:t>Simplify and solve the equation.</w:t>
            </w:r>
          </w:p>
          <w:p w14:paraId="36E90A41" w14:textId="77777777" w:rsidR="00CD5116" w:rsidRPr="006969C0" w:rsidRDefault="00CD5116" w:rsidP="007212F8">
            <w:pPr>
              <w:pStyle w:val="Examplefollow"/>
              <w:spacing w:before="120"/>
              <w:rPr>
                <w:b/>
              </w:rPr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Pr="00F54DC6">
              <w:rPr>
                <w:i/>
              </w:rPr>
              <w:t>c</w:t>
            </w:r>
            <w:r>
              <w:t xml:space="preserve"> = </w:t>
            </w:r>
            <w:r>
              <w:rPr>
                <w:rFonts w:cs="Times New Roman"/>
              </w:rPr>
              <w:t>3</w:t>
            </w:r>
            <w:r>
              <w:t xml:space="preserve"> into the equation </w:t>
            </w:r>
            <w:r w:rsidRPr="007212F8">
              <w:rPr>
                <w:position w:val="-22"/>
              </w:rPr>
              <w:object w:dxaOrig="1020" w:dyaOrig="580" w14:anchorId="413ECFA5">
                <v:shape id="_x0000_i1312" type="#_x0000_t75" style="width:50.5pt;height:29pt" o:ole="">
                  <v:imagedata r:id="rId217" o:title=""/>
                </v:shape>
                <o:OLEObject Type="Embed" ProgID="Equation.DSMT4" ShapeID="_x0000_i1312" DrawAspect="Content" ObjectID="_1682920772" r:id="rId218"/>
              </w:object>
            </w:r>
          </w:p>
        </w:tc>
      </w:tr>
    </w:tbl>
    <w:p w14:paraId="6A8E1A87" w14:textId="77777777" w:rsidR="00CD5116" w:rsidRDefault="00CD5116" w:rsidP="009A4BBD">
      <w:pPr>
        <w:rPr>
          <w:b/>
        </w:rPr>
      </w:pPr>
    </w:p>
    <w:p w14:paraId="689CA1EE" w14:textId="77777777" w:rsidR="00CD5116" w:rsidRDefault="00CD5116" w:rsidP="00757B8B">
      <w:pPr>
        <w:pStyle w:val="Qheading"/>
      </w:pPr>
      <w:r>
        <w:t>Practice</w:t>
      </w:r>
    </w:p>
    <w:p w14:paraId="5BFD0F16" w14:textId="77777777" w:rsidR="00CD5116" w:rsidRDefault="00CD5116" w:rsidP="009A4BBD">
      <w:pPr>
        <w:pStyle w:val="Question1stline"/>
      </w:pPr>
      <w:r>
        <w:rPr>
          <w:b/>
        </w:rPr>
        <w:t>1</w:t>
      </w:r>
      <w:r>
        <w:tab/>
        <w:t xml:space="preserve">Find the gradient and the </w:t>
      </w:r>
      <w:r>
        <w:rPr>
          <w:i/>
        </w:rPr>
        <w:t>y</w:t>
      </w:r>
      <w:r>
        <w:t>-intercept of the following equations.</w:t>
      </w:r>
    </w:p>
    <w:p w14:paraId="1638A0DA" w14:textId="77777777" w:rsidR="00CD5116" w:rsidRDefault="00CD5116" w:rsidP="009A4BBD">
      <w:pPr>
        <w:pStyle w:val="Questionfollowline4parts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7F4BC65C" wp14:editId="1905BBF9">
                <wp:simplePos x="0" y="0"/>
                <wp:positionH relativeFrom="column">
                  <wp:posOffset>3452774</wp:posOffset>
                </wp:positionH>
                <wp:positionV relativeFrom="paragraph">
                  <wp:posOffset>265405</wp:posOffset>
                </wp:positionV>
                <wp:extent cx="1638605" cy="592531"/>
                <wp:effectExtent l="0" t="0" r="19050" b="17145"/>
                <wp:wrapNone/>
                <wp:docPr id="123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605" cy="59253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29E0D1" w14:textId="77777777" w:rsidR="00CD5116" w:rsidRPr="009A4BBD" w:rsidRDefault="00CD5116" w:rsidP="009A4BBD">
                            <w:pPr>
                              <w:pStyle w:val="Examplefollow"/>
                              <w:rPr>
                                <w:b/>
                              </w:rPr>
                            </w:pPr>
                            <w:r w:rsidRPr="009A4BBD">
                              <w:rPr>
                                <w:b/>
                              </w:rPr>
                              <w:t>Hint</w:t>
                            </w:r>
                          </w:p>
                          <w:p w14:paraId="30A279B5" w14:textId="77777777" w:rsidR="00CD5116" w:rsidRPr="006D5C1F" w:rsidRDefault="00CD5116" w:rsidP="009A4BBD">
                            <w:r>
                              <w:t xml:space="preserve">Rearrange the equations to the form </w:t>
                            </w:r>
                            <w:r w:rsidRPr="009A4BBD"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 = </w:t>
                            </w:r>
                            <w:r>
                              <w:rPr>
                                <w:i/>
                              </w:rPr>
                              <w:t xml:space="preserve">mx </w:t>
                            </w:r>
                            <w:r>
                              <w:t xml:space="preserve">+ </w:t>
                            </w: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4BC65C" id="_x0000_s1039" type="#_x0000_t202" style="position:absolute;margin-left:271.85pt;margin-top:20.9pt;width:129pt;height:46.6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">
                <v:textbox>
                  <w:txbxContent>
                    <w:p w14:paraId="1B29E0D1" w14:textId="77777777" w:rsidR="00CD5116" w:rsidRPr="009A4BBD" w:rsidRDefault="00CD5116" w:rsidP="009A4BBD">
                      <w:pPr>
                        <w:pStyle w:val="Examplefollow"/>
                        <w:rPr>
                          <w:b/>
                        </w:rPr>
                      </w:pPr>
                      <w:r w:rsidRPr="009A4BBD">
                        <w:rPr>
                          <w:b/>
                        </w:rPr>
                        <w:t>Hint</w:t>
                      </w:r>
                    </w:p>
                    <w:p w14:paraId="30A279B5" w14:textId="77777777" w:rsidR="00CD5116" w:rsidRPr="006D5C1F" w:rsidRDefault="00CD5116" w:rsidP="009A4BBD">
                      <w:r>
                        <w:t xml:space="preserve">Rearrange the equations to the form </w:t>
                      </w:r>
                      <w:r w:rsidRPr="009A4BBD">
                        <w:rPr>
                          <w:i/>
                        </w:rPr>
                        <w:t>y</w:t>
                      </w:r>
                      <w:r>
                        <w:t xml:space="preserve"> = </w:t>
                      </w:r>
                      <w:r>
                        <w:rPr>
                          <w:i/>
                        </w:rPr>
                        <w:t xml:space="preserve">mx </w:t>
                      </w:r>
                      <w:r>
                        <w:t xml:space="preserve">+ </w:t>
                      </w: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Pr="00F302BE">
        <w:rPr>
          <w:b/>
        </w:rPr>
        <w:t>a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> + 5</w:t>
      </w:r>
      <w:r>
        <w:tab/>
      </w:r>
      <w:r w:rsidRPr="00F302BE">
        <w:rPr>
          <w:b/>
        </w:rPr>
        <w:t>b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330" w:dyaOrig="510" w14:anchorId="21B0C762">
          <v:shape id="_x0000_i1313" type="#_x0000_t75" style="width:13.95pt;height:29pt" o:ole="">
            <v:imagedata r:id="rId187" o:title=""/>
          </v:shape>
          <o:OLEObject Type="Embed" ProgID="Equation.DSMT4" ShapeID="_x0000_i1313" DrawAspect="Content" ObjectID="_1682920773" r:id="rId219"/>
        </w:object>
      </w:r>
      <w:r>
        <w:rPr>
          <w:i/>
        </w:rPr>
        <w:t>x</w:t>
      </w:r>
      <w:r>
        <w:t xml:space="preserve"> – 7</w:t>
      </w:r>
      <w:r>
        <w:tab/>
      </w:r>
    </w:p>
    <w:p w14:paraId="157F8737" w14:textId="77777777" w:rsidR="00CD5116" w:rsidRDefault="00CD5116" w:rsidP="009A4BBD">
      <w:pPr>
        <w:pStyle w:val="Questionfollowline4parts"/>
      </w:pPr>
      <w:r>
        <w:tab/>
      </w:r>
      <w:r w:rsidRPr="00F302BE">
        <w:rPr>
          <w:b/>
        </w:rPr>
        <w:t>c</w:t>
      </w:r>
      <w:r>
        <w:tab/>
        <w:t>2</w:t>
      </w:r>
      <w:r>
        <w:rPr>
          <w:i/>
        </w:rPr>
        <w:t xml:space="preserve">y </w:t>
      </w:r>
      <w:r>
        <w:t>= 4</w:t>
      </w:r>
      <w:r>
        <w:rPr>
          <w:i/>
        </w:rPr>
        <w:t>x</w:t>
      </w:r>
      <w:r>
        <w:t xml:space="preserve"> – 3</w:t>
      </w:r>
      <w:r>
        <w:tab/>
      </w:r>
      <w:r w:rsidRPr="00F302BE">
        <w:rPr>
          <w:b/>
        </w:rPr>
        <w:t>d</w:t>
      </w:r>
      <w:r>
        <w:tab/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 = 5</w:t>
      </w:r>
    </w:p>
    <w:p w14:paraId="58730F69" w14:textId="77777777" w:rsidR="00CD5116" w:rsidRDefault="00CD5116" w:rsidP="009A4BBD">
      <w:pPr>
        <w:pStyle w:val="Questionfollowline4parts"/>
        <w:spacing w:before="180"/>
      </w:pPr>
      <w:r>
        <w:tab/>
      </w:r>
      <w:r w:rsidRPr="00F302BE">
        <w:rPr>
          <w:b/>
        </w:rPr>
        <w:t>e</w:t>
      </w:r>
      <w:r>
        <w:tab/>
        <w:t>2</w:t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– 7 = 0</w:t>
      </w:r>
      <w:r>
        <w:tab/>
      </w:r>
      <w:r w:rsidRPr="00F302BE">
        <w:rPr>
          <w:b/>
        </w:rPr>
        <w:t>f</w:t>
      </w:r>
      <w:r>
        <w:tab/>
        <w:t>5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– 4 = 0</w:t>
      </w:r>
    </w:p>
    <w:p w14:paraId="51232575" w14:textId="77777777" w:rsidR="00CD5116" w:rsidRDefault="00CD5116" w:rsidP="009A4BBD">
      <w:pPr>
        <w:pStyle w:val="Question1stline"/>
        <w:spacing w:after="180"/>
      </w:pPr>
      <w:r w:rsidRPr="00F302BE">
        <w:rPr>
          <w:b/>
        </w:rPr>
        <w:t>2</w:t>
      </w:r>
      <w:r>
        <w:tab/>
        <w:t xml:space="preserve">Copy and complete the table, giving the equation of the line in the form </w:t>
      </w:r>
      <w:r>
        <w:rPr>
          <w:i/>
        </w:rPr>
        <w:t>y</w:t>
      </w:r>
      <w:r>
        <w:t xml:space="preserve"> = </w:t>
      </w:r>
      <w:r>
        <w:rPr>
          <w:i/>
        </w:rPr>
        <w:t xml:space="preserve">mx </w:t>
      </w:r>
      <w:r>
        <w:t xml:space="preserve">+ </w:t>
      </w:r>
      <w:r>
        <w:rPr>
          <w:i/>
        </w:rPr>
        <w:t>c</w:t>
      </w:r>
      <w:r>
        <w:t>.</w:t>
      </w:r>
    </w:p>
    <w:tbl>
      <w:tblPr>
        <w:tblStyle w:val="TableGrid"/>
        <w:tblW w:w="4961" w:type="dxa"/>
        <w:tblInd w:w="704" w:type="dxa"/>
        <w:tblLook w:val="04A0" w:firstRow="1" w:lastRow="0" w:firstColumn="1" w:lastColumn="0" w:noHBand="0" w:noVBand="1"/>
      </w:tblPr>
      <w:tblGrid>
        <w:gridCol w:w="1498"/>
        <w:gridCol w:w="1337"/>
        <w:gridCol w:w="2126"/>
      </w:tblGrid>
      <w:tr w:rsidR="00CD5116" w:rsidRPr="009A4BBD" w14:paraId="0ACBB8A7" w14:textId="77777777" w:rsidTr="009A4BBD">
        <w:tc>
          <w:tcPr>
            <w:tcW w:w="1498" w:type="dxa"/>
            <w:shd w:val="clear" w:color="auto" w:fill="D9D9D9" w:themeFill="background1" w:themeFillShade="D9"/>
          </w:tcPr>
          <w:p w14:paraId="4C60CC13" w14:textId="77777777" w:rsidR="00CD5116" w:rsidRPr="009A4BBD" w:rsidRDefault="00CD5116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Gradient</w:t>
            </w:r>
          </w:p>
        </w:tc>
        <w:tc>
          <w:tcPr>
            <w:tcW w:w="1337" w:type="dxa"/>
            <w:shd w:val="clear" w:color="auto" w:fill="D9D9D9" w:themeFill="background1" w:themeFillShade="D9"/>
          </w:tcPr>
          <w:p w14:paraId="3881D530" w14:textId="77777777" w:rsidR="00CD5116" w:rsidRPr="009A4BBD" w:rsidRDefault="00CD5116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  <w:i/>
              </w:rPr>
              <w:t>y</w:t>
            </w:r>
            <w:r w:rsidRPr="009A4BBD">
              <w:rPr>
                <w:b/>
              </w:rPr>
              <w:t>-intercept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14:paraId="67DC5592" w14:textId="77777777" w:rsidR="00CD5116" w:rsidRPr="009A4BBD" w:rsidRDefault="00CD5116" w:rsidP="009A4BBD">
            <w:pPr>
              <w:pStyle w:val="Questionfollowline4parts"/>
              <w:jc w:val="center"/>
              <w:rPr>
                <w:b/>
              </w:rPr>
            </w:pPr>
            <w:r w:rsidRPr="009A4BBD">
              <w:rPr>
                <w:b/>
              </w:rPr>
              <w:t>Equation of the line</w:t>
            </w:r>
          </w:p>
        </w:tc>
      </w:tr>
      <w:tr w:rsidR="00CD5116" w14:paraId="52292615" w14:textId="77777777" w:rsidTr="009A4BBD">
        <w:tc>
          <w:tcPr>
            <w:tcW w:w="1498" w:type="dxa"/>
          </w:tcPr>
          <w:p w14:paraId="4477A6C0" w14:textId="77777777" w:rsidR="00CD5116" w:rsidRDefault="00CD5116" w:rsidP="009A4BBD">
            <w:pPr>
              <w:pStyle w:val="Questionfollowline4parts"/>
              <w:jc w:val="center"/>
            </w:pPr>
            <w:r>
              <w:t>5</w:t>
            </w:r>
          </w:p>
        </w:tc>
        <w:tc>
          <w:tcPr>
            <w:tcW w:w="1337" w:type="dxa"/>
          </w:tcPr>
          <w:p w14:paraId="3D44E38D" w14:textId="77777777" w:rsidR="00CD5116" w:rsidRDefault="00CD5116" w:rsidP="009A4BBD">
            <w:pPr>
              <w:pStyle w:val="Questionfollowline4parts"/>
              <w:jc w:val="center"/>
            </w:pPr>
            <w:r>
              <w:t>0</w:t>
            </w:r>
          </w:p>
        </w:tc>
        <w:tc>
          <w:tcPr>
            <w:tcW w:w="2126" w:type="dxa"/>
          </w:tcPr>
          <w:p w14:paraId="16DA5CDC" w14:textId="77777777" w:rsidR="00CD5116" w:rsidRDefault="00CD5116" w:rsidP="009A4BBD">
            <w:pPr>
              <w:pStyle w:val="Questionfollowline4parts"/>
              <w:jc w:val="center"/>
            </w:pPr>
          </w:p>
        </w:tc>
      </w:tr>
      <w:tr w:rsidR="00CD5116" w14:paraId="7F2F574A" w14:textId="77777777" w:rsidTr="009A4BBD">
        <w:tc>
          <w:tcPr>
            <w:tcW w:w="1498" w:type="dxa"/>
          </w:tcPr>
          <w:p w14:paraId="0FA6DC62" w14:textId="77777777" w:rsidR="00CD5116" w:rsidRDefault="00CD5116" w:rsidP="009A4BBD">
            <w:pPr>
              <w:pStyle w:val="Questionfollowline4parts"/>
              <w:jc w:val="center"/>
            </w:pPr>
            <w:r>
              <w:t>–3</w:t>
            </w:r>
          </w:p>
        </w:tc>
        <w:tc>
          <w:tcPr>
            <w:tcW w:w="1337" w:type="dxa"/>
          </w:tcPr>
          <w:p w14:paraId="0F614C88" w14:textId="77777777" w:rsidR="00CD5116" w:rsidRDefault="00CD5116" w:rsidP="009A4BBD">
            <w:pPr>
              <w:pStyle w:val="Questionfollowline4parts"/>
              <w:jc w:val="center"/>
            </w:pPr>
            <w:r>
              <w:t>2</w:t>
            </w:r>
          </w:p>
        </w:tc>
        <w:tc>
          <w:tcPr>
            <w:tcW w:w="2126" w:type="dxa"/>
          </w:tcPr>
          <w:p w14:paraId="22C1C856" w14:textId="77777777" w:rsidR="00CD5116" w:rsidRDefault="00CD5116" w:rsidP="009A4BBD">
            <w:pPr>
              <w:pStyle w:val="Questionfollowline4parts"/>
              <w:jc w:val="center"/>
            </w:pPr>
          </w:p>
        </w:tc>
      </w:tr>
      <w:tr w:rsidR="00CD5116" w14:paraId="45C34FBA" w14:textId="77777777" w:rsidTr="009A4BBD">
        <w:tc>
          <w:tcPr>
            <w:tcW w:w="1498" w:type="dxa"/>
          </w:tcPr>
          <w:p w14:paraId="5634C018" w14:textId="77777777" w:rsidR="00CD5116" w:rsidRDefault="00CD5116" w:rsidP="009A4BBD">
            <w:pPr>
              <w:pStyle w:val="Questionfollowline4parts"/>
              <w:jc w:val="center"/>
            </w:pPr>
            <w:r>
              <w:t>4</w:t>
            </w:r>
          </w:p>
        </w:tc>
        <w:tc>
          <w:tcPr>
            <w:tcW w:w="1337" w:type="dxa"/>
          </w:tcPr>
          <w:p w14:paraId="40BA4FA1" w14:textId="77777777" w:rsidR="00CD5116" w:rsidRDefault="00CD5116" w:rsidP="009A4BBD">
            <w:pPr>
              <w:pStyle w:val="Questionfollowline4parts"/>
              <w:jc w:val="center"/>
            </w:pPr>
            <w:r>
              <w:t>–7</w:t>
            </w:r>
          </w:p>
        </w:tc>
        <w:tc>
          <w:tcPr>
            <w:tcW w:w="2126" w:type="dxa"/>
          </w:tcPr>
          <w:p w14:paraId="468DB771" w14:textId="77777777" w:rsidR="00CD5116" w:rsidRDefault="00CD5116" w:rsidP="009A4BBD">
            <w:pPr>
              <w:pStyle w:val="Questionfollowline4parts"/>
              <w:jc w:val="center"/>
            </w:pPr>
          </w:p>
        </w:tc>
      </w:tr>
    </w:tbl>
    <w:p w14:paraId="70D67F10" w14:textId="77777777" w:rsidR="00CD5116" w:rsidRDefault="00CD5116" w:rsidP="009A4BBD">
      <w:pPr>
        <w:pStyle w:val="Question1stline"/>
        <w:ind w:left="426" w:hanging="426"/>
      </w:pPr>
      <w:r w:rsidRPr="00F302BE">
        <w:rPr>
          <w:b/>
        </w:rPr>
        <w:lastRenderedPageBreak/>
        <w:t>3</w:t>
      </w:r>
      <w:r>
        <w:tab/>
        <w:t xml:space="preserve">Find,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and </w:t>
      </w:r>
      <w:r>
        <w:rPr>
          <w:i/>
        </w:rPr>
        <w:t>c</w:t>
      </w:r>
      <w:r>
        <w:t xml:space="preserve"> are integers, an equation for each of the lines with the following gradients and </w:t>
      </w:r>
      <w:r>
        <w:rPr>
          <w:i/>
        </w:rPr>
        <w:t>y</w:t>
      </w:r>
      <w:r>
        <w:t>-intercepts.</w:t>
      </w:r>
    </w:p>
    <w:p w14:paraId="6FD5899D" w14:textId="77777777" w:rsidR="00CD5116" w:rsidRDefault="00CD5116" w:rsidP="009A4BBD">
      <w:pPr>
        <w:pStyle w:val="Questionfollowline"/>
      </w:pPr>
      <w:r>
        <w:tab/>
      </w:r>
      <w:r w:rsidRPr="00F302BE">
        <w:rPr>
          <w:b/>
        </w:rPr>
        <w:t>a</w:t>
      </w:r>
      <w:r>
        <w:tab/>
        <w:t xml:space="preserve">gradient </w:t>
      </w:r>
      <w:r>
        <w:rPr>
          <w:position w:val="-20"/>
        </w:rPr>
        <w:object w:dxaOrig="330" w:dyaOrig="510" w14:anchorId="15DDB74C">
          <v:shape id="_x0000_i1314" type="#_x0000_t75" style="width:13.95pt;height:29pt" o:ole="">
            <v:imagedata r:id="rId187" o:title=""/>
          </v:shape>
          <o:OLEObject Type="Embed" ProgID="Equation.DSMT4" ShapeID="_x0000_i1314" DrawAspect="Content" ObjectID="_1682920774" r:id="rId220"/>
        </w:object>
      </w:r>
      <w:r>
        <w:t xml:space="preserve">,  </w:t>
      </w:r>
      <w:r>
        <w:rPr>
          <w:i/>
        </w:rPr>
        <w:t>y</w:t>
      </w:r>
      <w:r>
        <w:t>-intercept –7</w:t>
      </w:r>
      <w:r>
        <w:tab/>
      </w:r>
      <w:r w:rsidRPr="00F302BE">
        <w:rPr>
          <w:b/>
        </w:rPr>
        <w:t>b</w:t>
      </w:r>
      <w:r>
        <w:tab/>
        <w:t xml:space="preserve">gradient </w:t>
      </w:r>
      <w:proofErr w:type="gramStart"/>
      <w:r>
        <w:t xml:space="preserve">2,  </w:t>
      </w:r>
      <w:r>
        <w:rPr>
          <w:i/>
        </w:rPr>
        <w:t>y</w:t>
      </w:r>
      <w:proofErr w:type="gramEnd"/>
      <w:r>
        <w:t>-intercept 0</w:t>
      </w:r>
    </w:p>
    <w:p w14:paraId="6E0D2F2A" w14:textId="77777777" w:rsidR="00CD5116" w:rsidRDefault="00CD5116" w:rsidP="009A4BBD">
      <w:pPr>
        <w:pStyle w:val="Questionfollowline"/>
      </w:pPr>
      <w:r>
        <w:tab/>
      </w:r>
      <w:r w:rsidRPr="00F302BE">
        <w:rPr>
          <w:b/>
        </w:rPr>
        <w:t>c</w:t>
      </w:r>
      <w:r>
        <w:tab/>
        <w:t xml:space="preserve">gradient </w:t>
      </w:r>
      <w:r>
        <w:rPr>
          <w:position w:val="-20"/>
        </w:rPr>
        <w:object w:dxaOrig="200" w:dyaOrig="499" w14:anchorId="75CD9707">
          <v:shape id="_x0000_i1315" type="#_x0000_t75" style="width:7.5pt;height:21.5pt" o:ole="">
            <v:imagedata r:id="rId221" o:title=""/>
          </v:shape>
          <o:OLEObject Type="Embed" ProgID="Equation.DSMT4" ShapeID="_x0000_i1315" DrawAspect="Content" ObjectID="_1682920775" r:id="rId222"/>
        </w:object>
      </w:r>
      <w:r>
        <w:t xml:space="preserve">,  </w:t>
      </w:r>
      <w:r>
        <w:rPr>
          <w:i/>
        </w:rPr>
        <w:t>y</w:t>
      </w:r>
      <w:r>
        <w:t>-intercept 4</w:t>
      </w:r>
      <w:r>
        <w:tab/>
      </w:r>
      <w:r w:rsidRPr="00F302BE">
        <w:rPr>
          <w:b/>
        </w:rPr>
        <w:t>d</w:t>
      </w:r>
      <w:r>
        <w:tab/>
        <w:t>gradient –1.</w:t>
      </w:r>
      <w:proofErr w:type="gramStart"/>
      <w:r>
        <w:t xml:space="preserve">2,  </w:t>
      </w:r>
      <w:r>
        <w:rPr>
          <w:i/>
        </w:rPr>
        <w:t>y</w:t>
      </w:r>
      <w:proofErr w:type="gramEnd"/>
      <w:r>
        <w:t>-intercept –2</w:t>
      </w:r>
    </w:p>
    <w:p w14:paraId="0AD74417" w14:textId="77777777" w:rsidR="00CD5116" w:rsidRDefault="00CD5116" w:rsidP="00F302BE">
      <w:pPr>
        <w:pStyle w:val="Question1stline"/>
      </w:pPr>
      <w:r w:rsidRPr="00F302BE">
        <w:rPr>
          <w:b/>
        </w:rPr>
        <w:t>4</w:t>
      </w:r>
      <w:r>
        <w:tab/>
        <w:t>Write an equation for the line which passes though the point (2, 5) and has gradient 4.</w:t>
      </w:r>
    </w:p>
    <w:p w14:paraId="7F5BD422" w14:textId="77777777" w:rsidR="00CD5116" w:rsidRDefault="00CD5116" w:rsidP="00F302BE">
      <w:pPr>
        <w:pStyle w:val="Question1stline"/>
      </w:pPr>
      <w:r w:rsidRPr="00F302BE">
        <w:rPr>
          <w:b/>
        </w:rPr>
        <w:t>5</w:t>
      </w:r>
      <w:r>
        <w:tab/>
        <w:t xml:space="preserve">Write an equation for the line which passes through the point (6, 3) and has gradient </w:t>
      </w:r>
      <w:r>
        <w:rPr>
          <w:position w:val="-20"/>
        </w:rPr>
        <w:object w:dxaOrig="320" w:dyaOrig="499" w14:anchorId="6B27DF20">
          <v:shape id="_x0000_i1316" type="#_x0000_t75" style="width:13.95pt;height:21.5pt" o:ole="">
            <v:imagedata r:id="rId223" o:title=""/>
          </v:shape>
          <o:OLEObject Type="Embed" ProgID="Equation.DSMT4" ShapeID="_x0000_i1316" DrawAspect="Content" ObjectID="_1682920776" r:id="rId224"/>
        </w:object>
      </w:r>
    </w:p>
    <w:p w14:paraId="00E61BE2" w14:textId="77777777" w:rsidR="00CD5116" w:rsidRDefault="00CD5116" w:rsidP="00F302BE">
      <w:pPr>
        <w:pStyle w:val="Question1stline"/>
      </w:pPr>
      <w:r w:rsidRPr="00F302BE">
        <w:rPr>
          <w:b/>
        </w:rPr>
        <w:t>6</w:t>
      </w:r>
      <w:r>
        <w:tab/>
        <w:t>Write an equation for the line passing through each of the following pairs of points.</w:t>
      </w:r>
    </w:p>
    <w:p w14:paraId="16C86693" w14:textId="77777777" w:rsidR="00CD5116" w:rsidRDefault="00CD5116" w:rsidP="009A4BBD">
      <w:pPr>
        <w:pStyle w:val="Questionfollowline"/>
      </w:pPr>
      <w:r>
        <w:tab/>
      </w:r>
      <w:r w:rsidRPr="00F302BE">
        <w:rPr>
          <w:b/>
        </w:rPr>
        <w:t>a</w:t>
      </w:r>
      <w:r>
        <w:tab/>
        <w:t>(4, 5</w:t>
      </w:r>
      <w:proofErr w:type="gramStart"/>
      <w:r>
        <w:t>),  (</w:t>
      </w:r>
      <w:proofErr w:type="gramEnd"/>
      <w:r>
        <w:t>10, 17)</w:t>
      </w:r>
      <w:r>
        <w:tab/>
      </w:r>
      <w:r w:rsidRPr="00F302BE">
        <w:rPr>
          <w:b/>
        </w:rPr>
        <w:t>b</w:t>
      </w:r>
      <w:r>
        <w:tab/>
        <w:t>(0, 6),  (–4, 8)</w:t>
      </w:r>
    </w:p>
    <w:p w14:paraId="2113D518" w14:textId="77777777" w:rsidR="00CD5116" w:rsidRDefault="00CD5116" w:rsidP="009A4BBD">
      <w:pPr>
        <w:pStyle w:val="Questionfollowline"/>
      </w:pPr>
      <w:r>
        <w:tab/>
      </w:r>
      <w:r w:rsidRPr="00F302BE">
        <w:rPr>
          <w:b/>
        </w:rPr>
        <w:t>c</w:t>
      </w:r>
      <w:r>
        <w:tab/>
        <w:t>(–1, –7</w:t>
      </w:r>
      <w:proofErr w:type="gramStart"/>
      <w:r>
        <w:t>),  (</w:t>
      </w:r>
      <w:proofErr w:type="gramEnd"/>
      <w:r>
        <w:t>5, 23)</w:t>
      </w:r>
      <w:r>
        <w:tab/>
      </w:r>
      <w:r w:rsidRPr="00F302BE">
        <w:rPr>
          <w:b/>
        </w:rPr>
        <w:t>d</w:t>
      </w:r>
      <w:r>
        <w:tab/>
        <w:t>(3, 10),  (4, 7)</w:t>
      </w:r>
    </w:p>
    <w:p w14:paraId="10E2C7D6" w14:textId="77777777" w:rsidR="00CD5116" w:rsidRPr="009A4BBD" w:rsidRDefault="00CD5116" w:rsidP="009A4BBD">
      <w:pPr>
        <w:pStyle w:val="Questionfollowline"/>
      </w:pPr>
    </w:p>
    <w:p w14:paraId="67190ADC" w14:textId="77777777" w:rsidR="00CD5116" w:rsidRDefault="00CD5116" w:rsidP="004D7D60">
      <w:pPr>
        <w:pStyle w:val="Qheading"/>
      </w:pPr>
      <w:r w:rsidRPr="00C05930">
        <w:t>Extend</w:t>
      </w:r>
    </w:p>
    <w:p w14:paraId="46C27F43" w14:textId="77777777" w:rsidR="00CD5116" w:rsidRDefault="00CD5116" w:rsidP="00F302BE">
      <w:pPr>
        <w:pStyle w:val="Question1stline"/>
        <w:ind w:left="426" w:hanging="426"/>
      </w:pPr>
      <w:r w:rsidRPr="00F302BE">
        <w:rPr>
          <w:b/>
        </w:rPr>
        <w:t>7</w:t>
      </w:r>
      <w:r>
        <w:tab/>
        <w:t>The equation of a line is 2</w:t>
      </w:r>
      <w:r>
        <w:rPr>
          <w:i/>
        </w:rPr>
        <w:t>y</w:t>
      </w:r>
      <w:r>
        <w:t xml:space="preserve"> + 3</w:t>
      </w:r>
      <w:r>
        <w:rPr>
          <w:i/>
        </w:rPr>
        <w:t>x</w:t>
      </w:r>
      <w:r>
        <w:t xml:space="preserve"> – 6 = 0.</w:t>
      </w:r>
      <w:r>
        <w:br/>
        <w:t>Write as much information as possible about this line.</w:t>
      </w:r>
    </w:p>
    <w:p w14:paraId="2E990DB3" w14:textId="77777777" w:rsidR="00CD5116" w:rsidRDefault="00CD5116" w:rsidP="00F302BE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09722889" w14:textId="2FB40809" w:rsidR="00CD5116" w:rsidRDefault="00902A1C" w:rsidP="00D73D31">
      <w:pPr>
        <w:pStyle w:val="Title"/>
        <w:rPr>
          <w:b/>
          <w:sz w:val="52"/>
        </w:rPr>
      </w:pPr>
      <w:r>
        <w:rPr>
          <w:b/>
          <w:sz w:val="48"/>
          <w:szCs w:val="48"/>
        </w:rPr>
        <w:lastRenderedPageBreak/>
        <w:t xml:space="preserve">Week </w:t>
      </w:r>
      <w:r w:rsidR="00EB1214">
        <w:rPr>
          <w:b/>
          <w:sz w:val="48"/>
          <w:szCs w:val="48"/>
        </w:rPr>
        <w:t>2</w:t>
      </w:r>
      <w:r>
        <w:rPr>
          <w:b/>
          <w:sz w:val="48"/>
          <w:szCs w:val="48"/>
        </w:rPr>
        <w:t xml:space="preserve"> - </w:t>
      </w:r>
      <w:r w:rsidR="00CD5116" w:rsidRPr="00487F41">
        <w:rPr>
          <w:b/>
          <w:sz w:val="52"/>
        </w:rPr>
        <w:t>Parallel and perpendicular lines</w:t>
      </w:r>
    </w:p>
    <w:p w14:paraId="468B8F71" w14:textId="6D9EABD3" w:rsidR="003C7AA6" w:rsidRDefault="00401132" w:rsidP="003C7AA6">
      <w:pPr>
        <w:rPr>
          <w:rStyle w:val="Hyperlink"/>
        </w:rPr>
      </w:pPr>
      <w:hyperlink r:id="rId225" w:history="1">
        <w:r w:rsidR="00EB71D3">
          <w:rPr>
            <w:rStyle w:val="Hyperlink"/>
          </w:rPr>
          <w:t>https://www.khanacademy.org/search?search_again=1&amp;page_search_query=equations+of+parallel+and+perpendicular+lines</w:t>
        </w:r>
      </w:hyperlink>
    </w:p>
    <w:p w14:paraId="7B32B6BC" w14:textId="315F4950" w:rsidR="0015167E" w:rsidRPr="003C7AA6" w:rsidRDefault="00401132" w:rsidP="003C7AA6">
      <w:hyperlink r:id="rId226" w:history="1">
        <w:r w:rsidR="009B033F">
          <w:rPr>
            <w:rStyle w:val="Hyperlink"/>
          </w:rPr>
          <w:t>https://app.mymaths.co.uk/557-lesson/gradients</w:t>
        </w:r>
      </w:hyperlink>
    </w:p>
    <w:p w14:paraId="7B89C2A4" w14:textId="77777777" w:rsidR="00CD5116" w:rsidRPr="00B7484F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EFD1A97" w14:textId="77777777" w:rsidR="00CD5116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7EF20D5C" w14:textId="59BAE10F" w:rsidR="00CD5116" w:rsidRPr="006D5C1F" w:rsidRDefault="00CD5116" w:rsidP="0092736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3615C8">
        <w:t>Straight-line graphs, parallel/perpendicular, length and area problems</w:t>
      </w:r>
    </w:p>
    <w:p w14:paraId="26F78207" w14:textId="77777777" w:rsidR="00CD5116" w:rsidRPr="00B7484F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004406E9" w14:textId="77777777" w:rsidR="00CD5116" w:rsidRDefault="00CD5116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764736" behindDoc="0" locked="0" layoutInCell="1" allowOverlap="1" wp14:anchorId="1FE15AE1" wp14:editId="23681A72">
            <wp:simplePos x="0" y="0"/>
            <wp:positionH relativeFrom="column">
              <wp:posOffset>3120647</wp:posOffset>
            </wp:positionH>
            <wp:positionV relativeFrom="paragraph">
              <wp:posOffset>215569</wp:posOffset>
            </wp:positionV>
            <wp:extent cx="2698750" cy="1827499"/>
            <wp:effectExtent l="0" t="0" r="6350" b="1905"/>
            <wp:wrapThrough wrapText="bothSides">
              <wp:wrapPolygon edited="0">
                <wp:start x="0" y="0"/>
                <wp:lineTo x="0" y="21397"/>
                <wp:lineTo x="21498" y="21397"/>
                <wp:lineTo x="21498" y="0"/>
                <wp:lineTo x="0" y="0"/>
              </wp:wrapPolygon>
            </wp:wrapThrough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750" cy="1827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F1EA2">
        <w:t>Key points</w:t>
      </w:r>
    </w:p>
    <w:p w14:paraId="4CC9CD3E" w14:textId="77777777" w:rsidR="00CD5116" w:rsidRPr="001C0593" w:rsidRDefault="00CD5116" w:rsidP="005A47D2">
      <w:pPr>
        <w:pStyle w:val="ListParagraph"/>
        <w:numPr>
          <w:ilvl w:val="0"/>
          <w:numId w:val="2"/>
        </w:numPr>
      </w:pPr>
      <w:r>
        <w:t xml:space="preserve">When lines are </w:t>
      </w:r>
      <w:proofErr w:type="gramStart"/>
      <w:r w:rsidRPr="001C0593">
        <w:t>parallel</w:t>
      </w:r>
      <w:proofErr w:type="gramEnd"/>
      <w:r w:rsidRPr="001C0593">
        <w:t xml:space="preserve"> they have the same gradient.</w:t>
      </w:r>
    </w:p>
    <w:p w14:paraId="74D3B0FE" w14:textId="77777777" w:rsidR="00CD5116" w:rsidRDefault="00CD5116" w:rsidP="005A47D2">
      <w:pPr>
        <w:pStyle w:val="ListParagraph"/>
        <w:numPr>
          <w:ilvl w:val="0"/>
          <w:numId w:val="2"/>
        </w:numPr>
      </w:pPr>
      <w:r w:rsidRPr="001C0593">
        <w:t>A line perpendicular</w:t>
      </w:r>
      <w:r>
        <w:t xml:space="preserve"> to the line with equation </w:t>
      </w:r>
      <w:r>
        <w:rPr>
          <w:i/>
        </w:rPr>
        <w:t>y</w:t>
      </w:r>
      <w:r>
        <w:t xml:space="preserve"> = </w:t>
      </w:r>
      <w:r>
        <w:rPr>
          <w:i/>
        </w:rPr>
        <w:t>mx</w:t>
      </w:r>
      <w:r>
        <w:t xml:space="preserve"> + </w:t>
      </w:r>
      <w:r>
        <w:rPr>
          <w:i/>
        </w:rPr>
        <w:t>c</w:t>
      </w:r>
      <w:r>
        <w:t xml:space="preserve"> has gradient </w:t>
      </w:r>
      <w:r w:rsidRPr="00487F41">
        <w:rPr>
          <w:position w:val="-20"/>
        </w:rPr>
        <w:object w:dxaOrig="360" w:dyaOrig="499" w14:anchorId="2973484B">
          <v:shape id="_x0000_i1317" type="#_x0000_t75" style="width:13.95pt;height:21.5pt" o:ole="">
            <v:imagedata r:id="rId228" o:title=""/>
          </v:shape>
          <o:OLEObject Type="Embed" ProgID="Equation.DSMT4" ShapeID="_x0000_i1317" DrawAspect="Content" ObjectID="_1682920777" r:id="rId229"/>
        </w:object>
      </w:r>
      <w:r>
        <w:t>.</w:t>
      </w:r>
    </w:p>
    <w:p w14:paraId="7839F6F5" w14:textId="77777777" w:rsidR="00CD5116" w:rsidRDefault="00CD5116" w:rsidP="00E11F7F">
      <w:pPr>
        <w:pStyle w:val="Qheading"/>
      </w:pPr>
    </w:p>
    <w:p w14:paraId="62C40A6A" w14:textId="77777777" w:rsidR="00CD5116" w:rsidRPr="000F1EA2" w:rsidRDefault="00CD5116" w:rsidP="00E11F7F">
      <w:pPr>
        <w:pStyle w:val="Qheading"/>
      </w:pPr>
      <w:r w:rsidRPr="000F1EA2">
        <w:t>Examples</w:t>
      </w:r>
    </w:p>
    <w:p w14:paraId="15D076A0" w14:textId="77777777" w:rsidR="00CD5116" w:rsidRPr="00C54B30" w:rsidRDefault="00CD5116" w:rsidP="003615C8">
      <w:pPr>
        <w:pStyle w:val="Example"/>
        <w:ind w:left="1330" w:hanging="1330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Pr="00487F41">
        <w:t xml:space="preserve">Find the equation of the line parallel to </w:t>
      </w:r>
      <w:r w:rsidRPr="00487F41">
        <w:rPr>
          <w:i/>
        </w:rPr>
        <w:t>y</w:t>
      </w:r>
      <w:r w:rsidRPr="00487F41">
        <w:t xml:space="preserve"> = 2</w:t>
      </w:r>
      <w:r w:rsidRPr="00487F41">
        <w:rPr>
          <w:i/>
        </w:rPr>
        <w:t>x</w:t>
      </w:r>
      <w:r w:rsidRPr="00487F41">
        <w:t xml:space="preserve"> + 4 which passes through </w:t>
      </w:r>
      <w:r>
        <w:br/>
      </w:r>
      <w:r w:rsidRPr="00487F41">
        <w:t>the point (4,</w:t>
      </w:r>
      <w:r>
        <w:t> </w:t>
      </w:r>
      <w:r w:rsidRPr="00487F41">
        <w:t>9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7252DEA0" w14:textId="77777777" w:rsidTr="00083C62">
        <w:trPr>
          <w:trHeight w:val="2723"/>
        </w:trPr>
        <w:tc>
          <w:tcPr>
            <w:tcW w:w="3827" w:type="dxa"/>
          </w:tcPr>
          <w:p w14:paraId="7963A419" w14:textId="77777777" w:rsidR="00CD5116" w:rsidRDefault="00CD5116" w:rsidP="00487F41">
            <w:pPr>
              <w:pStyle w:val="Exampleline1"/>
              <w:rPr>
                <w:i/>
              </w:rPr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4</w:t>
            </w:r>
          </w:p>
          <w:p w14:paraId="7E9B5A53" w14:textId="77777777" w:rsidR="00CD5116" w:rsidRDefault="00CD5116" w:rsidP="00487F41">
            <w:pPr>
              <w:pStyle w:val="Examplefollow"/>
            </w:pPr>
            <w:r w:rsidRPr="003C4FC5">
              <w:rPr>
                <w:i/>
              </w:rPr>
              <w:t>m</w:t>
            </w:r>
            <w:r>
              <w:t xml:space="preserve"> = 2</w:t>
            </w:r>
          </w:p>
          <w:p w14:paraId="28E51D1D" w14:textId="77777777" w:rsidR="00CD5116" w:rsidRDefault="00CD5116" w:rsidP="00487F41">
            <w:pPr>
              <w:pStyle w:val="Examplefollow"/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  <w:p w14:paraId="789A97DB" w14:textId="77777777" w:rsidR="00CD5116" w:rsidRDefault="00CD5116" w:rsidP="0042163F">
            <w:pPr>
              <w:pStyle w:val="Example"/>
            </w:pPr>
          </w:p>
          <w:p w14:paraId="5DC0A0D9" w14:textId="77777777" w:rsidR="00CD5116" w:rsidRDefault="00CD5116" w:rsidP="00487F41">
            <w:pPr>
              <w:pStyle w:val="Examplefollow"/>
            </w:pPr>
            <w:r>
              <w:t xml:space="preserve">9 = 2 </w:t>
            </w:r>
            <w:r>
              <w:rPr>
                <w:rFonts w:cs="Times New Roman"/>
              </w:rPr>
              <w:t>×</w:t>
            </w:r>
            <w:r>
              <w:t xml:space="preserve"> 4 + </w:t>
            </w:r>
            <w:r w:rsidRPr="003C4FC5">
              <w:rPr>
                <w:i/>
              </w:rPr>
              <w:t>c</w:t>
            </w:r>
          </w:p>
          <w:p w14:paraId="41E77B13" w14:textId="77777777" w:rsidR="00CD5116" w:rsidRDefault="00CD5116" w:rsidP="00487F41">
            <w:pPr>
              <w:pStyle w:val="Examplefollow"/>
            </w:pPr>
          </w:p>
          <w:p w14:paraId="6869645D" w14:textId="77777777" w:rsidR="00CD5116" w:rsidRDefault="00CD5116" w:rsidP="00487F41">
            <w:pPr>
              <w:pStyle w:val="Examplefollow"/>
            </w:pPr>
            <w:r>
              <w:t xml:space="preserve">9 = 8 + </w:t>
            </w:r>
            <w:r w:rsidRPr="003C4FC5">
              <w:rPr>
                <w:i/>
              </w:rPr>
              <w:t>c</w:t>
            </w:r>
          </w:p>
          <w:p w14:paraId="2E3C232C" w14:textId="77777777" w:rsidR="00CD5116" w:rsidRDefault="00CD5116" w:rsidP="00487F41">
            <w:pPr>
              <w:pStyle w:val="Examplefollow"/>
            </w:pPr>
            <w:r w:rsidRPr="00CA291C">
              <w:rPr>
                <w:i/>
              </w:rPr>
              <w:t>c</w:t>
            </w:r>
            <w:r>
              <w:t xml:space="preserve"> = 1</w:t>
            </w:r>
          </w:p>
          <w:p w14:paraId="541E0B3A" w14:textId="77777777" w:rsidR="00CD5116" w:rsidRPr="00CA291C" w:rsidRDefault="00CD5116" w:rsidP="00487F41">
            <w:pPr>
              <w:pStyle w:val="Examplefollow"/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1</w:t>
            </w:r>
          </w:p>
        </w:tc>
        <w:tc>
          <w:tcPr>
            <w:tcW w:w="3776" w:type="dxa"/>
          </w:tcPr>
          <w:p w14:paraId="1FA18B69" w14:textId="77777777" w:rsidR="00CD5116" w:rsidRPr="003C4FC5" w:rsidRDefault="00CD5116" w:rsidP="00487F41">
            <w:pPr>
              <w:pStyle w:val="Exampleline1indent"/>
            </w:pPr>
            <w:r w:rsidRPr="00CA291C">
              <w:rPr>
                <w:b/>
              </w:rPr>
              <w:t>1</w:t>
            </w:r>
            <w:r>
              <w:rPr>
                <w:b/>
              </w:rPr>
              <w:tab/>
            </w:r>
            <w:r w:rsidRPr="003C4FC5">
              <w:t xml:space="preserve">As the lines are </w:t>
            </w:r>
            <w:proofErr w:type="gramStart"/>
            <w:r w:rsidRPr="003C4FC5">
              <w:t>parallel</w:t>
            </w:r>
            <w:proofErr w:type="gramEnd"/>
            <w:r w:rsidRPr="003C4FC5">
              <w:t xml:space="preserve"> they have the same gradient.</w:t>
            </w:r>
          </w:p>
          <w:p w14:paraId="136DFEBC" w14:textId="77777777" w:rsidR="00CD5116" w:rsidRPr="003C4FC5" w:rsidRDefault="00CD5116" w:rsidP="00487F41">
            <w:pPr>
              <w:pStyle w:val="Examplefollow"/>
            </w:pPr>
            <w:r w:rsidRPr="00CA291C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</w:t>
            </w:r>
            <w:r w:rsidRPr="003C4FC5">
              <w:rPr>
                <w:i/>
              </w:rPr>
              <w:t>m</w:t>
            </w:r>
            <w:r>
              <w:t xml:space="preserve"> = 2 into the equation of a </w:t>
            </w:r>
            <w:proofErr w:type="gramStart"/>
            <w:r>
              <w:t>straight line</w:t>
            </w:r>
            <w:proofErr w:type="gramEnd"/>
            <w:r>
              <w:t xml:space="preserve"> </w:t>
            </w:r>
            <w:r w:rsidRPr="003C4FC5">
              <w:rPr>
                <w:i/>
              </w:rPr>
              <w:t>y</w:t>
            </w:r>
            <w:r>
              <w:t xml:space="preserve"> = </w:t>
            </w:r>
            <w:r w:rsidRPr="003C4FC5">
              <w:rPr>
                <w:i/>
              </w:rPr>
              <w:t>mx</w:t>
            </w:r>
            <w:r>
              <w:t xml:space="preserve"> + </w:t>
            </w:r>
            <w:r w:rsidRPr="003C4FC5">
              <w:rPr>
                <w:i/>
              </w:rPr>
              <w:t>c</w:t>
            </w:r>
            <w:r>
              <w:t>.</w:t>
            </w:r>
          </w:p>
          <w:p w14:paraId="7DD21FA0" w14:textId="77777777" w:rsidR="00CD5116" w:rsidRDefault="00CD5116" w:rsidP="00487F41">
            <w:pPr>
              <w:pStyle w:val="Examplefollow"/>
            </w:pPr>
            <w:r w:rsidRPr="00CA291C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coordinates into the equation </w:t>
            </w: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  <w:p w14:paraId="01143936" w14:textId="77777777" w:rsidR="00CD5116" w:rsidRDefault="00CD5116" w:rsidP="00487F41">
            <w:pPr>
              <w:pStyle w:val="Examplefollow"/>
            </w:pPr>
            <w:r w:rsidRPr="00CA291C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 and solve the equation.</w:t>
            </w:r>
          </w:p>
          <w:p w14:paraId="7FE3784C" w14:textId="77777777" w:rsidR="00CD5116" w:rsidRDefault="00CD5116" w:rsidP="0042163F">
            <w:pPr>
              <w:pStyle w:val="Example"/>
            </w:pPr>
          </w:p>
          <w:p w14:paraId="548AF7D7" w14:textId="77777777" w:rsidR="00CD5116" w:rsidRPr="00CA291C" w:rsidRDefault="00CD5116" w:rsidP="00083C62">
            <w:pPr>
              <w:pStyle w:val="Examplefollow"/>
            </w:pPr>
            <w:r w:rsidRPr="00CA291C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Substitute </w:t>
            </w:r>
            <w:r w:rsidRPr="001C0593">
              <w:rPr>
                <w:i/>
              </w:rPr>
              <w:t>c</w:t>
            </w:r>
            <w:r>
              <w:t xml:space="preserve"> = 1 into the equation </w:t>
            </w:r>
            <w:r w:rsidRPr="003C4FC5">
              <w:rPr>
                <w:i/>
              </w:rPr>
              <w:t>y</w:t>
            </w:r>
            <w:r>
              <w:rPr>
                <w:i/>
              </w:rPr>
              <w:t> </w:t>
            </w:r>
            <w:r>
              <w:t>= 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</w:tc>
      </w:tr>
    </w:tbl>
    <w:p w14:paraId="70339310" w14:textId="77777777" w:rsidR="00CD5116" w:rsidRDefault="00CD5116" w:rsidP="00EB71D3">
      <w:pPr>
        <w:pStyle w:val="Example"/>
        <w:tabs>
          <w:tab w:val="left" w:pos="1330"/>
        </w:tabs>
        <w:spacing w:after="0" w:line="240" w:lineRule="auto"/>
        <w:ind w:left="1418" w:hanging="1418"/>
      </w:pPr>
      <w:r>
        <w:rPr>
          <w:b/>
        </w:rPr>
        <w:t>Example 2</w:t>
      </w:r>
      <w:r w:rsidRPr="00F11D5F">
        <w:rPr>
          <w:b/>
        </w:rPr>
        <w:tab/>
      </w:r>
      <w:r w:rsidRPr="00487F41">
        <w:t xml:space="preserve">Find the equation of the line perpendicular to </w:t>
      </w:r>
      <w:r w:rsidRPr="00487F41">
        <w:rPr>
          <w:i/>
        </w:rPr>
        <w:t>y</w:t>
      </w:r>
      <w:r w:rsidRPr="00487F41">
        <w:t xml:space="preserve"> = 2</w:t>
      </w:r>
      <w:r w:rsidRPr="00487F41">
        <w:rPr>
          <w:i/>
        </w:rPr>
        <w:t>x</w:t>
      </w:r>
      <w:r w:rsidRPr="00487F41">
        <w:t xml:space="preserve"> − 3 which passes through </w:t>
      </w:r>
      <w:r>
        <w:br/>
      </w:r>
      <w:r w:rsidRPr="00487F41">
        <w:t>the point (−2,</w:t>
      </w:r>
      <w:r>
        <w:t> </w:t>
      </w:r>
      <w:r w:rsidRPr="00487F41">
        <w:t>5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794F244F" w14:textId="77777777" w:rsidTr="00083C62">
        <w:trPr>
          <w:trHeight w:val="3942"/>
        </w:trPr>
        <w:tc>
          <w:tcPr>
            <w:tcW w:w="3827" w:type="dxa"/>
          </w:tcPr>
          <w:p w14:paraId="059DBF3B" w14:textId="77777777" w:rsidR="00CD5116" w:rsidRDefault="00CD5116" w:rsidP="00487F41">
            <w:pPr>
              <w:pStyle w:val="Exampleline1"/>
              <w:rPr>
                <w:i/>
              </w:rPr>
            </w:pPr>
            <w:r w:rsidRPr="003C4FC5">
              <w:rPr>
                <w:i/>
              </w:rPr>
              <w:lastRenderedPageBreak/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</w:p>
          <w:p w14:paraId="0FBDFC00" w14:textId="77777777" w:rsidR="00CD5116" w:rsidRDefault="00CD5116" w:rsidP="0042163F">
            <w:pPr>
              <w:pStyle w:val="Example"/>
            </w:pPr>
            <w:r w:rsidRPr="003C4FC5">
              <w:rPr>
                <w:i/>
              </w:rPr>
              <w:t>m</w:t>
            </w:r>
            <w:r>
              <w:t xml:space="preserve"> = 2</w:t>
            </w:r>
          </w:p>
          <w:p w14:paraId="06793D02" w14:textId="77777777" w:rsidR="00CD5116" w:rsidRDefault="00CD5116" w:rsidP="0042163F">
            <w:pPr>
              <w:pStyle w:val="Example"/>
            </w:pPr>
            <w:r w:rsidRPr="00083C62">
              <w:rPr>
                <w:position w:val="-22"/>
              </w:rPr>
              <w:object w:dxaOrig="940" w:dyaOrig="580" w14:anchorId="46A9332C">
                <v:shape id="_x0000_i1318" type="#_x0000_t75" style="width:50.5pt;height:29pt" o:ole="">
                  <v:imagedata r:id="rId230" o:title=""/>
                </v:shape>
                <o:OLEObject Type="Embed" ProgID="Equation.DSMT4" ShapeID="_x0000_i1318" DrawAspect="Content" ObjectID="_1682920778" r:id="rId231"/>
              </w:object>
            </w:r>
          </w:p>
          <w:p w14:paraId="74262142" w14:textId="77777777" w:rsidR="00CD5116" w:rsidRDefault="00CD5116" w:rsidP="0042163F">
            <w:pPr>
              <w:pStyle w:val="Example"/>
            </w:pPr>
            <w:r w:rsidRPr="00083C62">
              <w:rPr>
                <w:position w:val="-22"/>
              </w:rPr>
              <w:object w:dxaOrig="1160" w:dyaOrig="580" w14:anchorId="641CF53A">
                <v:shape id="_x0000_i1319" type="#_x0000_t75" style="width:58.05pt;height:29pt" o:ole="">
                  <v:imagedata r:id="rId232" o:title=""/>
                </v:shape>
                <o:OLEObject Type="Embed" ProgID="Equation.DSMT4" ShapeID="_x0000_i1319" DrawAspect="Content" ObjectID="_1682920779" r:id="rId233"/>
              </w:object>
            </w:r>
          </w:p>
          <w:p w14:paraId="75D6CF45" w14:textId="77777777" w:rsidR="00CD5116" w:rsidRDefault="00CD5116" w:rsidP="0042163F">
            <w:pPr>
              <w:pStyle w:val="Example"/>
            </w:pPr>
            <w:r w:rsidRPr="00083C62">
              <w:rPr>
                <w:position w:val="-22"/>
              </w:rPr>
              <w:object w:dxaOrig="1560" w:dyaOrig="580" w14:anchorId="45F88E88">
                <v:shape id="_x0000_i1320" type="#_x0000_t75" style="width:79.5pt;height:29pt" o:ole="">
                  <v:imagedata r:id="rId234" o:title=""/>
                </v:shape>
                <o:OLEObject Type="Embed" ProgID="Equation.DSMT4" ShapeID="_x0000_i1320" DrawAspect="Content" ObjectID="_1682920780" r:id="rId235"/>
              </w:object>
            </w:r>
          </w:p>
          <w:p w14:paraId="4CDA724B" w14:textId="77777777" w:rsidR="00CD5116" w:rsidRDefault="00CD5116" w:rsidP="0042163F">
            <w:pPr>
              <w:pStyle w:val="Example"/>
            </w:pPr>
          </w:p>
          <w:p w14:paraId="735F7432" w14:textId="77777777" w:rsidR="00CD5116" w:rsidRDefault="00CD5116" w:rsidP="0042163F">
            <w:pPr>
              <w:pStyle w:val="Example"/>
            </w:pPr>
            <w:r>
              <w:t xml:space="preserve">5 = 1 + </w:t>
            </w:r>
            <w:r w:rsidRPr="00721D79">
              <w:rPr>
                <w:i/>
              </w:rPr>
              <w:t>c</w:t>
            </w:r>
          </w:p>
          <w:p w14:paraId="2FF990E9" w14:textId="77777777" w:rsidR="00CD5116" w:rsidRDefault="00CD5116" w:rsidP="0042163F">
            <w:pPr>
              <w:pStyle w:val="Example"/>
            </w:pPr>
            <w:r w:rsidRPr="00CA291C">
              <w:rPr>
                <w:i/>
              </w:rPr>
              <w:t>c</w:t>
            </w:r>
            <w:r>
              <w:t xml:space="preserve"> = 4</w:t>
            </w:r>
          </w:p>
          <w:p w14:paraId="1439001B" w14:textId="77777777" w:rsidR="00CD5116" w:rsidRDefault="00CD5116" w:rsidP="0042163F">
            <w:pPr>
              <w:pStyle w:val="Example"/>
            </w:pPr>
            <w:r w:rsidRPr="00083C62">
              <w:rPr>
                <w:position w:val="-22"/>
              </w:rPr>
              <w:object w:dxaOrig="1160" w:dyaOrig="580" w14:anchorId="6B80D6CA">
                <v:shape id="_x0000_i1321" type="#_x0000_t75" style="width:58.05pt;height:29pt" o:ole="">
                  <v:imagedata r:id="rId236" o:title=""/>
                </v:shape>
                <o:OLEObject Type="Embed" ProgID="Equation.DSMT4" ShapeID="_x0000_i1321" DrawAspect="Content" ObjectID="_1682920781" r:id="rId237"/>
              </w:object>
            </w:r>
          </w:p>
        </w:tc>
        <w:tc>
          <w:tcPr>
            <w:tcW w:w="3776" w:type="dxa"/>
          </w:tcPr>
          <w:p w14:paraId="69C5CDE5" w14:textId="77777777" w:rsidR="00CD5116" w:rsidRPr="003C4FC5" w:rsidRDefault="00CD5116" w:rsidP="00487F41">
            <w:pPr>
              <w:pStyle w:val="Exampleline1indent"/>
            </w:pPr>
            <w:r w:rsidRPr="00CA291C">
              <w:rPr>
                <w:b/>
              </w:rPr>
              <w:t>1</w:t>
            </w:r>
            <w:r>
              <w:rPr>
                <w:b/>
              </w:rPr>
              <w:tab/>
            </w:r>
            <w:r w:rsidRPr="003C4FC5">
              <w:t xml:space="preserve">As the lines are </w:t>
            </w:r>
            <w:r>
              <w:t>perpendicular, the</w:t>
            </w:r>
            <w:r w:rsidRPr="003C4FC5">
              <w:t xml:space="preserve"> gradient</w:t>
            </w:r>
            <w:r>
              <w:t xml:space="preserve"> of the perpendicular line </w:t>
            </w:r>
            <w:r>
              <w:br/>
              <w:t xml:space="preserve">is </w:t>
            </w:r>
            <w:r w:rsidRPr="00083C62">
              <w:rPr>
                <w:position w:val="-22"/>
              </w:rPr>
              <w:object w:dxaOrig="420" w:dyaOrig="580" w14:anchorId="48BCE5FD">
                <v:shape id="_x0000_i1322" type="#_x0000_t75" style="width:21.5pt;height:29pt" o:ole="">
                  <v:imagedata r:id="rId238" o:title=""/>
                </v:shape>
                <o:OLEObject Type="Embed" ProgID="Equation.DSMT4" ShapeID="_x0000_i1322" DrawAspect="Content" ObjectID="_1682920782" r:id="rId239"/>
              </w:object>
            </w:r>
            <w:r w:rsidRPr="003C4FC5">
              <w:t>.</w:t>
            </w:r>
          </w:p>
          <w:p w14:paraId="6478ABF9" w14:textId="77777777" w:rsidR="00CD5116" w:rsidRDefault="00CD5116" w:rsidP="00487F41">
            <w:pPr>
              <w:pStyle w:val="Examplefollow"/>
            </w:pPr>
            <w:r w:rsidRPr="00CA291C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 xml:space="preserve">m </w:t>
            </w:r>
            <w:r>
              <w:t xml:space="preserve">= </w:t>
            </w:r>
            <w:r w:rsidRPr="00083C62">
              <w:rPr>
                <w:position w:val="-22"/>
              </w:rPr>
              <w:object w:dxaOrig="380" w:dyaOrig="580" w14:anchorId="11CFF640">
                <v:shape id="_x0000_i1323" type="#_x0000_t75" style="width:21.5pt;height:29pt" o:ole="">
                  <v:imagedata r:id="rId240" o:title=""/>
                </v:shape>
                <o:OLEObject Type="Embed" ProgID="Equation.DSMT4" ShapeID="_x0000_i1323" DrawAspect="Content" ObjectID="_1682920783" r:id="rId241"/>
              </w:object>
            </w:r>
            <w:r>
              <w:t xml:space="preserve"> into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mx</w:t>
            </w:r>
            <w:r>
              <w:t xml:space="preserve"> + </w:t>
            </w:r>
            <w:r>
              <w:rPr>
                <w:i/>
              </w:rPr>
              <w:t>c</w:t>
            </w:r>
            <w:r>
              <w:t>.</w:t>
            </w:r>
          </w:p>
          <w:p w14:paraId="046A4AE0" w14:textId="77777777" w:rsidR="00CD5116" w:rsidRDefault="00CD5116" w:rsidP="00487F41">
            <w:pPr>
              <w:pStyle w:val="Examplefollow"/>
            </w:pPr>
            <w:r w:rsidRPr="00CA291C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coordinates (–2, 5) into the equation </w:t>
            </w:r>
            <w:r w:rsidRPr="00083C62">
              <w:rPr>
                <w:position w:val="-22"/>
              </w:rPr>
              <w:object w:dxaOrig="1160" w:dyaOrig="580" w14:anchorId="7226B8D5">
                <v:shape id="_x0000_i1324" type="#_x0000_t75" style="width:58.05pt;height:29pt" o:ole="">
                  <v:imagedata r:id="rId242" o:title=""/>
                </v:shape>
                <o:OLEObject Type="Embed" ProgID="Equation.DSMT4" ShapeID="_x0000_i1324" DrawAspect="Content" ObjectID="_1682920784" r:id="rId243"/>
              </w:object>
            </w:r>
          </w:p>
          <w:p w14:paraId="7CC71790" w14:textId="77777777" w:rsidR="00CD5116" w:rsidRDefault="00CD5116" w:rsidP="00487F41">
            <w:pPr>
              <w:pStyle w:val="Examplefollow"/>
            </w:pPr>
            <w:r w:rsidRPr="00CA291C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 and solve the equation.</w:t>
            </w:r>
          </w:p>
          <w:p w14:paraId="7CDFE53F" w14:textId="77777777" w:rsidR="00CD5116" w:rsidRDefault="00CD5116" w:rsidP="0042163F">
            <w:pPr>
              <w:pStyle w:val="Example"/>
            </w:pPr>
          </w:p>
          <w:p w14:paraId="346A9E7E" w14:textId="77777777" w:rsidR="00CD5116" w:rsidRPr="00F54DC6" w:rsidRDefault="00CD5116" w:rsidP="00083C62">
            <w:pPr>
              <w:pStyle w:val="Examplefollow"/>
            </w:pPr>
            <w:r w:rsidRPr="00CA291C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Substitute </w:t>
            </w:r>
            <w:r w:rsidRPr="00083C62">
              <w:rPr>
                <w:i/>
              </w:rPr>
              <w:t>c</w:t>
            </w:r>
            <w:r>
              <w:t xml:space="preserve"> = 4 into </w:t>
            </w:r>
            <w:r w:rsidRPr="00083C62">
              <w:rPr>
                <w:position w:val="-22"/>
              </w:rPr>
              <w:object w:dxaOrig="1160" w:dyaOrig="580" w14:anchorId="528DBD70">
                <v:shape id="_x0000_i1325" type="#_x0000_t75" style="width:58.05pt;height:29pt" o:ole="">
                  <v:imagedata r:id="rId244" o:title=""/>
                </v:shape>
                <o:OLEObject Type="Embed" ProgID="Equation.DSMT4" ShapeID="_x0000_i1325" DrawAspect="Content" ObjectID="_1682920785" r:id="rId245"/>
              </w:object>
            </w:r>
            <w:r>
              <w:t>.</w:t>
            </w:r>
          </w:p>
        </w:tc>
      </w:tr>
    </w:tbl>
    <w:p w14:paraId="6C30D10D" w14:textId="77777777" w:rsidR="00CD5116" w:rsidRDefault="00CD5116" w:rsidP="00487F41">
      <w:pPr>
        <w:pStyle w:val="Example"/>
        <w:tabs>
          <w:tab w:val="left" w:pos="1276"/>
        </w:tabs>
        <w:ind w:left="1276" w:hanging="1276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>
        <w:t>A line passes through the points (0, 5) and (9, </w:t>
      </w:r>
      <w:r>
        <w:rPr>
          <w:rFonts w:cs="Times New Roman"/>
        </w:rPr>
        <w:t>−</w:t>
      </w:r>
      <w:r>
        <w:t>1).</w:t>
      </w:r>
      <w:r>
        <w:br/>
        <w:t xml:space="preserve">Find the equation of the line which is perpendicular to the line and passes through </w:t>
      </w:r>
      <w:r>
        <w:br/>
        <w:t>its midpoint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3A8F665E" w14:textId="77777777" w:rsidTr="00954B48">
        <w:trPr>
          <w:trHeight w:val="6322"/>
        </w:trPr>
        <w:tc>
          <w:tcPr>
            <w:tcW w:w="3827" w:type="dxa"/>
          </w:tcPr>
          <w:p w14:paraId="27D0BE5C" w14:textId="77777777" w:rsidR="00CD5116" w:rsidRDefault="00CD5116" w:rsidP="00487F41">
            <w:pPr>
              <w:pStyle w:val="Exampleline1"/>
            </w:pPr>
            <w:r w:rsidRPr="00083C62">
              <w:rPr>
                <w:position w:val="-10"/>
              </w:rPr>
              <w:object w:dxaOrig="580" w:dyaOrig="320" w14:anchorId="22A9477C">
                <v:shape id="_x0000_i1326" type="#_x0000_t75" style="width:29pt;height:13.95pt" o:ole="">
                  <v:imagedata r:id="rId246" o:title=""/>
                </v:shape>
                <o:OLEObject Type="Embed" ProgID="Equation.DSMT4" ShapeID="_x0000_i1326" DrawAspect="Content" ObjectID="_1682920786" r:id="rId247"/>
              </w:object>
            </w:r>
            <w:r>
              <w:t xml:space="preserve">, </w:t>
            </w:r>
            <w:r w:rsidRPr="00083C62">
              <w:rPr>
                <w:position w:val="-10"/>
              </w:rPr>
              <w:object w:dxaOrig="600" w:dyaOrig="320" w14:anchorId="532812B3">
                <v:shape id="_x0000_i1327" type="#_x0000_t75" style="width:29pt;height:13.95pt" o:ole="">
                  <v:imagedata r:id="rId248" o:title=""/>
                </v:shape>
                <o:OLEObject Type="Embed" ProgID="Equation.DSMT4" ShapeID="_x0000_i1327" DrawAspect="Content" ObjectID="_1682920787" r:id="rId249"/>
              </w:object>
            </w:r>
            <w:r>
              <w:t xml:space="preserve">, </w:t>
            </w:r>
            <w:r w:rsidRPr="00083C62">
              <w:rPr>
                <w:position w:val="-10"/>
              </w:rPr>
              <w:object w:dxaOrig="580" w:dyaOrig="320" w14:anchorId="43622EC6">
                <v:shape id="_x0000_i1328" type="#_x0000_t75" style="width:29pt;height:13.95pt" o:ole="">
                  <v:imagedata r:id="rId250" o:title=""/>
                </v:shape>
                <o:OLEObject Type="Embed" ProgID="Equation.DSMT4" ShapeID="_x0000_i1328" DrawAspect="Content" ObjectID="_1682920788" r:id="rId251"/>
              </w:object>
            </w:r>
            <w:r>
              <w:t xml:space="preserve"> and </w:t>
            </w:r>
            <w:r w:rsidRPr="00083C62">
              <w:rPr>
                <w:position w:val="-10"/>
              </w:rPr>
              <w:object w:dxaOrig="720" w:dyaOrig="320" w14:anchorId="28A9424A">
                <v:shape id="_x0000_i1329" type="#_x0000_t75" style="width:36.55pt;height:13.95pt" o:ole="">
                  <v:imagedata r:id="rId252" o:title=""/>
                </v:shape>
                <o:OLEObject Type="Embed" ProgID="Equation.DSMT4" ShapeID="_x0000_i1329" DrawAspect="Content" ObjectID="_1682920789" r:id="rId253"/>
              </w:object>
            </w:r>
          </w:p>
          <w:p w14:paraId="0E2392C9" w14:textId="77777777" w:rsidR="00CD5116" w:rsidRDefault="00CD5116" w:rsidP="0042163F">
            <w:pPr>
              <w:pStyle w:val="Example"/>
            </w:pPr>
            <w:r w:rsidRPr="00954B48">
              <w:rPr>
                <w:position w:val="-56"/>
              </w:rPr>
              <w:object w:dxaOrig="2160" w:dyaOrig="1240" w14:anchorId="0060DAFE">
                <v:shape id="_x0000_i1330" type="#_x0000_t75" style="width:108.55pt;height:58.05pt" o:ole="">
                  <v:imagedata r:id="rId254" o:title=""/>
                </v:shape>
                <o:OLEObject Type="Embed" ProgID="Equation.DSMT4" ShapeID="_x0000_i1330" DrawAspect="Content" ObjectID="_1682920790" r:id="rId255"/>
              </w:object>
            </w:r>
          </w:p>
          <w:p w14:paraId="05C2E7D0" w14:textId="77777777" w:rsidR="00CD5116" w:rsidRDefault="00CD5116" w:rsidP="0042163F">
            <w:pPr>
              <w:pStyle w:val="Example"/>
            </w:pPr>
            <w:r w:rsidRPr="00954B48">
              <w:rPr>
                <w:position w:val="-22"/>
              </w:rPr>
              <w:object w:dxaOrig="800" w:dyaOrig="580" w14:anchorId="1EBDE80A">
                <v:shape id="_x0000_i1331" type="#_x0000_t75" style="width:43pt;height:29pt" o:ole="">
                  <v:imagedata r:id="rId256" o:title=""/>
                </v:shape>
                <o:OLEObject Type="Embed" ProgID="Equation.DSMT4" ShapeID="_x0000_i1331" DrawAspect="Content" ObjectID="_1682920791" r:id="rId257"/>
              </w:object>
            </w:r>
          </w:p>
          <w:p w14:paraId="2143D248" w14:textId="77777777" w:rsidR="00CD5116" w:rsidRDefault="00CD5116" w:rsidP="0042163F">
            <w:pPr>
              <w:pStyle w:val="Example"/>
            </w:pPr>
          </w:p>
          <w:p w14:paraId="41E6E514" w14:textId="77777777" w:rsidR="00CD5116" w:rsidRDefault="00CD5116" w:rsidP="0042163F">
            <w:pPr>
              <w:pStyle w:val="Example"/>
            </w:pPr>
            <w:r w:rsidRPr="00954B48">
              <w:rPr>
                <w:position w:val="-22"/>
              </w:rPr>
              <w:object w:dxaOrig="1020" w:dyaOrig="580" w14:anchorId="767B9016">
                <v:shape id="_x0000_i1332" type="#_x0000_t75" style="width:50.5pt;height:29pt" o:ole="">
                  <v:imagedata r:id="rId258" o:title=""/>
                </v:shape>
                <o:OLEObject Type="Embed" ProgID="Equation.DSMT4" ShapeID="_x0000_i1332" DrawAspect="Content" ObjectID="_1682920792" r:id="rId259"/>
              </w:object>
            </w:r>
            <w:r>
              <w:t xml:space="preserve"> </w:t>
            </w:r>
          </w:p>
          <w:p w14:paraId="51EF10B3" w14:textId="77777777" w:rsidR="00CD5116" w:rsidRDefault="00CD5116" w:rsidP="0042163F">
            <w:pPr>
              <w:pStyle w:val="Example"/>
            </w:pPr>
          </w:p>
          <w:p w14:paraId="5B607419" w14:textId="77777777" w:rsidR="00CD5116" w:rsidRDefault="00CD5116" w:rsidP="0042163F">
            <w:pPr>
              <w:pStyle w:val="Example"/>
            </w:pPr>
            <w:r>
              <w:t xml:space="preserve">Midpoint = </w:t>
            </w:r>
            <w:r w:rsidRPr="00954B48">
              <w:rPr>
                <w:position w:val="-26"/>
              </w:rPr>
              <w:object w:dxaOrig="2380" w:dyaOrig="639" w14:anchorId="7D539D04">
                <v:shape id="_x0000_i1333" type="#_x0000_t75" style="width:122.5pt;height:29pt" o:ole="">
                  <v:imagedata r:id="rId260" o:title=""/>
                </v:shape>
                <o:OLEObject Type="Embed" ProgID="Equation.DSMT4" ShapeID="_x0000_i1333" DrawAspect="Content" ObjectID="_1682920793" r:id="rId261"/>
              </w:object>
            </w:r>
          </w:p>
          <w:p w14:paraId="1E52D174" w14:textId="77777777" w:rsidR="00CD5116" w:rsidRDefault="00CD5116" w:rsidP="0042163F">
            <w:pPr>
              <w:pStyle w:val="Example"/>
            </w:pPr>
            <w:r w:rsidRPr="00954B48">
              <w:rPr>
                <w:position w:val="-22"/>
              </w:rPr>
              <w:object w:dxaOrig="1180" w:dyaOrig="580" w14:anchorId="0BBB9A91">
                <v:shape id="_x0000_i1334" type="#_x0000_t75" style="width:58.05pt;height:29pt" o:ole="">
                  <v:imagedata r:id="rId262" o:title=""/>
                </v:shape>
                <o:OLEObject Type="Embed" ProgID="Equation.DSMT4" ShapeID="_x0000_i1334" DrawAspect="Content" ObjectID="_1682920794" r:id="rId263"/>
              </w:object>
            </w:r>
          </w:p>
          <w:p w14:paraId="6A3A17F8" w14:textId="77777777" w:rsidR="00CD5116" w:rsidRDefault="00CD5116" w:rsidP="0042163F">
            <w:pPr>
              <w:pStyle w:val="Example"/>
            </w:pPr>
            <w:r w:rsidRPr="00954B48">
              <w:rPr>
                <w:position w:val="-22"/>
              </w:rPr>
              <w:object w:dxaOrig="780" w:dyaOrig="580" w14:anchorId="372566BF">
                <v:shape id="_x0000_i1335" type="#_x0000_t75" style="width:35.45pt;height:29pt" o:ole="">
                  <v:imagedata r:id="rId264" o:title=""/>
                </v:shape>
                <o:OLEObject Type="Embed" ProgID="Equation.DSMT4" ShapeID="_x0000_i1335" DrawAspect="Content" ObjectID="_1682920795" r:id="rId265"/>
              </w:object>
            </w:r>
            <w:r>
              <w:t xml:space="preserve"> </w:t>
            </w:r>
          </w:p>
          <w:p w14:paraId="51B67436" w14:textId="77777777" w:rsidR="00CD5116" w:rsidRDefault="00CD5116" w:rsidP="0042163F">
            <w:pPr>
              <w:pStyle w:val="Example"/>
            </w:pPr>
            <w:r w:rsidRPr="00954B48">
              <w:rPr>
                <w:position w:val="-22"/>
              </w:rPr>
              <w:object w:dxaOrig="1140" w:dyaOrig="580" w14:anchorId="30E37E76">
                <v:shape id="_x0000_i1336" type="#_x0000_t75" style="width:58.05pt;height:29pt" o:ole="">
                  <v:imagedata r:id="rId266" o:title=""/>
                </v:shape>
                <o:OLEObject Type="Embed" ProgID="Equation.DSMT4" ShapeID="_x0000_i1336" DrawAspect="Content" ObjectID="_1682920796" r:id="rId267"/>
              </w:object>
            </w:r>
          </w:p>
        </w:tc>
        <w:tc>
          <w:tcPr>
            <w:tcW w:w="3776" w:type="dxa"/>
          </w:tcPr>
          <w:p w14:paraId="5F9523C4" w14:textId="77777777" w:rsidR="00CD5116" w:rsidRDefault="00CD5116" w:rsidP="00487F41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t xml:space="preserve"> the coordinates into the equation</w:t>
            </w:r>
            <w:r w:rsidRPr="006969C0">
              <w:t xml:space="preserve"> </w:t>
            </w:r>
            <w:r w:rsidRPr="001C0593">
              <w:rPr>
                <w:position w:val="-28"/>
              </w:rPr>
              <w:object w:dxaOrig="1100" w:dyaOrig="639" w14:anchorId="22773CE0">
                <v:shape id="_x0000_i1337" type="#_x0000_t75" style="width:58.05pt;height:29pt" o:ole="">
                  <v:imagedata r:id="rId268" o:title=""/>
                </v:shape>
                <o:OLEObject Type="Embed" ProgID="Equation.DSMT4" ShapeID="_x0000_i1337" DrawAspect="Content" ObjectID="_1682920797" r:id="rId269"/>
              </w:object>
            </w:r>
            <w:r>
              <w:t xml:space="preserve"> to work out the gradient of the line.</w:t>
            </w:r>
          </w:p>
          <w:p w14:paraId="778A0279" w14:textId="77777777" w:rsidR="00CD5116" w:rsidRDefault="00CD5116" w:rsidP="00487F41">
            <w:pPr>
              <w:pStyle w:val="Examplefollow"/>
              <w:rPr>
                <w:b/>
              </w:rPr>
            </w:pPr>
          </w:p>
          <w:p w14:paraId="048DC7DC" w14:textId="77777777" w:rsidR="00CD5116" w:rsidRDefault="00CD5116" w:rsidP="00487F41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Pr="003C4FC5">
              <w:t xml:space="preserve">As the lines are </w:t>
            </w:r>
            <w:r>
              <w:t>perpendicular, the</w:t>
            </w:r>
            <w:r w:rsidRPr="003C4FC5">
              <w:t xml:space="preserve"> gradient</w:t>
            </w:r>
            <w:r>
              <w:t xml:space="preserve"> of the perpendicular line </w:t>
            </w:r>
            <w:r>
              <w:br/>
              <w:t xml:space="preserve">is </w:t>
            </w:r>
            <w:r w:rsidRPr="00954B48">
              <w:rPr>
                <w:position w:val="-22"/>
              </w:rPr>
              <w:object w:dxaOrig="420" w:dyaOrig="580" w14:anchorId="53672634">
                <v:shape id="_x0000_i1338" type="#_x0000_t75" style="width:21.5pt;height:29pt" o:ole="">
                  <v:imagedata r:id="rId270" o:title=""/>
                </v:shape>
                <o:OLEObject Type="Embed" ProgID="Equation.DSMT4" ShapeID="_x0000_i1338" DrawAspect="Content" ObjectID="_1682920798" r:id="rId271"/>
              </w:object>
            </w:r>
            <w:r w:rsidRPr="003C4FC5">
              <w:t>.</w:t>
            </w:r>
          </w:p>
          <w:p w14:paraId="4E38E59D" w14:textId="77777777" w:rsidR="00CD5116" w:rsidRDefault="00CD5116" w:rsidP="00487F41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 w:rsidRPr="006969C0">
              <w:t xml:space="preserve">Substitute the gradient into the equation </w:t>
            </w:r>
            <w:r w:rsidRPr="006969C0">
              <w:rPr>
                <w:i/>
              </w:rPr>
              <w:t>y</w:t>
            </w:r>
            <w:r w:rsidRPr="006969C0">
              <w:t xml:space="preserve"> = </w:t>
            </w:r>
            <w:r w:rsidRPr="006969C0">
              <w:rPr>
                <w:i/>
              </w:rPr>
              <w:t>mx</w:t>
            </w:r>
            <w:r w:rsidRPr="006969C0">
              <w:t xml:space="preserve"> + 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77CD95B1" w14:textId="77777777" w:rsidR="00CD5116" w:rsidRDefault="00CD5116" w:rsidP="00487F41">
            <w:pPr>
              <w:pStyle w:val="Examplefollow"/>
              <w:rPr>
                <w:b/>
              </w:rPr>
            </w:pPr>
          </w:p>
          <w:p w14:paraId="24F4A974" w14:textId="77777777" w:rsidR="00CD5116" w:rsidRPr="00175999" w:rsidRDefault="00CD5116" w:rsidP="00487F41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Work out the coordinates of the midpoint of the line.</w:t>
            </w:r>
          </w:p>
          <w:p w14:paraId="59158E3F" w14:textId="77777777" w:rsidR="00CD5116" w:rsidRDefault="00CD5116" w:rsidP="0042163F">
            <w:pPr>
              <w:pStyle w:val="Example"/>
            </w:pPr>
          </w:p>
          <w:p w14:paraId="2AFEEF30" w14:textId="77777777" w:rsidR="00CD5116" w:rsidRDefault="00CD5116" w:rsidP="00487F41">
            <w:pPr>
              <w:pStyle w:val="Examplefollow"/>
            </w:pPr>
            <w:r w:rsidRPr="00175999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Substitute the coordinates of the midpoint in</w:t>
            </w:r>
            <w:r w:rsidRPr="006969C0">
              <w:t>to the equation.</w:t>
            </w:r>
          </w:p>
          <w:p w14:paraId="112AD849" w14:textId="77777777" w:rsidR="00CD5116" w:rsidRDefault="00CD5116" w:rsidP="00954B48">
            <w:pPr>
              <w:pStyle w:val="Examplefollow"/>
              <w:spacing w:before="120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Pr="006969C0">
              <w:t>Simplify and solve the equation.</w:t>
            </w:r>
          </w:p>
          <w:p w14:paraId="33B825D0" w14:textId="77777777" w:rsidR="00CD5116" w:rsidRPr="006969C0" w:rsidRDefault="00CD5116" w:rsidP="00487F41">
            <w:pPr>
              <w:pStyle w:val="Examplefollow"/>
              <w:rPr>
                <w:b/>
              </w:rPr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Pr="00954B48">
              <w:rPr>
                <w:position w:val="-22"/>
              </w:rPr>
              <w:object w:dxaOrig="780" w:dyaOrig="580" w14:anchorId="37318803">
                <v:shape id="_x0000_i1339" type="#_x0000_t75" style="width:35.45pt;height:29pt" o:ole="">
                  <v:imagedata r:id="rId272" o:title=""/>
                </v:shape>
                <o:OLEObject Type="Embed" ProgID="Equation.DSMT4" ShapeID="_x0000_i1339" DrawAspect="Content" ObjectID="_1682920799" r:id="rId273"/>
              </w:object>
            </w:r>
            <w:r>
              <w:rPr>
                <w:sz w:val="20"/>
                <w:szCs w:val="20"/>
              </w:rPr>
              <w:t xml:space="preserve"> </w:t>
            </w:r>
            <w:r>
              <w:t xml:space="preserve">into the equation </w:t>
            </w:r>
            <w:r w:rsidRPr="00954B48">
              <w:rPr>
                <w:position w:val="-22"/>
              </w:rPr>
              <w:object w:dxaOrig="1020" w:dyaOrig="580" w14:anchorId="023B9CE2">
                <v:shape id="_x0000_i1340" type="#_x0000_t75" style="width:50.5pt;height:29pt" o:ole="">
                  <v:imagedata r:id="rId274" o:title=""/>
                </v:shape>
                <o:OLEObject Type="Embed" ProgID="Equation.DSMT4" ShapeID="_x0000_i1340" DrawAspect="Content" ObjectID="_1682920800" r:id="rId275"/>
              </w:object>
            </w:r>
            <w:r>
              <w:t>.</w:t>
            </w:r>
          </w:p>
        </w:tc>
      </w:tr>
    </w:tbl>
    <w:p w14:paraId="2A56FAC4" w14:textId="77777777" w:rsidR="00CD5116" w:rsidRDefault="00CD5116" w:rsidP="009A4BBD">
      <w:pPr>
        <w:rPr>
          <w:b/>
        </w:rPr>
      </w:pPr>
    </w:p>
    <w:p w14:paraId="65DF0A24" w14:textId="77777777" w:rsidR="00CD5116" w:rsidRDefault="00CD5116" w:rsidP="00757B8B">
      <w:pPr>
        <w:pStyle w:val="Qheading"/>
      </w:pPr>
      <w:r>
        <w:t>Practice</w:t>
      </w:r>
    </w:p>
    <w:p w14:paraId="3894F838" w14:textId="77777777" w:rsidR="00CD5116" w:rsidRPr="00487F41" w:rsidRDefault="00CD5116" w:rsidP="00954B48">
      <w:pPr>
        <w:pStyle w:val="Question1stline"/>
        <w:ind w:left="426" w:hanging="426"/>
      </w:pPr>
      <w:r>
        <w:rPr>
          <w:b/>
        </w:rPr>
        <w:t>1</w:t>
      </w:r>
      <w:r>
        <w:tab/>
        <w:t>Find the equation of the line parallel to each of the given lines and which passes through each of the given points.</w:t>
      </w:r>
    </w:p>
    <w:p w14:paraId="460360D3" w14:textId="77777777" w:rsidR="00CD5116" w:rsidRDefault="00CD5116" w:rsidP="00487F41">
      <w:pPr>
        <w:pStyle w:val="Questionfollowline"/>
      </w:pPr>
      <w:r>
        <w:tab/>
      </w:r>
      <w:r w:rsidRPr="00954B48">
        <w:rPr>
          <w:b/>
        </w:rPr>
        <w:t>a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 xml:space="preserve"> + 1 </w:t>
      </w:r>
      <w:proofErr w:type="gramStart"/>
      <w:r>
        <w:t xml:space="preserve">   (</w:t>
      </w:r>
      <w:proofErr w:type="gramEnd"/>
      <w:r>
        <w:t>3, 2)</w:t>
      </w:r>
      <w:r>
        <w:tab/>
      </w:r>
      <w:r w:rsidRPr="00954B48">
        <w:rPr>
          <w:b/>
        </w:rPr>
        <w:t>b</w:t>
      </w:r>
      <w:r>
        <w:tab/>
      </w:r>
      <w:r>
        <w:rPr>
          <w:i/>
        </w:rPr>
        <w:t>y</w:t>
      </w:r>
      <w:r>
        <w:t> = 3 – 2</w:t>
      </w:r>
      <w:r>
        <w:rPr>
          <w:i/>
        </w:rPr>
        <w:t>x</w:t>
      </w:r>
      <w:r>
        <w:t xml:space="preserve">    (1, 3)</w:t>
      </w:r>
    </w:p>
    <w:p w14:paraId="0AA64863" w14:textId="77777777" w:rsidR="00CD5116" w:rsidRPr="00487F41" w:rsidRDefault="00CD5116" w:rsidP="00954B48">
      <w:pPr>
        <w:pStyle w:val="Questionfollowline"/>
      </w:pPr>
      <w:r>
        <w:tab/>
      </w:r>
      <w:r w:rsidRPr="00954B48">
        <w:rPr>
          <w:b/>
        </w:rPr>
        <w:t>c</w:t>
      </w:r>
      <w:r>
        <w:tab/>
        <w:t>2</w:t>
      </w:r>
      <w:r>
        <w:rPr>
          <w:i/>
        </w:rPr>
        <w:t>x</w:t>
      </w:r>
      <w:r>
        <w:t xml:space="preserve"> + 4</w:t>
      </w:r>
      <w:r>
        <w:rPr>
          <w:i/>
        </w:rPr>
        <w:t>y</w:t>
      </w:r>
      <w:r>
        <w:t xml:space="preserve"> + 3 = 0 </w:t>
      </w:r>
      <w:proofErr w:type="gramStart"/>
      <w:r>
        <w:t xml:space="preserve">   (</w:t>
      </w:r>
      <w:proofErr w:type="gramEnd"/>
      <w:r>
        <w:t>6, –3)</w:t>
      </w:r>
      <w:r>
        <w:tab/>
      </w:r>
      <w:r w:rsidRPr="00954B48">
        <w:rPr>
          <w:b/>
        </w:rPr>
        <w:t>d</w:t>
      </w:r>
      <w:r>
        <w:tab/>
        <w:t>2</w:t>
      </w:r>
      <w:r>
        <w:rPr>
          <w:i/>
        </w:rPr>
        <w:t>y</w:t>
      </w:r>
      <w:r>
        <w:t xml:space="preserve"> –3</w:t>
      </w:r>
      <w:r>
        <w:rPr>
          <w:i/>
        </w:rPr>
        <w:t>x</w:t>
      </w:r>
      <w:r>
        <w:t xml:space="preserve"> + 2 = 0    (8, 20)</w:t>
      </w:r>
    </w:p>
    <w:p w14:paraId="2833A741" w14:textId="77777777" w:rsidR="00CD5116" w:rsidRDefault="00CD5116" w:rsidP="004F2E65">
      <w:pPr>
        <w:pStyle w:val="Question1stline"/>
        <w:ind w:left="426" w:hanging="426"/>
      </w:pPr>
      <w:r>
        <w:rPr>
          <w:rFonts w:asciiTheme="minorHAnsi" w:hAnsiTheme="minorHAnsi"/>
          <w:b/>
          <w:noProof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6BCB3D6F" wp14:editId="6F00CA1A">
                <wp:simplePos x="0" y="0"/>
                <wp:positionH relativeFrom="column">
                  <wp:posOffset>4015740</wp:posOffset>
                </wp:positionH>
                <wp:positionV relativeFrom="paragraph">
                  <wp:posOffset>73660</wp:posOffset>
                </wp:positionV>
                <wp:extent cx="1687195" cy="951865"/>
                <wp:effectExtent l="0" t="0" r="27305" b="19685"/>
                <wp:wrapThrough wrapText="bothSides">
                  <wp:wrapPolygon edited="0">
                    <wp:start x="0" y="0"/>
                    <wp:lineTo x="0" y="21614"/>
                    <wp:lineTo x="21706" y="21614"/>
                    <wp:lineTo x="21706" y="0"/>
                    <wp:lineTo x="0" y="0"/>
                  </wp:wrapPolygon>
                </wp:wrapThrough>
                <wp:docPr id="125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7195" cy="951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4B20D6" w14:textId="77777777" w:rsidR="00CD5116" w:rsidRPr="009A4BBD" w:rsidRDefault="00CD5116" w:rsidP="004F2E65">
                            <w:pPr>
                              <w:pStyle w:val="Examplefollow"/>
                              <w:rPr>
                                <w:b/>
                              </w:rPr>
                            </w:pPr>
                            <w:r w:rsidRPr="009A4BBD">
                              <w:rPr>
                                <w:b/>
                              </w:rPr>
                              <w:t>Hint</w:t>
                            </w:r>
                          </w:p>
                          <w:p w14:paraId="1937AD4D" w14:textId="77777777" w:rsidR="00CD5116" w:rsidRPr="004F2E65" w:rsidRDefault="00CD5116" w:rsidP="004F2E65">
                            <w:r>
                              <w:t xml:space="preserve">If </w:t>
                            </w:r>
                            <w:r>
                              <w:rPr>
                                <w:i/>
                              </w:rPr>
                              <w:t>m</w:t>
                            </w:r>
                            <w:r>
                              <w:t xml:space="preserve"> = </w:t>
                            </w:r>
                            <w:r>
                              <w:rPr>
                                <w:position w:val="-20"/>
                              </w:rPr>
                              <w:object w:dxaOrig="200" w:dyaOrig="499" w14:anchorId="52B407B3">
                                <v:shape id="_x0000_i1342" type="#_x0000_t75" style="width:7.5pt;height:21.5pt" o:ole="">
                                  <v:imagedata r:id="rId276" o:title=""/>
                                </v:shape>
                                <o:OLEObject Type="Embed" ProgID="Equation.DSMT4" ShapeID="_x0000_i1342" DrawAspect="Content" ObjectID="_1682920826" r:id="rId277"/>
                              </w:object>
                            </w:r>
                            <w:r>
                              <w:t xml:space="preserve"> then the negative reciprocal </w:t>
                            </w:r>
                            <w:r>
                              <w:rPr>
                                <w:position w:val="-20"/>
                              </w:rPr>
                              <w:object w:dxaOrig="780" w:dyaOrig="499" w14:anchorId="5F982EE0">
                                <v:shape id="_x0000_i1344" type="#_x0000_t75" style="width:35.45pt;height:21.5pt" o:ole="">
                                  <v:imagedata r:id="rId278" o:title=""/>
                                </v:shape>
                                <o:OLEObject Type="Embed" ProgID="Equation.DSMT4" ShapeID="_x0000_i1344" DrawAspect="Content" ObjectID="_1682920827" r:id="rId27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CB3D6F" id="_x0000_s1040" type="#_x0000_t202" style="position:absolute;left:0;text-align:left;margin-left:316.2pt;margin-top:5.8pt;width:132.85pt;height:74.9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">
                <v:textbox>
                  <w:txbxContent>
                    <w:p w14:paraId="6C4B20D6" w14:textId="77777777" w:rsidR="00CD5116" w:rsidRPr="009A4BBD" w:rsidRDefault="00CD5116" w:rsidP="004F2E65">
                      <w:pPr>
                        <w:pStyle w:val="Examplefollow"/>
                        <w:rPr>
                          <w:b/>
                        </w:rPr>
                      </w:pPr>
                      <w:r w:rsidRPr="009A4BBD">
                        <w:rPr>
                          <w:b/>
                        </w:rPr>
                        <w:t>Hint</w:t>
                      </w:r>
                    </w:p>
                    <w:p w14:paraId="1937AD4D" w14:textId="77777777" w:rsidR="00CD5116" w:rsidRPr="004F2E65" w:rsidRDefault="00CD5116" w:rsidP="004F2E65">
                      <w:r>
                        <w:t xml:space="preserve">If </w:t>
                      </w:r>
                      <w:r>
                        <w:rPr>
                          <w:i/>
                        </w:rPr>
                        <w:t>m</w:t>
                      </w:r>
                      <w:r>
                        <w:t xml:space="preserve"> = </w:t>
                      </w:r>
                      <w:r>
                        <w:rPr>
                          <w:position w:val="-20"/>
                        </w:rPr>
                        <w:object w:dxaOrig="200" w:dyaOrig="499" w14:anchorId="52B407B3">
                          <v:shape id="_x0000_i1342" type="#_x0000_t75" style="width:9pt;height:24.75pt" o:ole="">
                            <v:imagedata r:id="rId731" o:title=""/>
                          </v:shape>
                          <o:OLEObject Type="Embed" ProgID="Equation.DSMT4" ShapeID="_x0000_i1342" DrawAspect="Content" ObjectID="_1651485294" r:id="rId732"/>
                        </w:object>
                      </w:r>
                      <w:r>
                        <w:t xml:space="preserve"> then the negative reciprocal </w:t>
                      </w:r>
                      <w:r>
                        <w:rPr>
                          <w:position w:val="-20"/>
                        </w:rPr>
                        <w:object w:dxaOrig="780" w:dyaOrig="499" w14:anchorId="5F982EE0">
                          <v:shape id="_x0000_i1344" type="#_x0000_t75" style="width:39pt;height:24.75pt" o:ole="">
                            <v:imagedata r:id="rId733" o:title=""/>
                          </v:shape>
                          <o:OLEObject Type="Embed" ProgID="Equation.DSMT4" ShapeID="_x0000_i1344" DrawAspect="Content" ObjectID="_1651485295" r:id="rId734"/>
                        </w:objec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>
        <w:rPr>
          <w:b/>
        </w:rPr>
        <w:t>2</w:t>
      </w:r>
      <w:r>
        <w:tab/>
        <w:t xml:space="preserve">Find the equation of the line perpendicular to </w:t>
      </w:r>
      <w:r>
        <w:rPr>
          <w:i/>
        </w:rPr>
        <w:t>y</w:t>
      </w:r>
      <w:r>
        <w:t xml:space="preserve"> = </w:t>
      </w:r>
      <w:r w:rsidRPr="00487F41">
        <w:rPr>
          <w:position w:val="-20"/>
        </w:rPr>
        <w:object w:dxaOrig="200" w:dyaOrig="499" w14:anchorId="43FE29A5">
          <v:shape id="_x0000_i1345" type="#_x0000_t75" style="width:7.5pt;height:29pt" o:ole="">
            <v:imagedata r:id="rId735" o:title=""/>
          </v:shape>
          <o:OLEObject Type="Embed" ProgID="Equation.DSMT4" ShapeID="_x0000_i1345" DrawAspect="Content" ObjectID="_1682920801" r:id="rId736"/>
        </w:object>
      </w:r>
      <w:r>
        <w:rPr>
          <w:i/>
        </w:rPr>
        <w:t>x</w:t>
      </w:r>
      <w:r>
        <w:t xml:space="preserve"> – 3 which passes through the point (–5, 3).</w:t>
      </w:r>
    </w:p>
    <w:p w14:paraId="60A41F4F" w14:textId="77777777" w:rsidR="00CD5116" w:rsidRDefault="00CD5116" w:rsidP="004F2E65">
      <w:pPr>
        <w:pStyle w:val="Question1stline"/>
        <w:ind w:left="426" w:hanging="426"/>
      </w:pPr>
    </w:p>
    <w:p w14:paraId="13520A78" w14:textId="77777777" w:rsidR="00CD5116" w:rsidRDefault="00CD5116" w:rsidP="004F2E65">
      <w:pPr>
        <w:pStyle w:val="Question1stline"/>
        <w:ind w:left="426" w:hanging="426"/>
      </w:pPr>
      <w:r>
        <w:rPr>
          <w:b/>
        </w:rPr>
        <w:t>3</w:t>
      </w:r>
      <w:r>
        <w:tab/>
        <w:t>Find the equation of the line perpendicular to each of the given lines and which passes through each of the given points.</w:t>
      </w:r>
    </w:p>
    <w:p w14:paraId="4D685F3B" w14:textId="77777777" w:rsidR="00CD5116" w:rsidRDefault="00CD5116" w:rsidP="00954B48">
      <w:pPr>
        <w:pStyle w:val="Questionfollowline"/>
      </w:pPr>
      <w:r>
        <w:tab/>
      </w:r>
      <w:r w:rsidRPr="00954B48">
        <w:rPr>
          <w:b/>
        </w:rPr>
        <w:t>a</w:t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– 6 </w:t>
      </w:r>
      <w:proofErr w:type="gramStart"/>
      <w:r>
        <w:t xml:space="preserve">   (</w:t>
      </w:r>
      <w:proofErr w:type="gramEnd"/>
      <w:r>
        <w:t>4, 0)</w:t>
      </w:r>
      <w:r>
        <w:tab/>
      </w:r>
      <w:r w:rsidRPr="00954B48">
        <w:rPr>
          <w:b/>
        </w:rPr>
        <w:t>b</w:t>
      </w:r>
      <w:r>
        <w:tab/>
      </w:r>
      <w:r>
        <w:rPr>
          <w:i/>
        </w:rPr>
        <w:t>y</w:t>
      </w:r>
      <w:r>
        <w:t xml:space="preserve"> = </w:t>
      </w:r>
      <w:r w:rsidRPr="00487F41">
        <w:rPr>
          <w:position w:val="-20"/>
        </w:rPr>
        <w:object w:dxaOrig="300" w:dyaOrig="499" w14:anchorId="08908AD8">
          <v:shape id="_x0000_i1346" type="#_x0000_t75" style="width:13.95pt;height:29pt" o:ole="">
            <v:imagedata r:id="rId737" o:title=""/>
          </v:shape>
          <o:OLEObject Type="Embed" ProgID="Equation.DSMT4" ShapeID="_x0000_i1346" DrawAspect="Content" ObjectID="_1682920802" r:id="rId738"/>
        </w:object>
      </w:r>
      <w:r>
        <w:rPr>
          <w:i/>
        </w:rPr>
        <w:t>x</w:t>
      </w:r>
      <w:r>
        <w:t xml:space="preserve"> + </w:t>
      </w:r>
      <w:r w:rsidRPr="00487F41">
        <w:rPr>
          <w:position w:val="-20"/>
        </w:rPr>
        <w:object w:dxaOrig="200" w:dyaOrig="499" w14:anchorId="2C2B3A2A">
          <v:shape id="_x0000_i1347" type="#_x0000_t75" style="width:7.5pt;height:29pt" o:ole="">
            <v:imagedata r:id="rId735" o:title=""/>
          </v:shape>
          <o:OLEObject Type="Embed" ProgID="Equation.DSMT4" ShapeID="_x0000_i1347" DrawAspect="Content" ObjectID="_1682920803" r:id="rId739"/>
        </w:object>
      </w:r>
      <w:r>
        <w:t xml:space="preserve">    (2, 13)</w:t>
      </w:r>
    </w:p>
    <w:p w14:paraId="381A38C5" w14:textId="77777777" w:rsidR="00CD5116" w:rsidRDefault="00CD5116" w:rsidP="00954B48">
      <w:pPr>
        <w:pStyle w:val="Questionfollowline"/>
      </w:pPr>
      <w:r>
        <w:tab/>
      </w:r>
      <w:r w:rsidRPr="00954B48">
        <w:rPr>
          <w:b/>
        </w:rPr>
        <w:t>c</w:t>
      </w:r>
      <w:r>
        <w:tab/>
      </w:r>
      <w:r>
        <w:rPr>
          <w:i/>
        </w:rPr>
        <w:t>x</w:t>
      </w:r>
      <w:r>
        <w:t xml:space="preserve"> –4</w:t>
      </w:r>
      <w:r>
        <w:rPr>
          <w:i/>
        </w:rPr>
        <w:t>y</w:t>
      </w:r>
      <w:r>
        <w:t xml:space="preserve"> – 4 = 0 </w:t>
      </w:r>
      <w:proofErr w:type="gramStart"/>
      <w:r>
        <w:t xml:space="preserve">   (</w:t>
      </w:r>
      <w:proofErr w:type="gramEnd"/>
      <w:r>
        <w:t>5, 15)</w:t>
      </w:r>
      <w:r>
        <w:tab/>
      </w:r>
      <w:r w:rsidRPr="00954B48">
        <w:rPr>
          <w:b/>
        </w:rPr>
        <w:t>d</w:t>
      </w:r>
      <w:r>
        <w:tab/>
        <w:t>5</w:t>
      </w:r>
      <w:r>
        <w:rPr>
          <w:i/>
        </w:rPr>
        <w:t>y</w:t>
      </w:r>
      <w:r>
        <w:t xml:space="preserve"> + 2</w:t>
      </w:r>
      <w:r>
        <w:rPr>
          <w:i/>
        </w:rPr>
        <w:t>x</w:t>
      </w:r>
      <w:r>
        <w:t xml:space="preserve"> – 5 = 0    (6, 7)</w:t>
      </w:r>
    </w:p>
    <w:p w14:paraId="6100AB57" w14:textId="77777777" w:rsidR="00CD5116" w:rsidRDefault="00CD5116" w:rsidP="004F2E65">
      <w:pPr>
        <w:pStyle w:val="Question1stline"/>
        <w:ind w:left="426" w:hanging="426"/>
      </w:pPr>
      <w:r>
        <w:rPr>
          <w:b/>
        </w:rPr>
        <w:t>4</w:t>
      </w:r>
      <w:r>
        <w:tab/>
        <w:t>In each case find an equation for the line passing through the origin which is also perpendicular to the line joining the two points given.</w:t>
      </w:r>
    </w:p>
    <w:p w14:paraId="71BA1746" w14:textId="77777777" w:rsidR="00CD5116" w:rsidRPr="004F2E65" w:rsidRDefault="00CD5116" w:rsidP="00954B48">
      <w:pPr>
        <w:pStyle w:val="Questionfollowline"/>
      </w:pPr>
      <w:r>
        <w:tab/>
      </w:r>
      <w:r w:rsidRPr="00954B48">
        <w:rPr>
          <w:b/>
        </w:rPr>
        <w:t>a</w:t>
      </w:r>
      <w:r>
        <w:tab/>
        <w:t>(4, 3</w:t>
      </w:r>
      <w:proofErr w:type="gramStart"/>
      <w:r>
        <w:t>),  (</w:t>
      </w:r>
      <w:proofErr w:type="gramEnd"/>
      <w:r>
        <w:t>–2, –9)</w:t>
      </w:r>
      <w:r>
        <w:tab/>
      </w:r>
      <w:r w:rsidRPr="00954B48">
        <w:rPr>
          <w:b/>
        </w:rPr>
        <w:t>b</w:t>
      </w:r>
      <w:r>
        <w:tab/>
        <w:t>(0, 3),  (–10, 8)</w:t>
      </w:r>
    </w:p>
    <w:p w14:paraId="0B1BBD23" w14:textId="77777777" w:rsidR="00CD5116" w:rsidRPr="009A4BBD" w:rsidRDefault="00CD5116" w:rsidP="009A4BBD">
      <w:pPr>
        <w:pStyle w:val="Questionfollowline"/>
      </w:pPr>
    </w:p>
    <w:p w14:paraId="42339FFC" w14:textId="77777777" w:rsidR="00CD5116" w:rsidRDefault="00CD5116" w:rsidP="004D7D60">
      <w:pPr>
        <w:pStyle w:val="Qheading"/>
      </w:pPr>
      <w:r w:rsidRPr="00C05930">
        <w:t>Extend</w:t>
      </w:r>
    </w:p>
    <w:p w14:paraId="518D7032" w14:textId="77777777" w:rsidR="00CD5116" w:rsidRDefault="00CD5116" w:rsidP="00F302BE">
      <w:pPr>
        <w:pStyle w:val="Question1stline"/>
        <w:ind w:left="426" w:hanging="426"/>
      </w:pPr>
      <w:r>
        <w:rPr>
          <w:b/>
        </w:rPr>
        <w:t>5</w:t>
      </w:r>
      <w:r>
        <w:tab/>
        <w:t>Work out whether these pairs of lines are parallel, perpendicular or neither.</w:t>
      </w:r>
    </w:p>
    <w:p w14:paraId="3A160C5A" w14:textId="77777777" w:rsidR="00CD5116" w:rsidRDefault="00CD5116" w:rsidP="004F2E65">
      <w:pPr>
        <w:pStyle w:val="Questionfollowline4parts"/>
      </w:pPr>
      <w:r>
        <w:tab/>
      </w:r>
      <w:r w:rsidRPr="00954B48">
        <w:rPr>
          <w:b/>
        </w:rPr>
        <w:t>a</w:t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+ 3</w:t>
      </w:r>
      <w:r>
        <w:tab/>
      </w:r>
      <w:r w:rsidRPr="00954B48">
        <w:rPr>
          <w:b/>
        </w:rPr>
        <w:t>b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 xml:space="preserve"> </w:t>
      </w:r>
      <w:r>
        <w:tab/>
      </w:r>
      <w:r w:rsidRPr="00954B48">
        <w:rPr>
          <w:b/>
        </w:rPr>
        <w:t>c</w:t>
      </w:r>
      <w:r>
        <w:tab/>
      </w:r>
      <w:r>
        <w:rPr>
          <w:i/>
        </w:rPr>
        <w:t>y</w:t>
      </w:r>
      <w:r>
        <w:t xml:space="preserve"> = 4</w:t>
      </w:r>
      <w:r>
        <w:rPr>
          <w:i/>
        </w:rPr>
        <w:t>x</w:t>
      </w:r>
      <w:r>
        <w:t xml:space="preserve"> – 3</w:t>
      </w:r>
      <w:r>
        <w:br/>
      </w:r>
      <w:r>
        <w:tab/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– 7</w:t>
      </w:r>
      <w:r>
        <w:tab/>
      </w:r>
      <w:r>
        <w:tab/>
        <w:t>2</w:t>
      </w:r>
      <w:r>
        <w:rPr>
          <w:i/>
        </w:rPr>
        <w:t xml:space="preserve">x + </w:t>
      </w:r>
      <w:r w:rsidRPr="004F2E65">
        <w:rPr>
          <w:i/>
        </w:rPr>
        <w:t xml:space="preserve">y </w:t>
      </w:r>
      <w:r>
        <w:t>– 3 = 0</w:t>
      </w:r>
      <w:r>
        <w:tab/>
      </w:r>
      <w:r>
        <w:tab/>
        <w:t>4</w:t>
      </w:r>
      <w:r>
        <w:rPr>
          <w:i/>
        </w:rPr>
        <w:t>y</w:t>
      </w:r>
      <w:r>
        <w:t xml:space="preserve"> + </w:t>
      </w:r>
      <w:r>
        <w:rPr>
          <w:i/>
        </w:rPr>
        <w:t>x</w:t>
      </w:r>
      <w:r>
        <w:t xml:space="preserve"> = 2</w:t>
      </w:r>
    </w:p>
    <w:p w14:paraId="7AE49888" w14:textId="77777777" w:rsidR="00CD5116" w:rsidRDefault="00CD5116" w:rsidP="004F2E65">
      <w:pPr>
        <w:pStyle w:val="Questionfollowline4parts"/>
      </w:pPr>
    </w:p>
    <w:p w14:paraId="2EBC9052" w14:textId="77777777" w:rsidR="00CD5116" w:rsidRDefault="00CD5116" w:rsidP="004F2E65">
      <w:pPr>
        <w:pStyle w:val="Questionfollowline4parts"/>
      </w:pPr>
      <w:r>
        <w:tab/>
      </w:r>
      <w:r w:rsidRPr="00954B48">
        <w:rPr>
          <w:b/>
        </w:rPr>
        <w:t>d</w:t>
      </w:r>
      <w:r>
        <w:tab/>
        <w:t>3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+ 5 = 0</w:t>
      </w:r>
      <w:r>
        <w:tab/>
      </w:r>
      <w:r w:rsidRPr="00954B48">
        <w:rPr>
          <w:b/>
        </w:rPr>
        <w:t>e</w:t>
      </w:r>
      <w:r>
        <w:tab/>
        <w:t>2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– 1 = 0</w:t>
      </w:r>
      <w:r>
        <w:tab/>
      </w:r>
      <w:r w:rsidRPr="00954B48">
        <w:rPr>
          <w:b/>
        </w:rPr>
        <w:t>f</w:t>
      </w:r>
      <w:r>
        <w:tab/>
        <w:t>2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6</w:t>
      </w:r>
    </w:p>
    <w:p w14:paraId="12F95775" w14:textId="77777777" w:rsidR="00CD5116" w:rsidRDefault="00CD5116" w:rsidP="004F2E65">
      <w:pPr>
        <w:pStyle w:val="Questionfollowline4parts"/>
      </w:pPr>
      <w:r>
        <w:tab/>
      </w:r>
      <w:r>
        <w:tab/>
      </w:r>
      <w:r>
        <w:rPr>
          <w:i/>
        </w:rPr>
        <w:t>x</w:t>
      </w:r>
      <w:r>
        <w:t xml:space="preserve"> + 3</w:t>
      </w:r>
      <w:r>
        <w:rPr>
          <w:i/>
        </w:rPr>
        <w:t>y</w:t>
      </w:r>
      <w:r>
        <w:t xml:space="preserve"> = 1</w:t>
      </w:r>
      <w:r>
        <w:tab/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7</w:t>
      </w:r>
      <w:r>
        <w:tab/>
      </w:r>
      <w:r>
        <w:tab/>
        <w:t>6</w:t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+ 3 = 0</w:t>
      </w:r>
    </w:p>
    <w:p w14:paraId="029CE9CA" w14:textId="77777777" w:rsidR="00CD5116" w:rsidRDefault="00CD5116" w:rsidP="00954B48">
      <w:pPr>
        <w:pStyle w:val="Question1stline"/>
        <w:ind w:left="426" w:hanging="426"/>
      </w:pPr>
      <w:r w:rsidRPr="00B10985">
        <w:rPr>
          <w:b/>
        </w:rPr>
        <w:t>6</w:t>
      </w:r>
      <w:r>
        <w:tab/>
        <w:t xml:space="preserve">The straight line </w:t>
      </w:r>
      <w:r>
        <w:rPr>
          <w:b/>
        </w:rPr>
        <w:t>L</w:t>
      </w:r>
      <w:r>
        <w:rPr>
          <w:b/>
          <w:vertAlign w:val="subscript"/>
        </w:rPr>
        <w:t>1</w:t>
      </w:r>
      <w:r>
        <w:t xml:space="preserve"> passes through the points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with coordinates (–4, 4) and (2, 1), respectively.</w:t>
      </w:r>
    </w:p>
    <w:p w14:paraId="58C1AC65" w14:textId="77777777" w:rsidR="00CD5116" w:rsidRDefault="00CD5116" w:rsidP="00954B48">
      <w:pPr>
        <w:pStyle w:val="Questionfollowline"/>
      </w:pPr>
      <w:r>
        <w:tab/>
      </w:r>
      <w:r w:rsidRPr="00954B48">
        <w:rPr>
          <w:b/>
        </w:rPr>
        <w:t>a</w:t>
      </w:r>
      <w:r>
        <w:tab/>
        <w:t xml:space="preserve">Find the equation of </w:t>
      </w:r>
      <w:r>
        <w:rPr>
          <w:b/>
        </w:rPr>
        <w:t>L</w:t>
      </w:r>
      <w:r>
        <w:rPr>
          <w:b/>
          <w:vertAlign w:val="subscript"/>
        </w:rPr>
        <w:t>1</w:t>
      </w:r>
      <w:r>
        <w:t xml:space="preserve">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</w:t>
      </w:r>
    </w:p>
    <w:p w14:paraId="18FF7982" w14:textId="77777777" w:rsidR="00CD5116" w:rsidRDefault="00CD5116" w:rsidP="004F2E65">
      <w:pPr>
        <w:pStyle w:val="Question1stline"/>
      </w:pPr>
      <w:r>
        <w:tab/>
        <w:t xml:space="preserve">The line </w:t>
      </w:r>
      <w:r>
        <w:rPr>
          <w:b/>
        </w:rPr>
        <w:t>L</w:t>
      </w:r>
      <w:r>
        <w:rPr>
          <w:b/>
          <w:vertAlign w:val="subscript"/>
        </w:rPr>
        <w:t>2</w:t>
      </w:r>
      <w:r>
        <w:t xml:space="preserve"> is parallel to the line </w:t>
      </w:r>
      <w:r>
        <w:rPr>
          <w:b/>
        </w:rPr>
        <w:t>L</w:t>
      </w:r>
      <w:r>
        <w:rPr>
          <w:b/>
          <w:vertAlign w:val="subscript"/>
        </w:rPr>
        <w:t>1</w:t>
      </w:r>
      <w:r>
        <w:t xml:space="preserve"> and passes through the point </w:t>
      </w:r>
      <w:r>
        <w:rPr>
          <w:i/>
        </w:rPr>
        <w:t>C</w:t>
      </w:r>
      <w:r>
        <w:t xml:space="preserve"> with coordinates (–8, 3).</w:t>
      </w:r>
    </w:p>
    <w:p w14:paraId="1BE54067" w14:textId="77777777" w:rsidR="00CD5116" w:rsidRDefault="00CD5116" w:rsidP="00954B48">
      <w:pPr>
        <w:pStyle w:val="Questionfollowline"/>
      </w:pPr>
      <w:r>
        <w:tab/>
      </w:r>
      <w:r w:rsidRPr="00954B48">
        <w:rPr>
          <w:b/>
        </w:rPr>
        <w:t>b</w:t>
      </w:r>
      <w:r>
        <w:tab/>
        <w:t xml:space="preserve">Find the equation of </w:t>
      </w:r>
      <w:r>
        <w:rPr>
          <w:b/>
        </w:rPr>
        <w:t>L</w:t>
      </w:r>
      <w:r>
        <w:rPr>
          <w:b/>
          <w:vertAlign w:val="subscript"/>
        </w:rPr>
        <w:t>2</w:t>
      </w:r>
      <w:r>
        <w:rPr>
          <w:b/>
        </w:rPr>
        <w:t xml:space="preserve"> </w:t>
      </w:r>
      <w:r w:rsidRPr="00B97AEF">
        <w:t>in the form</w:t>
      </w:r>
      <w:r>
        <w:t xml:space="preserve">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 + </w:t>
      </w:r>
      <w:r>
        <w:rPr>
          <w:i/>
        </w:rPr>
        <w:t>c</w:t>
      </w:r>
      <w:r>
        <w:t xml:space="preserve"> = 0</w:t>
      </w:r>
    </w:p>
    <w:p w14:paraId="44E47088" w14:textId="77777777" w:rsidR="00CD5116" w:rsidRDefault="00CD5116" w:rsidP="004F2E65">
      <w:pPr>
        <w:pStyle w:val="Question1stline"/>
      </w:pPr>
      <w:r>
        <w:tab/>
        <w:t xml:space="preserve">The line </w:t>
      </w:r>
      <w:r>
        <w:rPr>
          <w:b/>
        </w:rPr>
        <w:t>L</w:t>
      </w:r>
      <w:r>
        <w:rPr>
          <w:b/>
          <w:vertAlign w:val="subscript"/>
        </w:rPr>
        <w:t>3</w:t>
      </w:r>
      <w:r>
        <w:t xml:space="preserve"> is perpendicular to the line </w:t>
      </w:r>
      <w:r>
        <w:rPr>
          <w:b/>
        </w:rPr>
        <w:t>L</w:t>
      </w:r>
      <w:r>
        <w:rPr>
          <w:b/>
          <w:vertAlign w:val="subscript"/>
        </w:rPr>
        <w:t>1</w:t>
      </w:r>
      <w:r>
        <w:rPr>
          <w:b/>
        </w:rPr>
        <w:t xml:space="preserve"> </w:t>
      </w:r>
      <w:r>
        <w:t>and passes through the origin.</w:t>
      </w:r>
    </w:p>
    <w:p w14:paraId="0ABDE554" w14:textId="77777777" w:rsidR="00CD5116" w:rsidRPr="00B97AEF" w:rsidRDefault="00CD5116" w:rsidP="00954B48">
      <w:pPr>
        <w:pStyle w:val="Questionfollowline"/>
        <w:rPr>
          <w:b/>
        </w:rPr>
      </w:pPr>
      <w:r>
        <w:tab/>
      </w:r>
      <w:r w:rsidRPr="00954B48">
        <w:rPr>
          <w:b/>
        </w:rPr>
        <w:t>c</w:t>
      </w:r>
      <w:r>
        <w:tab/>
        <w:t xml:space="preserve">Find an equation of </w:t>
      </w:r>
      <w:r>
        <w:rPr>
          <w:b/>
        </w:rPr>
        <w:t>L</w:t>
      </w:r>
      <w:r>
        <w:rPr>
          <w:b/>
          <w:vertAlign w:val="subscript"/>
        </w:rPr>
        <w:t>3</w:t>
      </w:r>
    </w:p>
    <w:p w14:paraId="32138BC7" w14:textId="77777777" w:rsidR="00CD5116" w:rsidRDefault="00CD5116" w:rsidP="00F302BE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1CF5D2D2" w14:textId="5FE2E04B" w:rsidR="00CD5116" w:rsidRDefault="00902A1C" w:rsidP="00D73D31">
      <w:pPr>
        <w:pStyle w:val="Title"/>
        <w:rPr>
          <w:b/>
          <w:sz w:val="52"/>
        </w:rPr>
      </w:pPr>
      <w:r>
        <w:rPr>
          <w:b/>
          <w:sz w:val="48"/>
          <w:szCs w:val="48"/>
        </w:rPr>
        <w:lastRenderedPageBreak/>
        <w:t xml:space="preserve">Week </w:t>
      </w:r>
      <w:r w:rsidR="00EB1214">
        <w:rPr>
          <w:b/>
          <w:sz w:val="48"/>
          <w:szCs w:val="48"/>
        </w:rPr>
        <w:t>2</w:t>
      </w:r>
      <w:r>
        <w:rPr>
          <w:b/>
          <w:sz w:val="48"/>
          <w:szCs w:val="48"/>
        </w:rPr>
        <w:t xml:space="preserve"> - </w:t>
      </w:r>
      <w:r w:rsidR="00CD5116" w:rsidRPr="000B40FC">
        <w:rPr>
          <w:b/>
          <w:sz w:val="52"/>
        </w:rPr>
        <w:t>Pythagoras</w:t>
      </w:r>
      <w:r w:rsidR="00CD5116">
        <w:rPr>
          <w:b/>
          <w:sz w:val="52"/>
        </w:rPr>
        <w:t>’</w:t>
      </w:r>
      <w:r w:rsidR="00CD5116" w:rsidRPr="000B40FC">
        <w:rPr>
          <w:b/>
          <w:sz w:val="52"/>
        </w:rPr>
        <w:t xml:space="preserve"> theorem</w:t>
      </w:r>
    </w:p>
    <w:p w14:paraId="28908655" w14:textId="103EEA9E" w:rsidR="00EB71D3" w:rsidRDefault="00401132" w:rsidP="00EB71D3">
      <w:pPr>
        <w:rPr>
          <w:rStyle w:val="Hyperlink"/>
        </w:rPr>
      </w:pPr>
      <w:hyperlink r:id="rId740" w:history="1">
        <w:r w:rsidR="006558A6">
          <w:rPr>
            <w:rStyle w:val="Hyperlink"/>
          </w:rPr>
          <w:t>https://www.khanacademy.org/search?page_search_query=Pythagoras%20theorem</w:t>
        </w:r>
      </w:hyperlink>
    </w:p>
    <w:p w14:paraId="58BB6DBD" w14:textId="0CC95FF8" w:rsidR="009B033F" w:rsidRPr="00EB71D3" w:rsidRDefault="00401132" w:rsidP="00EB71D3">
      <w:hyperlink r:id="rId741" w:history="1">
        <w:r w:rsidR="00C25C98">
          <w:rPr>
            <w:rStyle w:val="Hyperlink"/>
          </w:rPr>
          <w:t>https://app.mymaths.co.uk/300-lesson/pythagoras-theorem</w:t>
        </w:r>
      </w:hyperlink>
    </w:p>
    <w:p w14:paraId="1DA57CE3" w14:textId="77777777" w:rsidR="00CD5116" w:rsidRPr="00B7484F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70B4C596" w14:textId="77777777" w:rsidR="00CD5116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620D0360" w14:textId="578D1065" w:rsidR="00CD5116" w:rsidRPr="006D5C1F" w:rsidRDefault="00CD5116" w:rsidP="00D9400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0B40FC">
        <w:t>Straight-line graphs, parallel/perpendicular, length and area problems</w:t>
      </w:r>
    </w:p>
    <w:p w14:paraId="28476BB1" w14:textId="77777777" w:rsidR="00CD5116" w:rsidRPr="00B7484F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56FB3BC4" w14:textId="77777777" w:rsidR="00CD5116" w:rsidRDefault="00CD5116" w:rsidP="00E11F7F">
      <w:pPr>
        <w:pStyle w:val="Qheading"/>
      </w:pPr>
      <w:r w:rsidRPr="000F1EA2">
        <w:t>Key points</w:t>
      </w:r>
    </w:p>
    <w:p w14:paraId="7F30BF91" w14:textId="77777777" w:rsidR="00CD5116" w:rsidRDefault="00CD5116" w:rsidP="000B40FC">
      <w:pPr>
        <w:pStyle w:val="Keypoint"/>
      </w:pPr>
      <w:r>
        <w:rPr>
          <w:noProof/>
          <w:lang w:eastAsia="en-GB"/>
        </w:rPr>
        <w:drawing>
          <wp:anchor distT="0" distB="0" distL="114300" distR="114300" simplePos="0" relativeHeight="251770880" behindDoc="0" locked="0" layoutInCell="1" allowOverlap="1" wp14:anchorId="221AE7AF" wp14:editId="7D36DF2A">
            <wp:simplePos x="0" y="0"/>
            <wp:positionH relativeFrom="column">
              <wp:posOffset>3876197</wp:posOffset>
            </wp:positionH>
            <wp:positionV relativeFrom="paragraph">
              <wp:posOffset>89083</wp:posOffset>
            </wp:positionV>
            <wp:extent cx="1604729" cy="816080"/>
            <wp:effectExtent l="0" t="0" r="0" b="3175"/>
            <wp:wrapThrough wrapText="bothSides">
              <wp:wrapPolygon edited="0">
                <wp:start x="0" y="0"/>
                <wp:lineTo x="0" y="21180"/>
                <wp:lineTo x="21284" y="21180"/>
                <wp:lineTo x="21284" y="0"/>
                <wp:lineTo x="0" y="0"/>
              </wp:wrapPolygon>
            </wp:wrapThrough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2"/>
                    <a:stretch>
                      <a:fillRect/>
                    </a:stretch>
                  </pic:blipFill>
                  <pic:spPr>
                    <a:xfrm>
                      <a:off x="0" y="0"/>
                      <a:ext cx="1604729" cy="81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In a right-angled triangle the longest side is called the hypotenuse.</w:t>
      </w:r>
      <w:r w:rsidRPr="000B40FC">
        <w:rPr>
          <w:noProof/>
          <w:lang w:eastAsia="en-GB"/>
        </w:rPr>
        <w:t xml:space="preserve"> </w:t>
      </w:r>
    </w:p>
    <w:p w14:paraId="0C321710" w14:textId="77777777" w:rsidR="00CD5116" w:rsidRPr="000B40FC" w:rsidRDefault="00CD5116" w:rsidP="00A82B5F">
      <w:pPr>
        <w:pStyle w:val="Keypoint"/>
      </w:pPr>
      <w:r w:rsidRPr="000B40FC">
        <w:t>Pythagoras</w:t>
      </w:r>
      <w:r>
        <w:t>’ theorem states that for a right-angled triangle the square of the hypotenuse is equal to the sum of the squares of the other two sides.</w:t>
      </w:r>
      <w:r>
        <w:br/>
      </w:r>
      <w:r w:rsidRPr="000B40FC">
        <w:rPr>
          <w:i/>
        </w:rPr>
        <w:t>c</w:t>
      </w:r>
      <w:r w:rsidRPr="000B40FC">
        <w:rPr>
          <w:vertAlign w:val="superscript"/>
        </w:rPr>
        <w:t>2</w:t>
      </w:r>
      <w:r>
        <w:t xml:space="preserve"> = </w:t>
      </w:r>
      <w:r w:rsidRPr="000B40FC">
        <w:rPr>
          <w:i/>
        </w:rPr>
        <w:t>a</w:t>
      </w:r>
      <w:r w:rsidRPr="000B40FC">
        <w:rPr>
          <w:vertAlign w:val="superscript"/>
        </w:rPr>
        <w:t>2</w:t>
      </w:r>
      <w:r>
        <w:t xml:space="preserve"> + </w:t>
      </w:r>
      <w:r w:rsidRPr="000B40FC">
        <w:rPr>
          <w:i/>
        </w:rPr>
        <w:t>b</w:t>
      </w:r>
      <w:r w:rsidRPr="000B40FC">
        <w:rPr>
          <w:vertAlign w:val="superscript"/>
        </w:rPr>
        <w:t>2</w:t>
      </w:r>
    </w:p>
    <w:p w14:paraId="78AB7E2D" w14:textId="77777777" w:rsidR="00CD5116" w:rsidRPr="000F1EA2" w:rsidRDefault="00CD5116" w:rsidP="000B40FC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771904" behindDoc="0" locked="0" layoutInCell="1" allowOverlap="1" wp14:anchorId="3D1C501C" wp14:editId="023A13C6">
            <wp:simplePos x="0" y="0"/>
            <wp:positionH relativeFrom="column">
              <wp:posOffset>3490910</wp:posOffset>
            </wp:positionH>
            <wp:positionV relativeFrom="paragraph">
              <wp:posOffset>317190</wp:posOffset>
            </wp:positionV>
            <wp:extent cx="2034639" cy="1073837"/>
            <wp:effectExtent l="0" t="0" r="3810" b="0"/>
            <wp:wrapNone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3"/>
                    <a:stretch>
                      <a:fillRect/>
                    </a:stretch>
                  </pic:blipFill>
                  <pic:spPr>
                    <a:xfrm>
                      <a:off x="0" y="0"/>
                      <a:ext cx="2034639" cy="10738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1EA2">
        <w:t>Examples</w:t>
      </w:r>
    </w:p>
    <w:p w14:paraId="66147B7B" w14:textId="77777777" w:rsidR="00CD5116" w:rsidRDefault="00CD5116" w:rsidP="000B40FC">
      <w:pPr>
        <w:pStyle w:val="Example"/>
        <w:ind w:left="1418" w:hanging="1418"/>
        <w:rPr>
          <w:noProof/>
          <w:lang w:eastAsia="en-GB"/>
        </w:rPr>
      </w:pPr>
      <w:r>
        <w:rPr>
          <w:b/>
        </w:rPr>
        <w:t>Example 1</w:t>
      </w:r>
      <w:r w:rsidRPr="00F11D5F">
        <w:rPr>
          <w:b/>
        </w:rPr>
        <w:tab/>
      </w:r>
      <w:r w:rsidRPr="000B40FC">
        <w:t>Calculate the length of the hypotenuse.</w:t>
      </w:r>
      <w:r w:rsidRPr="000B40FC">
        <w:br/>
        <w:t>Give your answer to 3 significant figures.</w:t>
      </w:r>
      <w:r w:rsidRPr="000B40FC">
        <w:rPr>
          <w:noProof/>
          <w:lang w:eastAsia="en-GB"/>
        </w:rPr>
        <w:t xml:space="preserve"> </w:t>
      </w:r>
    </w:p>
    <w:p w14:paraId="3AD216B2" w14:textId="77777777" w:rsidR="00CD5116" w:rsidRDefault="00CD5116" w:rsidP="000B40FC">
      <w:pPr>
        <w:pStyle w:val="Example"/>
        <w:ind w:left="1418" w:hanging="1418"/>
        <w:rPr>
          <w:noProof/>
          <w:lang w:eastAsia="en-GB"/>
        </w:rPr>
      </w:pPr>
    </w:p>
    <w:p w14:paraId="28BD6B8E" w14:textId="77777777" w:rsidR="00CD5116" w:rsidRPr="00C54B30" w:rsidRDefault="00CD5116" w:rsidP="000B40FC">
      <w:pPr>
        <w:pStyle w:val="Example"/>
        <w:ind w:left="1418" w:hanging="1418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:rsidRPr="007D0755" w14:paraId="2B0A5F4A" w14:textId="77777777" w:rsidTr="007F6F14">
        <w:trPr>
          <w:trHeight w:val="4069"/>
        </w:trPr>
        <w:tc>
          <w:tcPr>
            <w:tcW w:w="3827" w:type="dxa"/>
          </w:tcPr>
          <w:p w14:paraId="05D3E59B" w14:textId="77777777" w:rsidR="00CD5116" w:rsidRDefault="00CD5116" w:rsidP="007F6F14">
            <w:pPr>
              <w:pStyle w:val="Exampleline1"/>
            </w:pPr>
            <w:r w:rsidRPr="007D0755">
              <w:rPr>
                <w:i/>
              </w:rPr>
              <w:t>c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7D0755">
              <w:rPr>
                <w:i/>
              </w:rPr>
              <w:t>a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 w:rsidRPr="007D0755"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</w:p>
          <w:p w14:paraId="2D1C1592" w14:textId="77777777" w:rsidR="00CD5116" w:rsidRDefault="00CD5116" w:rsidP="007F6F14">
            <w:pPr>
              <w:pStyle w:val="Examplefollow"/>
              <w:rPr>
                <w:i/>
              </w:rPr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786240" behindDoc="0" locked="0" layoutInCell="1" allowOverlap="1" wp14:anchorId="09153EFE" wp14:editId="0F1E4243">
                  <wp:simplePos x="0" y="0"/>
                  <wp:positionH relativeFrom="column">
                    <wp:posOffset>167719</wp:posOffset>
                  </wp:positionH>
                  <wp:positionV relativeFrom="paragraph">
                    <wp:posOffset>54232</wp:posOffset>
                  </wp:positionV>
                  <wp:extent cx="1541633" cy="770817"/>
                  <wp:effectExtent l="0" t="0" r="1905" b="0"/>
                  <wp:wrapNone/>
                  <wp:docPr id="130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633" cy="7708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974469A" w14:textId="77777777" w:rsidR="00CD5116" w:rsidRDefault="00CD5116" w:rsidP="007F6F14">
            <w:pPr>
              <w:pStyle w:val="Examplefollow"/>
              <w:rPr>
                <w:i/>
              </w:rPr>
            </w:pPr>
          </w:p>
          <w:p w14:paraId="6CC53D23" w14:textId="77777777" w:rsidR="00CD5116" w:rsidRDefault="00CD5116" w:rsidP="007F6F14">
            <w:pPr>
              <w:pStyle w:val="Examplefollow"/>
              <w:rPr>
                <w:i/>
              </w:rPr>
            </w:pPr>
          </w:p>
          <w:p w14:paraId="65C75495" w14:textId="77777777" w:rsidR="00CD5116" w:rsidRDefault="00CD5116" w:rsidP="007F6F14">
            <w:pPr>
              <w:pStyle w:val="Examplefollow"/>
              <w:rPr>
                <w:i/>
              </w:rPr>
            </w:pPr>
          </w:p>
          <w:p w14:paraId="2B04D57C" w14:textId="77777777" w:rsidR="00CD5116" w:rsidRDefault="00CD5116" w:rsidP="007F6F14">
            <w:pPr>
              <w:pStyle w:val="Examplefollow"/>
              <w:rPr>
                <w:i/>
              </w:rPr>
            </w:pPr>
          </w:p>
          <w:p w14:paraId="737ECB76" w14:textId="77777777" w:rsidR="00CD5116" w:rsidRDefault="00CD5116" w:rsidP="007F6F14">
            <w:pPr>
              <w:pStyle w:val="Examplefollow"/>
              <w:rPr>
                <w:i/>
              </w:rPr>
            </w:pPr>
          </w:p>
          <w:p w14:paraId="625070C4" w14:textId="77777777" w:rsidR="00CD5116" w:rsidRDefault="00CD5116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5</w:t>
            </w:r>
            <w:r>
              <w:rPr>
                <w:vertAlign w:val="superscript"/>
              </w:rPr>
              <w:t>2</w:t>
            </w:r>
            <w:r>
              <w:t xml:space="preserve"> + 8</w:t>
            </w:r>
            <w:r>
              <w:rPr>
                <w:vertAlign w:val="superscript"/>
              </w:rPr>
              <w:t>2</w:t>
            </w:r>
          </w:p>
          <w:p w14:paraId="4302F5A1" w14:textId="77777777" w:rsidR="00CD5116" w:rsidRDefault="00CD5116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25 + 64</w:t>
            </w:r>
          </w:p>
          <w:p w14:paraId="639606F0" w14:textId="77777777" w:rsidR="00CD5116" w:rsidRDefault="00CD5116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89</w:t>
            </w:r>
          </w:p>
          <w:p w14:paraId="0D952325" w14:textId="77777777" w:rsidR="00CD5116" w:rsidRDefault="00CD5116" w:rsidP="007F6F14">
            <w:pPr>
              <w:pStyle w:val="Examplefollow"/>
            </w:pPr>
            <w:r w:rsidRPr="007D0755">
              <w:rPr>
                <w:position w:val="-8"/>
              </w:rPr>
              <w:object w:dxaOrig="780" w:dyaOrig="340" w14:anchorId="1B631238">
                <v:shape id="_x0000_i1348" type="#_x0000_t75" style="width:35.45pt;height:13.95pt" o:ole="">
                  <v:imagedata r:id="rId745" o:title=""/>
                </v:shape>
                <o:OLEObject Type="Embed" ProgID="Equation.DSMT4" ShapeID="_x0000_i1348" DrawAspect="Content" ObjectID="_1682920804" r:id="rId746"/>
              </w:object>
            </w:r>
          </w:p>
          <w:p w14:paraId="2D7202E2" w14:textId="77777777" w:rsidR="00CD5116" w:rsidRDefault="00CD5116" w:rsidP="007F6F14">
            <w:pPr>
              <w:pStyle w:val="Examplefollow"/>
              <w:rPr>
                <w:i/>
              </w:rPr>
            </w:pPr>
          </w:p>
          <w:p w14:paraId="09E553AC" w14:textId="77777777" w:rsidR="00CD5116" w:rsidRDefault="00CD5116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t xml:space="preserve"> = 9.433 981 13...</w:t>
            </w:r>
          </w:p>
          <w:p w14:paraId="3DC7B079" w14:textId="77777777" w:rsidR="00CD5116" w:rsidRPr="007D0755" w:rsidRDefault="00CD5116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t xml:space="preserve"> = 9.43 cm</w:t>
            </w:r>
          </w:p>
        </w:tc>
        <w:tc>
          <w:tcPr>
            <w:tcW w:w="3776" w:type="dxa"/>
          </w:tcPr>
          <w:p w14:paraId="30C9D445" w14:textId="77777777" w:rsidR="00CD5116" w:rsidRDefault="00CD5116" w:rsidP="007F6F14">
            <w:pPr>
              <w:pStyle w:val="Exampleline1indent"/>
            </w:pPr>
            <w:r w:rsidRPr="007D0755">
              <w:rPr>
                <w:b/>
              </w:rPr>
              <w:t>1</w:t>
            </w:r>
            <w:r>
              <w:rPr>
                <w:b/>
              </w:rPr>
              <w:tab/>
            </w:r>
            <w:r w:rsidRPr="007D0755">
              <w:t xml:space="preserve">Always start by stating the </w:t>
            </w:r>
            <w:r>
              <w:t xml:space="preserve">formula for Pythagoras’ theorem and labelling the hypotenuse </w:t>
            </w:r>
            <w:r w:rsidRPr="004565A4">
              <w:rPr>
                <w:i/>
              </w:rPr>
              <w:t>c</w:t>
            </w:r>
            <w:r>
              <w:t xml:space="preserve"> and the other two sides </w:t>
            </w:r>
            <w:proofErr w:type="gramStart"/>
            <w:r w:rsidRPr="004565A4">
              <w:rPr>
                <w:i/>
              </w:rPr>
              <w:t>a</w:t>
            </w:r>
            <w:r>
              <w:t xml:space="preserve"> and</w:t>
            </w:r>
            <w:proofErr w:type="gramEnd"/>
            <w:r>
              <w:t xml:space="preserve"> </w:t>
            </w:r>
            <w:r w:rsidRPr="004565A4">
              <w:rPr>
                <w:i/>
              </w:rPr>
              <w:t>b</w:t>
            </w:r>
            <w:r w:rsidRPr="007D0755">
              <w:t>.</w:t>
            </w:r>
          </w:p>
          <w:p w14:paraId="49E12B64" w14:textId="77777777" w:rsidR="00CD5116" w:rsidRDefault="00CD5116" w:rsidP="007F6F14">
            <w:pPr>
              <w:pStyle w:val="Examplefollow"/>
              <w:rPr>
                <w:b/>
              </w:rPr>
            </w:pPr>
          </w:p>
          <w:p w14:paraId="5E4A6A60" w14:textId="77777777" w:rsidR="00CD5116" w:rsidRDefault="00CD5116" w:rsidP="007F6F14">
            <w:pPr>
              <w:pStyle w:val="Examplefollow"/>
              <w:rPr>
                <w:b/>
              </w:rPr>
            </w:pPr>
          </w:p>
          <w:p w14:paraId="67DFD6EA" w14:textId="77777777" w:rsidR="00CD5116" w:rsidRDefault="00CD5116" w:rsidP="007F6F14">
            <w:pPr>
              <w:pStyle w:val="Examplefollow"/>
              <w:rPr>
                <w:b/>
              </w:rPr>
            </w:pPr>
          </w:p>
          <w:p w14:paraId="1144BA62" w14:textId="77777777" w:rsidR="00CD5116" w:rsidRDefault="00CD5116" w:rsidP="007F6F14">
            <w:pPr>
              <w:pStyle w:val="Examplefollow"/>
            </w:pPr>
            <w:r w:rsidRPr="007D0755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the values of </w:t>
            </w:r>
            <w:r w:rsidRPr="007D0755">
              <w:rPr>
                <w:i/>
              </w:rPr>
              <w:t>a</w:t>
            </w:r>
            <w:r>
              <w:t xml:space="preserve">, </w:t>
            </w:r>
            <w:proofErr w:type="gramStart"/>
            <w:r w:rsidRPr="007D0755">
              <w:rPr>
                <w:i/>
              </w:rPr>
              <w:t>b</w:t>
            </w:r>
            <w:proofErr w:type="gramEnd"/>
            <w:r w:rsidRPr="007D0755">
              <w:rPr>
                <w:i/>
              </w:rPr>
              <w:t xml:space="preserve"> </w:t>
            </w:r>
            <w:r>
              <w:t xml:space="preserve">and </w:t>
            </w:r>
            <w:r w:rsidRPr="007D0755">
              <w:rPr>
                <w:i/>
              </w:rPr>
              <w:t>c</w:t>
            </w:r>
            <w:r>
              <w:t xml:space="preserve"> into the formula for Pythagoras' theorem.</w:t>
            </w:r>
          </w:p>
          <w:p w14:paraId="14AF003F" w14:textId="77777777" w:rsidR="00CD5116" w:rsidRDefault="00CD5116" w:rsidP="007F6F14">
            <w:pPr>
              <w:pStyle w:val="Examplefollow"/>
            </w:pPr>
            <w:r w:rsidRPr="007D0755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Use a calculator to find the square root.</w:t>
            </w:r>
          </w:p>
          <w:p w14:paraId="18A91EAC" w14:textId="77777777" w:rsidR="00CD5116" w:rsidRPr="007D0755" w:rsidRDefault="00CD5116" w:rsidP="007F6F14">
            <w:pPr>
              <w:pStyle w:val="Examplefollow"/>
            </w:pPr>
            <w:r w:rsidRPr="007D0755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Round your answer to 3 significant figures and write the units with your answer.</w:t>
            </w:r>
          </w:p>
        </w:tc>
      </w:tr>
    </w:tbl>
    <w:p w14:paraId="47F65334" w14:textId="77777777" w:rsidR="00CD5116" w:rsidRDefault="00CD5116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4FE2CA01" w14:textId="77777777" w:rsidR="00CD5116" w:rsidRDefault="00CD5116">
      <w:pPr>
        <w:rPr>
          <w:b/>
        </w:rPr>
      </w:pPr>
      <w:r>
        <w:rPr>
          <w:b/>
        </w:rPr>
        <w:br w:type="page"/>
      </w:r>
    </w:p>
    <w:p w14:paraId="4A6C7994" w14:textId="77777777" w:rsidR="00CD5116" w:rsidRDefault="00CD5116" w:rsidP="004C6BB5">
      <w:pPr>
        <w:pStyle w:val="Example"/>
        <w:tabs>
          <w:tab w:val="left" w:pos="1330"/>
        </w:tabs>
        <w:spacing w:before="240" w:line="240" w:lineRule="auto"/>
        <w:ind w:left="1344" w:hanging="1344"/>
        <w:rPr>
          <w:rFonts w:cs="Times New Roman"/>
          <w:sz w:val="24"/>
          <w:szCs w:val="24"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72928" behindDoc="0" locked="0" layoutInCell="1" allowOverlap="1" wp14:anchorId="16E0C05A" wp14:editId="473FF3E1">
            <wp:simplePos x="0" y="0"/>
            <wp:positionH relativeFrom="column">
              <wp:posOffset>3324471</wp:posOffset>
            </wp:positionH>
            <wp:positionV relativeFrom="paragraph">
              <wp:posOffset>-50154</wp:posOffset>
            </wp:positionV>
            <wp:extent cx="1723002" cy="957893"/>
            <wp:effectExtent l="0" t="0" r="0" b="0"/>
            <wp:wrapNone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7"/>
                    <a:stretch>
                      <a:fillRect/>
                    </a:stretch>
                  </pic:blipFill>
                  <pic:spPr>
                    <a:xfrm>
                      <a:off x="0" y="0"/>
                      <a:ext cx="1723002" cy="9578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>Example 2</w:t>
      </w:r>
      <w:r w:rsidRPr="00F11D5F">
        <w:rPr>
          <w:b/>
        </w:rPr>
        <w:tab/>
      </w:r>
      <w:r>
        <w:t xml:space="preserve">Calculate the length </w:t>
      </w:r>
      <w:r w:rsidRPr="004C6BB5">
        <w:rPr>
          <w:i/>
        </w:rPr>
        <w:t>x</w:t>
      </w:r>
      <w:r>
        <w:t>.</w:t>
      </w:r>
      <w:r w:rsidRPr="004C6BB5">
        <w:rPr>
          <w:rFonts w:cs="Times New Roman"/>
          <w:sz w:val="24"/>
          <w:szCs w:val="24"/>
          <w:lang w:eastAsia="en-GB"/>
        </w:rPr>
        <w:t xml:space="preserve"> </w:t>
      </w:r>
      <w:r>
        <w:br/>
        <w:t>Give your answer in surd form.</w:t>
      </w:r>
      <w:r w:rsidRPr="004C6BB5">
        <w:rPr>
          <w:rFonts w:cs="Times New Roman"/>
          <w:sz w:val="24"/>
          <w:szCs w:val="24"/>
          <w:lang w:eastAsia="en-GB"/>
        </w:rPr>
        <w:t xml:space="preserve"> </w:t>
      </w:r>
    </w:p>
    <w:p w14:paraId="3E810E37" w14:textId="77777777" w:rsidR="00CD5116" w:rsidRDefault="00CD5116" w:rsidP="004C6BB5">
      <w:pPr>
        <w:pStyle w:val="Example"/>
        <w:tabs>
          <w:tab w:val="left" w:pos="1330"/>
        </w:tabs>
        <w:spacing w:before="240" w:line="240" w:lineRule="auto"/>
        <w:ind w:left="1344" w:hanging="1344"/>
        <w:rPr>
          <w:rFonts w:cs="Times New Roman"/>
          <w:sz w:val="24"/>
          <w:szCs w:val="24"/>
          <w:lang w:eastAsia="en-GB"/>
        </w:rPr>
      </w:pPr>
    </w:p>
    <w:p w14:paraId="780B1996" w14:textId="77777777" w:rsidR="00CD5116" w:rsidRDefault="00CD5116" w:rsidP="004C6BB5">
      <w:pPr>
        <w:pStyle w:val="Example"/>
        <w:tabs>
          <w:tab w:val="left" w:pos="1330"/>
        </w:tabs>
        <w:spacing w:before="240" w:line="240" w:lineRule="auto"/>
        <w:ind w:left="1344" w:hanging="1344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61265183" w14:textId="77777777" w:rsidTr="007F6F14">
        <w:trPr>
          <w:trHeight w:val="2281"/>
        </w:trPr>
        <w:tc>
          <w:tcPr>
            <w:tcW w:w="3827" w:type="dxa"/>
          </w:tcPr>
          <w:p w14:paraId="5CE185E1" w14:textId="77777777" w:rsidR="00CD5116" w:rsidRDefault="00CD5116" w:rsidP="007F6F14">
            <w:pPr>
              <w:pStyle w:val="Exampleline1"/>
            </w:pPr>
            <w:r w:rsidRPr="007D0755">
              <w:rPr>
                <w:i/>
              </w:rPr>
              <w:t>c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7D0755">
              <w:rPr>
                <w:i/>
              </w:rPr>
              <w:t>a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 w:rsidRPr="007D0755"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</w:p>
          <w:p w14:paraId="52D9E247" w14:textId="77777777" w:rsidR="00CD5116" w:rsidRDefault="00CD5116" w:rsidP="007F6F14">
            <w:pPr>
              <w:pStyle w:val="Examplefollow"/>
            </w:pPr>
          </w:p>
          <w:p w14:paraId="0BCA99F5" w14:textId="77777777" w:rsidR="00CD5116" w:rsidRDefault="00CD5116" w:rsidP="007F6F14">
            <w:pPr>
              <w:pStyle w:val="Examplefollow"/>
            </w:pPr>
            <w:r>
              <w:t>10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4565A4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4</w:t>
            </w:r>
            <w:r>
              <w:rPr>
                <w:vertAlign w:val="superscript"/>
              </w:rPr>
              <w:t>2</w:t>
            </w:r>
          </w:p>
          <w:p w14:paraId="76810F83" w14:textId="77777777" w:rsidR="00CD5116" w:rsidRDefault="00CD5116" w:rsidP="007F6F14">
            <w:pPr>
              <w:pStyle w:val="Examplefollow"/>
            </w:pPr>
            <w:r>
              <w:t xml:space="preserve">100 = </w:t>
            </w:r>
            <w:r w:rsidRPr="004565A4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16</w:t>
            </w:r>
          </w:p>
          <w:p w14:paraId="503D07AE" w14:textId="77777777" w:rsidR="00CD5116" w:rsidRDefault="00CD5116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84</w:t>
            </w:r>
          </w:p>
          <w:p w14:paraId="505C780D" w14:textId="77777777" w:rsidR="00CD5116" w:rsidRDefault="00CD5116" w:rsidP="007F6F14">
            <w:pPr>
              <w:pStyle w:val="Examplefollow"/>
            </w:pPr>
            <w:r w:rsidRPr="007D0755">
              <w:rPr>
                <w:position w:val="-8"/>
              </w:rPr>
              <w:object w:dxaOrig="780" w:dyaOrig="340" w14:anchorId="42BEBD65">
                <v:shape id="_x0000_i1349" type="#_x0000_t75" style="width:35.45pt;height:13.95pt" o:ole="">
                  <v:imagedata r:id="rId748" o:title=""/>
                </v:shape>
                <o:OLEObject Type="Embed" ProgID="Equation.DSMT4" ShapeID="_x0000_i1349" DrawAspect="Content" ObjectID="_1682920805" r:id="rId749"/>
              </w:object>
            </w:r>
          </w:p>
          <w:p w14:paraId="06765C66" w14:textId="77777777" w:rsidR="00CD5116" w:rsidRDefault="00CD5116" w:rsidP="007F6F14">
            <w:pPr>
              <w:pStyle w:val="Examplefollow"/>
            </w:pPr>
            <w:r w:rsidRPr="004565A4">
              <w:rPr>
                <w:position w:val="-6"/>
              </w:rPr>
              <w:object w:dxaOrig="900" w:dyaOrig="320" w14:anchorId="2A74975F">
                <v:shape id="_x0000_i1350" type="#_x0000_t75" style="width:43pt;height:13.95pt" o:ole="">
                  <v:imagedata r:id="rId750" o:title=""/>
                </v:shape>
                <o:OLEObject Type="Embed" ProgID="Equation.DSMT4" ShapeID="_x0000_i1350" DrawAspect="Content" ObjectID="_1682920806" r:id="rId751"/>
              </w:object>
            </w:r>
            <w:r>
              <w:t xml:space="preserve"> cm</w:t>
            </w:r>
          </w:p>
        </w:tc>
        <w:tc>
          <w:tcPr>
            <w:tcW w:w="3776" w:type="dxa"/>
          </w:tcPr>
          <w:p w14:paraId="05C36816" w14:textId="77777777" w:rsidR="00CD5116" w:rsidRDefault="00CD5116" w:rsidP="007F6F14">
            <w:pPr>
              <w:pStyle w:val="Exampleline1indent"/>
            </w:pPr>
            <w:r w:rsidRPr="007D0755">
              <w:rPr>
                <w:b/>
              </w:rPr>
              <w:t>1</w:t>
            </w:r>
            <w:r>
              <w:rPr>
                <w:b/>
              </w:rPr>
              <w:tab/>
            </w:r>
            <w:r w:rsidRPr="007D0755">
              <w:t xml:space="preserve">Always start by stating the </w:t>
            </w:r>
            <w:r>
              <w:t xml:space="preserve">formula for Pythagoras' theorem. </w:t>
            </w:r>
          </w:p>
          <w:p w14:paraId="347CBBDB" w14:textId="77777777" w:rsidR="00CD5116" w:rsidRDefault="00CD5116" w:rsidP="007F6F14">
            <w:pPr>
              <w:pStyle w:val="Examplefollow"/>
            </w:pPr>
            <w:r w:rsidRPr="007D0755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t xml:space="preserve">Substitute the values of </w:t>
            </w:r>
            <w:r w:rsidRPr="007D0755">
              <w:rPr>
                <w:i/>
              </w:rPr>
              <w:t>a</w:t>
            </w:r>
            <w:r>
              <w:t xml:space="preserve">, </w:t>
            </w:r>
            <w:proofErr w:type="gramStart"/>
            <w:r w:rsidRPr="007D0755">
              <w:rPr>
                <w:i/>
              </w:rPr>
              <w:t>b</w:t>
            </w:r>
            <w:proofErr w:type="gramEnd"/>
            <w:r w:rsidRPr="007D0755">
              <w:rPr>
                <w:i/>
              </w:rPr>
              <w:t xml:space="preserve"> </w:t>
            </w:r>
            <w:r>
              <w:t xml:space="preserve">and </w:t>
            </w:r>
            <w:r w:rsidRPr="007D0755">
              <w:rPr>
                <w:i/>
              </w:rPr>
              <w:t>c</w:t>
            </w:r>
            <w:r>
              <w:t xml:space="preserve"> into the formula for Pythagoras' theorem.</w:t>
            </w:r>
          </w:p>
          <w:p w14:paraId="303F8C50" w14:textId="77777777" w:rsidR="00CD5116" w:rsidRDefault="00CD5116" w:rsidP="007F6F14">
            <w:pPr>
              <w:pStyle w:val="Examplefollow"/>
              <w:rPr>
                <w:b/>
              </w:rPr>
            </w:pPr>
          </w:p>
          <w:p w14:paraId="10F6A50B" w14:textId="77777777" w:rsidR="00CD5116" w:rsidRPr="00F54DC6" w:rsidRDefault="00CD5116" w:rsidP="007F6F14">
            <w:pPr>
              <w:pStyle w:val="Examplefollow"/>
            </w:pPr>
            <w:r w:rsidRPr="007D0755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Simplify the surd where possible and write the units in your answer.</w:t>
            </w:r>
          </w:p>
        </w:tc>
      </w:tr>
    </w:tbl>
    <w:p w14:paraId="1612097A" w14:textId="77777777" w:rsidR="00CD5116" w:rsidRDefault="00CD5116">
      <w:pPr>
        <w:rPr>
          <w:b/>
        </w:rPr>
      </w:pPr>
    </w:p>
    <w:p w14:paraId="4D023C99" w14:textId="77777777" w:rsidR="00CD5116" w:rsidRDefault="00CD5116" w:rsidP="00757B8B">
      <w:pPr>
        <w:pStyle w:val="Qheading"/>
      </w:pPr>
      <w:r>
        <w:t>Practice</w:t>
      </w:r>
    </w:p>
    <w:p w14:paraId="69DBAB05" w14:textId="77777777" w:rsidR="00CD5116" w:rsidRDefault="00CD5116" w:rsidP="00C54B30">
      <w:pPr>
        <w:pStyle w:val="Question1stline"/>
      </w:pPr>
      <w:r>
        <w:rPr>
          <w:b/>
        </w:rPr>
        <w:t>1</w:t>
      </w:r>
      <w:r>
        <w:tab/>
        <w:t>Work out the length of the unknown side in each triangle.</w:t>
      </w:r>
      <w:r>
        <w:br/>
      </w:r>
      <w:r>
        <w:tab/>
        <w:t>Give your answers correct to 3 significant figures.</w:t>
      </w:r>
      <w:r w:rsidRPr="004C6BB5">
        <w:rPr>
          <w:noProof/>
          <w:lang w:eastAsia="en-GB"/>
        </w:rPr>
        <w:t xml:space="preserve"> </w:t>
      </w:r>
    </w:p>
    <w:p w14:paraId="2B3CDF2C" w14:textId="77777777" w:rsidR="00CD5116" w:rsidRPr="004C6BB5" w:rsidRDefault="00CD5116" w:rsidP="004C6BB5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74976" behindDoc="0" locked="0" layoutInCell="1" allowOverlap="1" wp14:anchorId="7B7BE340" wp14:editId="5ACA14F8">
            <wp:simplePos x="0" y="0"/>
            <wp:positionH relativeFrom="column">
              <wp:posOffset>2937794</wp:posOffset>
            </wp:positionH>
            <wp:positionV relativeFrom="paragraph">
              <wp:posOffset>151897</wp:posOffset>
            </wp:positionV>
            <wp:extent cx="1418831" cy="811528"/>
            <wp:effectExtent l="0" t="0" r="0" b="8255"/>
            <wp:wrapNone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2"/>
                    <a:stretch>
                      <a:fillRect/>
                    </a:stretch>
                  </pic:blipFill>
                  <pic:spPr>
                    <a:xfrm>
                      <a:off x="0" y="0"/>
                      <a:ext cx="1418831" cy="8115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73952" behindDoc="0" locked="0" layoutInCell="1" allowOverlap="1" wp14:anchorId="15935EB7" wp14:editId="51A5462E">
            <wp:simplePos x="0" y="0"/>
            <wp:positionH relativeFrom="column">
              <wp:posOffset>558800</wp:posOffset>
            </wp:positionH>
            <wp:positionV relativeFrom="paragraph">
              <wp:posOffset>53945</wp:posOffset>
            </wp:positionV>
            <wp:extent cx="1536626" cy="851142"/>
            <wp:effectExtent l="0" t="0" r="6985" b="6350"/>
            <wp:wrapNone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3"/>
                    <a:stretch>
                      <a:fillRect/>
                    </a:stretch>
                  </pic:blipFill>
                  <pic:spPr>
                    <a:xfrm>
                      <a:off x="0" y="0"/>
                      <a:ext cx="1536626" cy="8511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C6BB5">
        <w:rPr>
          <w:b/>
        </w:rPr>
        <w:tab/>
        <w:t>a</w:t>
      </w:r>
      <w:r w:rsidRPr="004C6BB5">
        <w:rPr>
          <w:b/>
        </w:rPr>
        <w:tab/>
      </w:r>
      <w:r w:rsidRPr="004C6BB5">
        <w:rPr>
          <w:b/>
        </w:rPr>
        <w:tab/>
        <w:t>b</w:t>
      </w:r>
      <w:r w:rsidRPr="004C6BB5">
        <w:rPr>
          <w:b/>
        </w:rPr>
        <w:tab/>
      </w:r>
    </w:p>
    <w:p w14:paraId="594A543A" w14:textId="77777777" w:rsidR="00CD5116" w:rsidRDefault="00CD5116" w:rsidP="004C6BB5">
      <w:pPr>
        <w:pStyle w:val="Questionfollowline"/>
        <w:rPr>
          <w:b/>
        </w:rPr>
      </w:pPr>
      <w:r w:rsidRPr="004C6BB5">
        <w:rPr>
          <w:b/>
        </w:rPr>
        <w:tab/>
      </w:r>
      <w:r w:rsidRPr="004C6BB5">
        <w:rPr>
          <w:b/>
        </w:rPr>
        <w:tab/>
      </w:r>
      <w:r w:rsidRPr="004C6BB5">
        <w:rPr>
          <w:b/>
        </w:rPr>
        <w:tab/>
      </w:r>
      <w:r w:rsidRPr="004C6BB5">
        <w:rPr>
          <w:b/>
        </w:rPr>
        <w:tab/>
      </w:r>
    </w:p>
    <w:p w14:paraId="138E2C95" w14:textId="77777777" w:rsidR="00CD5116" w:rsidRDefault="00CD5116" w:rsidP="004C6BB5">
      <w:pPr>
        <w:pStyle w:val="Questionfollowline"/>
        <w:rPr>
          <w:b/>
        </w:rPr>
      </w:pPr>
    </w:p>
    <w:p w14:paraId="50511F1A" w14:textId="77777777" w:rsidR="00CD5116" w:rsidRDefault="00CD5116" w:rsidP="004C6BB5">
      <w:pPr>
        <w:pStyle w:val="Questionfollowline"/>
        <w:rPr>
          <w:b/>
        </w:rPr>
      </w:pPr>
    </w:p>
    <w:p w14:paraId="53231384" w14:textId="77777777" w:rsidR="00CD5116" w:rsidRPr="004C6BB5" w:rsidRDefault="00CD5116" w:rsidP="004C6BB5">
      <w:pPr>
        <w:pStyle w:val="Questionfollowline"/>
        <w:rPr>
          <w:b/>
        </w:rPr>
      </w:pPr>
    </w:p>
    <w:p w14:paraId="03B09E73" w14:textId="77777777" w:rsidR="00CD5116" w:rsidRPr="004C6BB5" w:rsidRDefault="00CD5116" w:rsidP="004C6BB5">
      <w:pPr>
        <w:pStyle w:val="Questionfollowline"/>
        <w:rPr>
          <w:b/>
        </w:rPr>
      </w:pPr>
      <w:r w:rsidRPr="004C6BB5">
        <w:rPr>
          <w:b/>
        </w:rPr>
        <w:tab/>
        <w:t>c</w:t>
      </w:r>
      <w:r w:rsidRPr="004C6BB5">
        <w:rPr>
          <w:b/>
        </w:rPr>
        <w:tab/>
      </w:r>
      <w:r w:rsidRPr="004C6BB5">
        <w:rPr>
          <w:b/>
        </w:rPr>
        <w:tab/>
        <w:t>d</w:t>
      </w:r>
    </w:p>
    <w:p w14:paraId="29BB600B" w14:textId="77777777" w:rsidR="00CD5116" w:rsidRDefault="00CD5116" w:rsidP="004C6BB5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777024" behindDoc="0" locked="0" layoutInCell="1" allowOverlap="1" wp14:anchorId="4C82394A" wp14:editId="3ADC98E9">
            <wp:simplePos x="0" y="0"/>
            <wp:positionH relativeFrom="column">
              <wp:posOffset>2997446</wp:posOffset>
            </wp:positionH>
            <wp:positionV relativeFrom="paragraph">
              <wp:posOffset>53923</wp:posOffset>
            </wp:positionV>
            <wp:extent cx="1356471" cy="726225"/>
            <wp:effectExtent l="0" t="0" r="0" b="0"/>
            <wp:wrapNone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4"/>
                    <a:stretch>
                      <a:fillRect/>
                    </a:stretch>
                  </pic:blipFill>
                  <pic:spPr>
                    <a:xfrm>
                      <a:off x="0" y="0"/>
                      <a:ext cx="1356471" cy="72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76000" behindDoc="0" locked="0" layoutInCell="1" allowOverlap="1" wp14:anchorId="3BE2F1FF" wp14:editId="0C6A84D4">
            <wp:simplePos x="0" y="0"/>
            <wp:positionH relativeFrom="column">
              <wp:posOffset>345241</wp:posOffset>
            </wp:positionH>
            <wp:positionV relativeFrom="paragraph">
              <wp:posOffset>582</wp:posOffset>
            </wp:positionV>
            <wp:extent cx="1833432" cy="776485"/>
            <wp:effectExtent l="0" t="0" r="0" b="5080"/>
            <wp:wrapNone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5"/>
                    <a:stretch>
                      <a:fillRect/>
                    </a:stretch>
                  </pic:blipFill>
                  <pic:spPr>
                    <a:xfrm>
                      <a:off x="0" y="0"/>
                      <a:ext cx="1833432" cy="776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</w:p>
    <w:p w14:paraId="14605DAA" w14:textId="77777777" w:rsidR="00CD5116" w:rsidRDefault="00CD5116" w:rsidP="004C6BB5">
      <w:pPr>
        <w:pStyle w:val="Questionfollowline"/>
      </w:pPr>
    </w:p>
    <w:p w14:paraId="4FF60A2A" w14:textId="77777777" w:rsidR="00CD5116" w:rsidRDefault="00CD5116" w:rsidP="004C6BB5">
      <w:pPr>
        <w:pStyle w:val="Questionfollowline"/>
      </w:pPr>
      <w:r>
        <w:tab/>
      </w:r>
      <w:r>
        <w:tab/>
      </w:r>
    </w:p>
    <w:p w14:paraId="2CF0CB12" w14:textId="77777777" w:rsidR="00CD5116" w:rsidRPr="00C54B30" w:rsidRDefault="00CD5116" w:rsidP="004C6BB5">
      <w:pPr>
        <w:pStyle w:val="Questionfollowline"/>
      </w:pPr>
      <w:r>
        <w:tab/>
      </w:r>
    </w:p>
    <w:p w14:paraId="2CAB34E7" w14:textId="77777777" w:rsidR="00CD5116" w:rsidRDefault="00CD5116" w:rsidP="00C54B30">
      <w:pPr>
        <w:pStyle w:val="Question1stline"/>
      </w:pPr>
      <w:r>
        <w:rPr>
          <w:b/>
        </w:rPr>
        <w:t>2</w:t>
      </w:r>
      <w:r>
        <w:tab/>
        <w:t>Work out the length of the unknown side in each triangle.</w:t>
      </w:r>
      <w:r>
        <w:br/>
      </w:r>
      <w:r>
        <w:tab/>
        <w:t>Give your answers in surd form.</w:t>
      </w:r>
    </w:p>
    <w:p w14:paraId="3F1940B5" w14:textId="77777777" w:rsidR="00CD5116" w:rsidRPr="004C6526" w:rsidRDefault="00CD5116" w:rsidP="004C6526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79072" behindDoc="0" locked="0" layoutInCell="1" allowOverlap="1" wp14:anchorId="6D766D8A" wp14:editId="73552DA2">
            <wp:simplePos x="0" y="0"/>
            <wp:positionH relativeFrom="column">
              <wp:posOffset>2794258</wp:posOffset>
            </wp:positionH>
            <wp:positionV relativeFrom="paragraph">
              <wp:posOffset>0</wp:posOffset>
            </wp:positionV>
            <wp:extent cx="1783458" cy="706370"/>
            <wp:effectExtent l="0" t="0" r="7620" b="0"/>
            <wp:wrapNone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6"/>
                    <a:stretch>
                      <a:fillRect/>
                    </a:stretch>
                  </pic:blipFill>
                  <pic:spPr>
                    <a:xfrm>
                      <a:off x="0" y="0"/>
                      <a:ext cx="1783458" cy="706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78048" behindDoc="0" locked="0" layoutInCell="1" allowOverlap="1" wp14:anchorId="25C48C46" wp14:editId="00462CFB">
            <wp:simplePos x="0" y="0"/>
            <wp:positionH relativeFrom="column">
              <wp:posOffset>408163</wp:posOffset>
            </wp:positionH>
            <wp:positionV relativeFrom="paragraph">
              <wp:posOffset>-1270</wp:posOffset>
            </wp:positionV>
            <wp:extent cx="1431728" cy="731540"/>
            <wp:effectExtent l="0" t="0" r="0" b="0"/>
            <wp:wrapNone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7"/>
                    <a:stretch>
                      <a:fillRect/>
                    </a:stretch>
                  </pic:blipFill>
                  <pic:spPr>
                    <a:xfrm>
                      <a:off x="0" y="0"/>
                      <a:ext cx="1431728" cy="731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C6526">
        <w:rPr>
          <w:b/>
        </w:rPr>
        <w:tab/>
        <w:t>a</w:t>
      </w:r>
      <w:r w:rsidRPr="004C6526">
        <w:rPr>
          <w:b/>
        </w:rPr>
        <w:tab/>
      </w:r>
      <w:r w:rsidRPr="004C6526">
        <w:rPr>
          <w:b/>
        </w:rPr>
        <w:tab/>
        <w:t>b</w:t>
      </w:r>
    </w:p>
    <w:p w14:paraId="46D441D6" w14:textId="77777777" w:rsidR="00CD5116" w:rsidRPr="004C6526" w:rsidRDefault="00CD5116" w:rsidP="004C6526">
      <w:pPr>
        <w:pStyle w:val="Questionfollowline"/>
        <w:rPr>
          <w:b/>
        </w:rPr>
      </w:pPr>
    </w:p>
    <w:p w14:paraId="57EE7FAA" w14:textId="77777777" w:rsidR="00CD5116" w:rsidRPr="004C6526" w:rsidRDefault="00CD5116" w:rsidP="004C6526">
      <w:pPr>
        <w:pStyle w:val="Questionfollowline"/>
        <w:rPr>
          <w:b/>
        </w:rPr>
      </w:pPr>
    </w:p>
    <w:p w14:paraId="73A47D30" w14:textId="77777777" w:rsidR="00CD5116" w:rsidRPr="004C6526" w:rsidRDefault="00CD5116" w:rsidP="004C6526">
      <w:pPr>
        <w:pStyle w:val="Questionfollowline"/>
        <w:rPr>
          <w:b/>
        </w:rPr>
      </w:pPr>
    </w:p>
    <w:p w14:paraId="086391E0" w14:textId="77777777" w:rsidR="00CD5116" w:rsidRDefault="00CD5116" w:rsidP="004C6526">
      <w:pPr>
        <w:pStyle w:val="Questionfollowline"/>
        <w:rPr>
          <w:b/>
        </w:rPr>
      </w:pPr>
      <w:r w:rsidRPr="004C6526">
        <w:rPr>
          <w:b/>
        </w:rPr>
        <w:tab/>
      </w:r>
    </w:p>
    <w:p w14:paraId="6EE00687" w14:textId="77777777" w:rsidR="00CD5116" w:rsidRPr="004C6526" w:rsidRDefault="00CD5116" w:rsidP="004C6526">
      <w:pPr>
        <w:pStyle w:val="Questionfollowline"/>
        <w:rPr>
          <w:b/>
        </w:rPr>
      </w:pPr>
      <w:r>
        <w:rPr>
          <w:b/>
        </w:rPr>
        <w:tab/>
      </w:r>
      <w:r w:rsidRPr="004C6526">
        <w:rPr>
          <w:b/>
        </w:rPr>
        <w:t>c</w:t>
      </w:r>
      <w:r w:rsidRPr="004C6526">
        <w:rPr>
          <w:b/>
        </w:rPr>
        <w:tab/>
      </w:r>
      <w:r w:rsidRPr="004C6526">
        <w:rPr>
          <w:b/>
        </w:rPr>
        <w:tab/>
        <w:t>d</w:t>
      </w:r>
    </w:p>
    <w:p w14:paraId="2367662D" w14:textId="77777777" w:rsidR="00CD5116" w:rsidRDefault="00CD5116" w:rsidP="00C54B30">
      <w:pPr>
        <w:pStyle w:val="Question1st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81120" behindDoc="0" locked="0" layoutInCell="1" allowOverlap="1" wp14:anchorId="1F383A9B" wp14:editId="4B2D003C">
            <wp:simplePos x="0" y="0"/>
            <wp:positionH relativeFrom="column">
              <wp:posOffset>2893753</wp:posOffset>
            </wp:positionH>
            <wp:positionV relativeFrom="paragraph">
              <wp:posOffset>97097</wp:posOffset>
            </wp:positionV>
            <wp:extent cx="1377994" cy="710361"/>
            <wp:effectExtent l="0" t="0" r="0" b="0"/>
            <wp:wrapNone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8"/>
                    <a:stretch>
                      <a:fillRect/>
                    </a:stretch>
                  </pic:blipFill>
                  <pic:spPr>
                    <a:xfrm>
                      <a:off x="0" y="0"/>
                      <a:ext cx="1377994" cy="7103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80096" behindDoc="0" locked="0" layoutInCell="1" allowOverlap="1" wp14:anchorId="186EE14E" wp14:editId="70C62933">
            <wp:simplePos x="0" y="0"/>
            <wp:positionH relativeFrom="column">
              <wp:posOffset>642620</wp:posOffset>
            </wp:positionH>
            <wp:positionV relativeFrom="paragraph">
              <wp:posOffset>14636</wp:posOffset>
            </wp:positionV>
            <wp:extent cx="1125997" cy="701981"/>
            <wp:effectExtent l="0" t="0" r="0" b="3175"/>
            <wp:wrapNone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9"/>
                    <a:stretch>
                      <a:fillRect/>
                    </a:stretch>
                  </pic:blipFill>
                  <pic:spPr>
                    <a:xfrm>
                      <a:off x="0" y="0"/>
                      <a:ext cx="1125997" cy="7019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0C78D03" w14:textId="77777777" w:rsidR="00CD5116" w:rsidRDefault="00CD5116">
      <w:pPr>
        <w:rPr>
          <w:b/>
        </w:rPr>
      </w:pPr>
      <w:r>
        <w:rPr>
          <w:b/>
        </w:rPr>
        <w:br w:type="page"/>
      </w:r>
    </w:p>
    <w:p w14:paraId="12797C91" w14:textId="77777777" w:rsidR="00CD5116" w:rsidRDefault="00CD5116" w:rsidP="00C54B30">
      <w:pPr>
        <w:pStyle w:val="Question1stline"/>
      </w:pPr>
      <w:r>
        <w:rPr>
          <w:b/>
        </w:rPr>
        <w:lastRenderedPageBreak/>
        <w:t>3</w:t>
      </w:r>
      <w:r>
        <w:tab/>
        <w:t>Work out the length of the unknown side in each triangle.</w:t>
      </w:r>
      <w:r w:rsidRPr="00ED1107">
        <w:rPr>
          <w:rFonts w:cs="Times New Roman"/>
          <w:noProof/>
          <w:sz w:val="24"/>
          <w:szCs w:val="24"/>
          <w:lang w:eastAsia="en-GB"/>
        </w:rPr>
        <w:t xml:space="preserve"> </w:t>
      </w:r>
      <w:r>
        <w:br/>
      </w:r>
      <w:r>
        <w:tab/>
        <w:t>Give your answers in surd form.</w:t>
      </w:r>
    </w:p>
    <w:p w14:paraId="59AC7D4C" w14:textId="77777777" w:rsidR="00CD5116" w:rsidRPr="008729A9" w:rsidRDefault="00CD5116" w:rsidP="008729A9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83168" behindDoc="0" locked="0" layoutInCell="1" allowOverlap="1" wp14:anchorId="7D278EBF" wp14:editId="719C3416">
            <wp:simplePos x="0" y="0"/>
            <wp:positionH relativeFrom="column">
              <wp:posOffset>2808431</wp:posOffset>
            </wp:positionH>
            <wp:positionV relativeFrom="paragraph">
              <wp:posOffset>16315</wp:posOffset>
            </wp:positionV>
            <wp:extent cx="1624760" cy="756810"/>
            <wp:effectExtent l="0" t="0" r="0" b="5715"/>
            <wp:wrapNone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0"/>
                    <a:stretch>
                      <a:fillRect/>
                    </a:stretch>
                  </pic:blipFill>
                  <pic:spPr>
                    <a:xfrm>
                      <a:off x="0" y="0"/>
                      <a:ext cx="1624760" cy="756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82144" behindDoc="0" locked="0" layoutInCell="1" allowOverlap="1" wp14:anchorId="10873631" wp14:editId="2E36B591">
            <wp:simplePos x="0" y="0"/>
            <wp:positionH relativeFrom="column">
              <wp:posOffset>559303</wp:posOffset>
            </wp:positionH>
            <wp:positionV relativeFrom="paragraph">
              <wp:posOffset>18777</wp:posOffset>
            </wp:positionV>
            <wp:extent cx="1466063" cy="686897"/>
            <wp:effectExtent l="0" t="0" r="1270" b="0"/>
            <wp:wrapNone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1"/>
                    <a:stretch>
                      <a:fillRect/>
                    </a:stretch>
                  </pic:blipFill>
                  <pic:spPr>
                    <a:xfrm>
                      <a:off x="0" y="0"/>
                      <a:ext cx="1466063" cy="6868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729A9">
        <w:rPr>
          <w:b/>
        </w:rPr>
        <w:tab/>
        <w:t>a</w:t>
      </w:r>
      <w:r w:rsidRPr="008729A9">
        <w:rPr>
          <w:b/>
        </w:rPr>
        <w:tab/>
      </w:r>
      <w:r w:rsidRPr="008729A9">
        <w:rPr>
          <w:b/>
        </w:rPr>
        <w:tab/>
        <w:t>b</w:t>
      </w:r>
    </w:p>
    <w:p w14:paraId="494FB668" w14:textId="77777777" w:rsidR="00CD5116" w:rsidRPr="008729A9" w:rsidRDefault="00CD5116" w:rsidP="008729A9">
      <w:pPr>
        <w:pStyle w:val="Questionfollowline"/>
        <w:rPr>
          <w:b/>
        </w:rPr>
      </w:pPr>
    </w:p>
    <w:p w14:paraId="12159FE8" w14:textId="77777777" w:rsidR="00CD5116" w:rsidRPr="008729A9" w:rsidRDefault="00CD5116" w:rsidP="008729A9">
      <w:pPr>
        <w:pStyle w:val="Questionfollowline"/>
        <w:rPr>
          <w:b/>
        </w:rPr>
      </w:pPr>
    </w:p>
    <w:p w14:paraId="62A43EE0" w14:textId="77777777" w:rsidR="00CD5116" w:rsidRPr="008729A9" w:rsidRDefault="00CD5116" w:rsidP="008729A9">
      <w:pPr>
        <w:pStyle w:val="Questionfollowline"/>
        <w:rPr>
          <w:b/>
        </w:rPr>
      </w:pPr>
    </w:p>
    <w:p w14:paraId="520D0F09" w14:textId="77777777" w:rsidR="00CD5116" w:rsidRPr="008729A9" w:rsidRDefault="00CD5116" w:rsidP="008729A9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85216" behindDoc="0" locked="0" layoutInCell="1" allowOverlap="1" wp14:anchorId="03E04542" wp14:editId="4DCDB6B0">
            <wp:simplePos x="0" y="0"/>
            <wp:positionH relativeFrom="column">
              <wp:posOffset>2932092</wp:posOffset>
            </wp:positionH>
            <wp:positionV relativeFrom="paragraph">
              <wp:posOffset>29142</wp:posOffset>
            </wp:positionV>
            <wp:extent cx="1590176" cy="766692"/>
            <wp:effectExtent l="0" t="0" r="0" b="0"/>
            <wp:wrapNone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2"/>
                    <a:stretch>
                      <a:fillRect/>
                    </a:stretch>
                  </pic:blipFill>
                  <pic:spPr>
                    <a:xfrm>
                      <a:off x="0" y="0"/>
                      <a:ext cx="1590176" cy="7666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84192" behindDoc="0" locked="0" layoutInCell="1" allowOverlap="1" wp14:anchorId="67E6633D" wp14:editId="0C7A0B2E">
            <wp:simplePos x="0" y="0"/>
            <wp:positionH relativeFrom="column">
              <wp:posOffset>768297</wp:posOffset>
            </wp:positionH>
            <wp:positionV relativeFrom="paragraph">
              <wp:posOffset>29756</wp:posOffset>
            </wp:positionV>
            <wp:extent cx="1000047" cy="872490"/>
            <wp:effectExtent l="0" t="0" r="0" b="3810"/>
            <wp:wrapNone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3"/>
                    <a:stretch>
                      <a:fillRect/>
                    </a:stretch>
                  </pic:blipFill>
                  <pic:spPr>
                    <a:xfrm>
                      <a:off x="0" y="0"/>
                      <a:ext cx="1000047" cy="87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729A9">
        <w:rPr>
          <w:b/>
        </w:rPr>
        <w:tab/>
        <w:t>c</w:t>
      </w:r>
      <w:r w:rsidRPr="008729A9">
        <w:rPr>
          <w:b/>
        </w:rPr>
        <w:tab/>
      </w:r>
      <w:r w:rsidRPr="008729A9">
        <w:rPr>
          <w:b/>
        </w:rPr>
        <w:tab/>
        <w:t>d</w:t>
      </w:r>
    </w:p>
    <w:p w14:paraId="5A06A92E" w14:textId="77777777" w:rsidR="00CD5116" w:rsidRDefault="00CD5116" w:rsidP="008729A9">
      <w:pPr>
        <w:pStyle w:val="Questionfollowline"/>
      </w:pPr>
    </w:p>
    <w:p w14:paraId="4C952C8A" w14:textId="77777777" w:rsidR="00CD5116" w:rsidRDefault="00CD5116" w:rsidP="008729A9">
      <w:pPr>
        <w:pStyle w:val="Questionfollowline"/>
      </w:pPr>
    </w:p>
    <w:p w14:paraId="11DA9A61" w14:textId="77777777" w:rsidR="00CD5116" w:rsidRDefault="00CD5116" w:rsidP="008729A9">
      <w:pPr>
        <w:pStyle w:val="Questionfollowline"/>
      </w:pPr>
    </w:p>
    <w:p w14:paraId="0A613277" w14:textId="77777777" w:rsidR="00CD5116" w:rsidRDefault="00CD5116" w:rsidP="008729A9">
      <w:pPr>
        <w:pStyle w:val="Questionfollowline"/>
      </w:pPr>
    </w:p>
    <w:p w14:paraId="4DD9ADAF" w14:textId="77777777" w:rsidR="00CD5116" w:rsidRPr="00C54B30" w:rsidRDefault="00CD5116" w:rsidP="00C54B30">
      <w:pPr>
        <w:pStyle w:val="Question1stline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67808" behindDoc="1" locked="0" layoutInCell="1" allowOverlap="1" wp14:anchorId="410BAC64" wp14:editId="77E15982">
                <wp:simplePos x="0" y="0"/>
                <wp:positionH relativeFrom="column">
                  <wp:posOffset>3428999</wp:posOffset>
                </wp:positionH>
                <wp:positionV relativeFrom="paragraph">
                  <wp:posOffset>189428</wp:posOffset>
                </wp:positionV>
                <wp:extent cx="1986455" cy="606972"/>
                <wp:effectExtent l="0" t="0" r="13970" b="22225"/>
                <wp:wrapNone/>
                <wp:docPr id="126" name="Text Box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86455" cy="6069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CFE2D4" w14:textId="77777777" w:rsidR="00CD5116" w:rsidRDefault="00CD511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633D9590" w14:textId="77777777" w:rsidR="00CD5116" w:rsidRPr="00577A33" w:rsidRDefault="00CD5116">
                            <w:r>
                              <w:t>Draw a sketch of the rectangl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0BAC64" id="Text Box 126" o:spid="_x0000_s1041" type="#_x0000_t202" style="position:absolute;margin-left:270pt;margin-top:14.9pt;width:156.4pt;height:47.8pt;z-index:-25154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" fillcolor="white [3201]" strokeweight=".5pt">
                <v:textbox>
                  <w:txbxContent>
                    <w:p w14:paraId="15CFE2D4" w14:textId="77777777" w:rsidR="00CD5116" w:rsidRDefault="00CD5116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633D9590" w14:textId="77777777" w:rsidR="00CD5116" w:rsidRPr="00577A33" w:rsidRDefault="00CD5116">
                      <w:r>
                        <w:t>Draw a sketch of the rectangl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w:t>4</w:t>
      </w:r>
      <w:r>
        <w:tab/>
        <w:t>A rectangle has length 84 mm and width 45 mm.</w:t>
      </w:r>
      <w:r w:rsidRPr="00ED1107">
        <w:rPr>
          <w:rFonts w:cs="Times New Roman"/>
          <w:sz w:val="24"/>
          <w:szCs w:val="24"/>
          <w:lang w:eastAsia="en-GB"/>
        </w:rPr>
        <w:t xml:space="preserve"> </w:t>
      </w:r>
      <w:r>
        <w:br/>
      </w:r>
      <w:r>
        <w:tab/>
        <w:t>Calculate the length of the diagonal of the rectangle.</w:t>
      </w:r>
      <w:r>
        <w:br/>
      </w:r>
      <w:r>
        <w:tab/>
        <w:t>Give your answer correct to 3 significant figures.</w:t>
      </w:r>
    </w:p>
    <w:p w14:paraId="32E90417" w14:textId="77777777" w:rsidR="00CD5116" w:rsidRDefault="00CD5116" w:rsidP="004D7D60">
      <w:pPr>
        <w:pStyle w:val="Qheading"/>
      </w:pPr>
    </w:p>
    <w:p w14:paraId="304EC750" w14:textId="77777777" w:rsidR="00CD5116" w:rsidRDefault="00CD5116" w:rsidP="004D7D60">
      <w:pPr>
        <w:pStyle w:val="Qheading"/>
      </w:pPr>
      <w:r w:rsidRPr="00C05930">
        <w:t>Extend</w:t>
      </w:r>
    </w:p>
    <w:p w14:paraId="5941238C" w14:textId="77777777" w:rsidR="00CD5116" w:rsidRDefault="00CD5116" w:rsidP="00795695">
      <w:pPr>
        <w:pStyle w:val="Question1stline"/>
        <w:ind w:left="426" w:hanging="426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68832" behindDoc="1" locked="0" layoutInCell="1" allowOverlap="1" wp14:anchorId="1B33C09F" wp14:editId="2B7158EC">
                <wp:simplePos x="0" y="0"/>
                <wp:positionH relativeFrom="column">
                  <wp:posOffset>4020207</wp:posOffset>
                </wp:positionH>
                <wp:positionV relativeFrom="paragraph">
                  <wp:posOffset>19443</wp:posOffset>
                </wp:positionV>
                <wp:extent cx="1481959" cy="898635"/>
                <wp:effectExtent l="0" t="0" r="23495" b="15875"/>
                <wp:wrapNone/>
                <wp:docPr id="127" name="Text Box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1959" cy="8986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9C8D53" w14:textId="77777777" w:rsidR="00CD5116" w:rsidRDefault="00CD5116" w:rsidP="00577A3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0DE66061" w14:textId="77777777" w:rsidR="00CD5116" w:rsidRPr="00577A33" w:rsidRDefault="00CD5116" w:rsidP="00577A33">
                            <w:r>
                              <w:t>Draw a diagram using the information given in the ques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33C09F" id="Text Box 127" o:spid="_x0000_s1042" type="#_x0000_t202" style="position:absolute;left:0;text-align:left;margin-left:316.55pt;margin-top:1.55pt;width:116.7pt;height:70.75pt;z-index:-25154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" fillcolor="white [3201]" strokeweight=".5pt">
                <v:textbox>
                  <w:txbxContent>
                    <w:p w14:paraId="219C8D53" w14:textId="77777777" w:rsidR="00CD5116" w:rsidRDefault="00CD5116" w:rsidP="00577A33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0DE66061" w14:textId="77777777" w:rsidR="00CD5116" w:rsidRPr="00577A33" w:rsidRDefault="00CD5116" w:rsidP="00577A33">
                      <w:r>
                        <w:t>Draw a diagram using the information given in the question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w:t>5</w:t>
      </w:r>
      <w:r>
        <w:tab/>
        <w:t>A yacht is 40 km due North of a lighthouse.</w:t>
      </w:r>
      <w:r>
        <w:br/>
        <w:t>A rescue boat is 50 km due East of the same lighthouse.</w:t>
      </w:r>
      <w:r>
        <w:br/>
        <w:t>Work out the distance between the yacht and the rescue boat.</w:t>
      </w:r>
      <w:r w:rsidRPr="00577A33">
        <w:rPr>
          <w:b/>
          <w:noProof/>
          <w:lang w:eastAsia="en-GB"/>
        </w:rPr>
        <w:t xml:space="preserve"> </w:t>
      </w:r>
      <w:r>
        <w:br/>
        <w:t>Give your answer correct to 3 significant figures.</w:t>
      </w:r>
    </w:p>
    <w:p w14:paraId="32FDA9BF" w14:textId="77777777" w:rsidR="00CD5116" w:rsidRDefault="00CD5116" w:rsidP="00795695">
      <w:pPr>
        <w:pStyle w:val="Question1stline"/>
        <w:ind w:left="426" w:hanging="426"/>
      </w:pPr>
      <w:r>
        <w:rPr>
          <w:rFonts w:cs="Times New Roman"/>
          <w:b/>
        </w:rPr>
        <w:t>6</w:t>
      </w:r>
      <w:r>
        <w:rPr>
          <w:rFonts w:cs="Times New Roman"/>
        </w:rPr>
        <w:tab/>
      </w:r>
      <w:r>
        <w:t>Points A and B are shown on the diagram.</w:t>
      </w:r>
      <w:r>
        <w:br/>
        <w:t xml:space="preserve">Work out the length of the line AB. </w:t>
      </w:r>
      <w:r>
        <w:br/>
        <w:t>Give your answer in surd form.</w:t>
      </w:r>
    </w:p>
    <w:p w14:paraId="4865CFD7" w14:textId="77777777" w:rsidR="00CD5116" w:rsidRDefault="00CD5116" w:rsidP="008729A9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366D2250" wp14:editId="13CA22F8">
            <wp:extent cx="1324599" cy="1270971"/>
            <wp:effectExtent l="0" t="0" r="9525" b="571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176" cy="1287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34194" w14:textId="77777777" w:rsidR="00CD5116" w:rsidRDefault="00CD5116" w:rsidP="00795695">
      <w:pPr>
        <w:pStyle w:val="Question1stline"/>
        <w:ind w:left="426" w:hanging="426"/>
      </w:pPr>
      <w:r>
        <w:rPr>
          <w:noProof/>
          <w:lang w:eastAsia="en-GB"/>
        </w:rPr>
        <w:drawing>
          <wp:anchor distT="0" distB="0" distL="114300" distR="114300" simplePos="0" relativeHeight="251769856" behindDoc="0" locked="0" layoutInCell="1" allowOverlap="1" wp14:anchorId="4CAC37A5" wp14:editId="05DF8D96">
            <wp:simplePos x="0" y="0"/>
            <wp:positionH relativeFrom="column">
              <wp:posOffset>2961333</wp:posOffset>
            </wp:positionH>
            <wp:positionV relativeFrom="paragraph">
              <wp:posOffset>25113</wp:posOffset>
            </wp:positionV>
            <wp:extent cx="1349189" cy="1257198"/>
            <wp:effectExtent l="0" t="0" r="3810" b="635"/>
            <wp:wrapNone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5"/>
                    <a:stretch>
                      <a:fillRect/>
                    </a:stretch>
                  </pic:blipFill>
                  <pic:spPr>
                    <a:xfrm>
                      <a:off x="0" y="0"/>
                      <a:ext cx="1349189" cy="12571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b/>
        </w:rPr>
        <w:t>7</w:t>
      </w:r>
      <w:r>
        <w:rPr>
          <w:rFonts w:cs="Times New Roman"/>
        </w:rPr>
        <w:tab/>
      </w:r>
      <w:r>
        <w:t>A cube has length 4 cm.</w:t>
      </w:r>
      <w:r w:rsidRPr="00EB05B7">
        <w:rPr>
          <w:rFonts w:cs="Times New Roman"/>
          <w:noProof/>
          <w:sz w:val="24"/>
          <w:szCs w:val="24"/>
          <w:lang w:eastAsia="en-GB"/>
        </w:rPr>
        <w:t xml:space="preserve"> </w:t>
      </w:r>
      <w:r>
        <w:br/>
        <w:t xml:space="preserve">Work out the length of the diagonal </w:t>
      </w:r>
      <w:r w:rsidRPr="00AF72AB">
        <w:rPr>
          <w:i/>
        </w:rPr>
        <w:t>AG</w:t>
      </w:r>
      <w:r>
        <w:t>.</w:t>
      </w:r>
      <w:r>
        <w:br/>
        <w:t>Give your answer in surd form.</w:t>
      </w:r>
      <w:r w:rsidRPr="00EB05B7">
        <w:rPr>
          <w:rFonts w:cs="Times New Roman"/>
          <w:noProof/>
          <w:sz w:val="24"/>
          <w:szCs w:val="24"/>
          <w:lang w:eastAsia="en-GB"/>
        </w:rPr>
        <w:t xml:space="preserve"> </w:t>
      </w:r>
    </w:p>
    <w:p w14:paraId="1D576F68" w14:textId="77777777" w:rsidR="00CD5116" w:rsidRDefault="00CD5116" w:rsidP="00795695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90972DB" w14:textId="6FA80E0F" w:rsidR="00CD5116" w:rsidRDefault="008C4F92" w:rsidP="00D73D31">
      <w:pPr>
        <w:pStyle w:val="Title"/>
        <w:rPr>
          <w:b/>
          <w:sz w:val="52"/>
        </w:rPr>
      </w:pPr>
      <w:r>
        <w:rPr>
          <w:b/>
          <w:sz w:val="48"/>
          <w:szCs w:val="48"/>
        </w:rPr>
        <w:lastRenderedPageBreak/>
        <w:t xml:space="preserve">Week </w:t>
      </w:r>
      <w:r w:rsidR="00EB1214">
        <w:rPr>
          <w:b/>
          <w:sz w:val="48"/>
          <w:szCs w:val="48"/>
        </w:rPr>
        <w:t>2</w:t>
      </w:r>
      <w:r>
        <w:rPr>
          <w:b/>
          <w:sz w:val="48"/>
          <w:szCs w:val="48"/>
        </w:rPr>
        <w:t xml:space="preserve"> - </w:t>
      </w:r>
      <w:r w:rsidR="00CD5116">
        <w:rPr>
          <w:b/>
          <w:sz w:val="52"/>
        </w:rPr>
        <w:t>Circle theorems</w:t>
      </w:r>
    </w:p>
    <w:p w14:paraId="4DBB7E25" w14:textId="1271221C" w:rsidR="00E11564" w:rsidRDefault="00401132" w:rsidP="00E11564">
      <w:pPr>
        <w:rPr>
          <w:rStyle w:val="Hyperlink"/>
        </w:rPr>
      </w:pPr>
      <w:hyperlink r:id="rId766" w:history="1">
        <w:r w:rsidR="00E11564">
          <w:rPr>
            <w:rStyle w:val="Hyperlink"/>
          </w:rPr>
          <w:t>https://www.khanacademy.org/search?page_search_query=circle%20theorems</w:t>
        </w:r>
      </w:hyperlink>
    </w:p>
    <w:p w14:paraId="1936462B" w14:textId="7F914D6F" w:rsidR="00CB2129" w:rsidRPr="00E11564" w:rsidRDefault="00401132" w:rsidP="00E11564">
      <w:hyperlink r:id="rId767" w:history="1">
        <w:r w:rsidR="0085025E">
          <w:rPr>
            <w:rStyle w:val="Hyperlink"/>
          </w:rPr>
          <w:t>https://app.mymaths.co.uk/273-lesson/circle-theorems</w:t>
        </w:r>
      </w:hyperlink>
    </w:p>
    <w:p w14:paraId="5A88316B" w14:textId="77777777" w:rsidR="00CD5116" w:rsidRPr="00B7484F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35DCCB5C" w14:textId="77777777" w:rsidR="00CD5116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72725B11" w14:textId="57DDC36E" w:rsidR="00CD5116" w:rsidRPr="006D5C1F" w:rsidRDefault="00CD5116" w:rsidP="00773F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266789">
        <w:t>Circles – equation of a circle, geometric problems on a grid</w:t>
      </w:r>
    </w:p>
    <w:p w14:paraId="281C826E" w14:textId="77777777" w:rsidR="00CD5116" w:rsidRPr="00B7484F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68C47520" w14:textId="77777777" w:rsidR="00CD5116" w:rsidRDefault="00CD5116" w:rsidP="00266789">
      <w:pPr>
        <w:pStyle w:val="Qheading"/>
        <w:ind w:right="4064"/>
      </w:pPr>
      <w:r>
        <w:rPr>
          <w:noProof/>
          <w:lang w:eastAsia="en-GB"/>
        </w:rPr>
        <w:drawing>
          <wp:anchor distT="0" distB="0" distL="114300" distR="114300" simplePos="0" relativeHeight="251798528" behindDoc="0" locked="0" layoutInCell="1" allowOverlap="1" wp14:anchorId="57370BE2" wp14:editId="75CFC9F8">
            <wp:simplePos x="0" y="0"/>
            <wp:positionH relativeFrom="column">
              <wp:posOffset>3383731</wp:posOffset>
            </wp:positionH>
            <wp:positionV relativeFrom="paragraph">
              <wp:posOffset>405765</wp:posOffset>
            </wp:positionV>
            <wp:extent cx="1390769" cy="1204297"/>
            <wp:effectExtent l="0" t="0" r="0" b="0"/>
            <wp:wrapThrough wrapText="bothSides">
              <wp:wrapPolygon edited="0">
                <wp:start x="0" y="0"/>
                <wp:lineTo x="0" y="21190"/>
                <wp:lineTo x="21304" y="21190"/>
                <wp:lineTo x="21304" y="0"/>
                <wp:lineTo x="0" y="0"/>
              </wp:wrapPolygon>
            </wp:wrapThrough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8"/>
                    <a:stretch>
                      <a:fillRect/>
                    </a:stretch>
                  </pic:blipFill>
                  <pic:spPr>
                    <a:xfrm>
                      <a:off x="0" y="0"/>
                      <a:ext cx="1390769" cy="12042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1EA2">
        <w:t>Key points</w:t>
      </w:r>
    </w:p>
    <w:p w14:paraId="53CE2B2F" w14:textId="77777777" w:rsidR="00CD5116" w:rsidRDefault="00CD5116" w:rsidP="00266789">
      <w:pPr>
        <w:pStyle w:val="Keypoint"/>
        <w:ind w:right="3923"/>
      </w:pPr>
      <w:r w:rsidRPr="00266789">
        <w:t>A chord is a straight line joining two points on the circumference of a circle.</w:t>
      </w:r>
      <w:r w:rsidRPr="00266789">
        <w:br/>
        <w:t>So AB is a chord.</w:t>
      </w:r>
      <w:r w:rsidRPr="00266789">
        <w:br/>
      </w:r>
    </w:p>
    <w:p w14:paraId="275B8CC2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 w:hanging="357"/>
      </w:pPr>
    </w:p>
    <w:p w14:paraId="7E33AA6A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 w:hanging="357"/>
      </w:pPr>
    </w:p>
    <w:p w14:paraId="1F1DB0B3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 w:hanging="357"/>
      </w:pPr>
    </w:p>
    <w:p w14:paraId="5110972C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 w:hanging="357"/>
      </w:pPr>
      <w:r>
        <w:rPr>
          <w:noProof/>
          <w:lang w:eastAsia="en-GB"/>
        </w:rPr>
        <w:drawing>
          <wp:anchor distT="0" distB="0" distL="114300" distR="114300" simplePos="0" relativeHeight="251799552" behindDoc="0" locked="0" layoutInCell="1" allowOverlap="1" wp14:anchorId="3F842C60" wp14:editId="4CA72D53">
            <wp:simplePos x="0" y="0"/>
            <wp:positionH relativeFrom="column">
              <wp:posOffset>3421380</wp:posOffset>
            </wp:positionH>
            <wp:positionV relativeFrom="paragraph">
              <wp:posOffset>128456</wp:posOffset>
            </wp:positionV>
            <wp:extent cx="1569720" cy="1324610"/>
            <wp:effectExtent l="0" t="0" r="0" b="8890"/>
            <wp:wrapThrough wrapText="bothSides">
              <wp:wrapPolygon edited="0">
                <wp:start x="0" y="0"/>
                <wp:lineTo x="0" y="21434"/>
                <wp:lineTo x="21233" y="21434"/>
                <wp:lineTo x="21233" y="0"/>
                <wp:lineTo x="0" y="0"/>
              </wp:wrapPolygon>
            </wp:wrapThrough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9720" cy="1324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4844C27" w14:textId="77777777" w:rsidR="00CD5116" w:rsidRPr="00266789" w:rsidRDefault="00CD5116" w:rsidP="00266789">
      <w:pPr>
        <w:pStyle w:val="Keypoint"/>
        <w:numPr>
          <w:ilvl w:val="0"/>
          <w:numId w:val="0"/>
        </w:numPr>
        <w:ind w:left="714" w:right="3923" w:hanging="357"/>
      </w:pPr>
      <w:r w:rsidRPr="00266789">
        <w:rPr>
          <w:noProof/>
          <w:lang w:eastAsia="en-GB"/>
        </w:rPr>
        <w:t xml:space="preserve"> </w:t>
      </w:r>
    </w:p>
    <w:p w14:paraId="626A2D7D" w14:textId="77777777" w:rsidR="00CD5116" w:rsidRDefault="00CD5116" w:rsidP="005A0DCF">
      <w:pPr>
        <w:pStyle w:val="Keypoint"/>
        <w:ind w:right="3781"/>
      </w:pPr>
      <w:r w:rsidRPr="00266789">
        <w:t>A tangent is a straight line that touches the circumference of a circle at only one point.</w:t>
      </w:r>
      <w:r w:rsidRPr="00266789">
        <w:br/>
        <w:t>The angle between a tangent and the radius is 90°.</w:t>
      </w:r>
      <w:r w:rsidRPr="00266789">
        <w:br/>
      </w:r>
    </w:p>
    <w:p w14:paraId="1E5FEC87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/>
      </w:pPr>
    </w:p>
    <w:p w14:paraId="6101C1E5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/>
      </w:pPr>
    </w:p>
    <w:p w14:paraId="1B7859A4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/>
      </w:pPr>
    </w:p>
    <w:p w14:paraId="7313AE2F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/>
      </w:pPr>
      <w:r>
        <w:rPr>
          <w:noProof/>
          <w:lang w:eastAsia="en-GB"/>
        </w:rPr>
        <w:drawing>
          <wp:anchor distT="0" distB="0" distL="114300" distR="114300" simplePos="0" relativeHeight="251800576" behindDoc="0" locked="0" layoutInCell="1" allowOverlap="1" wp14:anchorId="4482A9CF" wp14:editId="63B9502D">
            <wp:simplePos x="0" y="0"/>
            <wp:positionH relativeFrom="column">
              <wp:posOffset>3315364</wp:posOffset>
            </wp:positionH>
            <wp:positionV relativeFrom="paragraph">
              <wp:posOffset>156070</wp:posOffset>
            </wp:positionV>
            <wp:extent cx="2102265" cy="1693176"/>
            <wp:effectExtent l="0" t="0" r="0" b="2540"/>
            <wp:wrapThrough wrapText="bothSides">
              <wp:wrapPolygon edited="0">
                <wp:start x="0" y="0"/>
                <wp:lineTo x="0" y="21389"/>
                <wp:lineTo x="21339" y="21389"/>
                <wp:lineTo x="21339" y="0"/>
                <wp:lineTo x="0" y="0"/>
              </wp:wrapPolygon>
            </wp:wrapThrough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0"/>
                    <a:stretch>
                      <a:fillRect/>
                    </a:stretch>
                  </pic:blipFill>
                  <pic:spPr>
                    <a:xfrm>
                      <a:off x="0" y="0"/>
                      <a:ext cx="2102265" cy="16931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0E3776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/>
      </w:pPr>
    </w:p>
    <w:p w14:paraId="1D728369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/>
      </w:pPr>
    </w:p>
    <w:p w14:paraId="4D2808F1" w14:textId="77777777" w:rsidR="00CD5116" w:rsidRPr="00266789" w:rsidRDefault="00CD5116" w:rsidP="00266789">
      <w:pPr>
        <w:pStyle w:val="Keypoint"/>
        <w:numPr>
          <w:ilvl w:val="0"/>
          <w:numId w:val="0"/>
        </w:numPr>
        <w:ind w:left="714" w:right="3923"/>
      </w:pPr>
    </w:p>
    <w:p w14:paraId="13EBEF6D" w14:textId="77777777" w:rsidR="00CD5116" w:rsidRDefault="00CD5116" w:rsidP="00266789">
      <w:pPr>
        <w:pStyle w:val="Keypoint"/>
        <w:ind w:right="3923"/>
      </w:pPr>
      <w:r w:rsidRPr="00266789">
        <w:t>Two tangents on a circle that meet at a point outside the circle are equal in length.</w:t>
      </w:r>
      <w:r w:rsidRPr="00266789">
        <w:br/>
        <w:t>So AC = BC</w:t>
      </w:r>
      <w:r>
        <w:t>.</w:t>
      </w:r>
      <w:r w:rsidRPr="00266789">
        <w:br/>
      </w:r>
    </w:p>
    <w:p w14:paraId="5D4CF553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 w:hanging="357"/>
      </w:pPr>
    </w:p>
    <w:p w14:paraId="6C6C4AFD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 w:hanging="357"/>
      </w:pPr>
    </w:p>
    <w:p w14:paraId="1185C3F3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 w:hanging="357"/>
      </w:pPr>
      <w:r>
        <w:rPr>
          <w:noProof/>
          <w:lang w:eastAsia="en-GB"/>
        </w:rPr>
        <w:drawing>
          <wp:anchor distT="0" distB="0" distL="114300" distR="114300" simplePos="0" relativeHeight="251801600" behindDoc="0" locked="0" layoutInCell="1" allowOverlap="1" wp14:anchorId="5745B05A" wp14:editId="278B5D04">
            <wp:simplePos x="0" y="0"/>
            <wp:positionH relativeFrom="column">
              <wp:posOffset>3476945</wp:posOffset>
            </wp:positionH>
            <wp:positionV relativeFrom="paragraph">
              <wp:posOffset>125730</wp:posOffset>
            </wp:positionV>
            <wp:extent cx="1361995" cy="1238517"/>
            <wp:effectExtent l="0" t="0" r="0" b="0"/>
            <wp:wrapNone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1"/>
                    <a:stretch>
                      <a:fillRect/>
                    </a:stretch>
                  </pic:blipFill>
                  <pic:spPr>
                    <a:xfrm>
                      <a:off x="0" y="0"/>
                      <a:ext cx="1361995" cy="12385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3BAF474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 w:hanging="357"/>
      </w:pPr>
    </w:p>
    <w:p w14:paraId="4640E24D" w14:textId="77777777" w:rsidR="00CD5116" w:rsidRPr="00266789" w:rsidRDefault="00CD5116" w:rsidP="00266789">
      <w:pPr>
        <w:pStyle w:val="Keypoint"/>
        <w:numPr>
          <w:ilvl w:val="0"/>
          <w:numId w:val="0"/>
        </w:numPr>
        <w:ind w:left="714" w:right="3923" w:hanging="357"/>
      </w:pPr>
    </w:p>
    <w:p w14:paraId="42368DD9" w14:textId="77777777" w:rsidR="00CD5116" w:rsidRDefault="00CD5116" w:rsidP="00266789">
      <w:pPr>
        <w:pStyle w:val="Keypoint"/>
        <w:ind w:right="3923"/>
      </w:pPr>
      <w:r w:rsidRPr="00266789">
        <w:t>The angle in a semicircle is a right angle.</w:t>
      </w:r>
      <w:r w:rsidRPr="00266789">
        <w:br/>
        <w:t>So angle ABC = 90°.</w:t>
      </w:r>
      <w:r w:rsidRPr="00266789">
        <w:br/>
      </w:r>
    </w:p>
    <w:p w14:paraId="41EC8A8F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 w:hanging="357"/>
      </w:pPr>
    </w:p>
    <w:p w14:paraId="2A8C69CA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 w:hanging="357"/>
      </w:pPr>
    </w:p>
    <w:p w14:paraId="67C33C0D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 w:hanging="357"/>
      </w:pPr>
      <w:r>
        <w:rPr>
          <w:noProof/>
          <w:lang w:eastAsia="en-GB"/>
        </w:rPr>
        <w:drawing>
          <wp:anchor distT="0" distB="0" distL="114300" distR="114300" simplePos="0" relativeHeight="251802624" behindDoc="0" locked="0" layoutInCell="1" allowOverlap="1" wp14:anchorId="287C20A5" wp14:editId="3CFD2AA4">
            <wp:simplePos x="0" y="0"/>
            <wp:positionH relativeFrom="column">
              <wp:posOffset>3425511</wp:posOffset>
            </wp:positionH>
            <wp:positionV relativeFrom="paragraph">
              <wp:posOffset>48421</wp:posOffset>
            </wp:positionV>
            <wp:extent cx="1349167" cy="1337536"/>
            <wp:effectExtent l="0" t="0" r="3810" b="0"/>
            <wp:wrapNone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2"/>
                    <a:stretch>
                      <a:fillRect/>
                    </a:stretch>
                  </pic:blipFill>
                  <pic:spPr>
                    <a:xfrm>
                      <a:off x="0" y="0"/>
                      <a:ext cx="1349167" cy="13375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7E3BE7A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 w:hanging="357"/>
      </w:pPr>
    </w:p>
    <w:p w14:paraId="070F1C8D" w14:textId="77777777" w:rsidR="00CD5116" w:rsidRPr="00266789" w:rsidRDefault="00CD5116" w:rsidP="00266789">
      <w:pPr>
        <w:pStyle w:val="Keypoint"/>
        <w:ind w:right="3923"/>
      </w:pPr>
      <w:r w:rsidRPr="00266789">
        <w:t>When two angles are subtended by the same arc, the angle at the centre of a circle is twice the angle at the circumference.</w:t>
      </w:r>
      <w:r>
        <w:br/>
      </w:r>
      <w:r w:rsidRPr="00266789">
        <w:lastRenderedPageBreak/>
        <w:t>So angle AOB = 2 × angle ACB</w:t>
      </w:r>
      <w:r>
        <w:t>.</w:t>
      </w:r>
      <w:r w:rsidRPr="00266789">
        <w:br/>
      </w:r>
    </w:p>
    <w:p w14:paraId="69C6F29C" w14:textId="77777777" w:rsidR="00CD5116" w:rsidRDefault="00CD5116" w:rsidP="00266789">
      <w:pPr>
        <w:pStyle w:val="Keypoint"/>
        <w:ind w:right="3923"/>
      </w:pPr>
      <w:r>
        <w:rPr>
          <w:noProof/>
          <w:lang w:eastAsia="en-GB"/>
        </w:rPr>
        <w:drawing>
          <wp:anchor distT="0" distB="0" distL="114300" distR="114300" simplePos="0" relativeHeight="251803648" behindDoc="0" locked="0" layoutInCell="1" allowOverlap="1" wp14:anchorId="5759A11B" wp14:editId="2486663F">
            <wp:simplePos x="0" y="0"/>
            <wp:positionH relativeFrom="column">
              <wp:posOffset>3657440</wp:posOffset>
            </wp:positionH>
            <wp:positionV relativeFrom="paragraph">
              <wp:posOffset>-162085</wp:posOffset>
            </wp:positionV>
            <wp:extent cx="1494268" cy="1262537"/>
            <wp:effectExtent l="0" t="0" r="0" b="0"/>
            <wp:wrapNone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3"/>
                    <a:stretch>
                      <a:fillRect/>
                    </a:stretch>
                  </pic:blipFill>
                  <pic:spPr>
                    <a:xfrm>
                      <a:off x="0" y="0"/>
                      <a:ext cx="1494268" cy="12625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66789">
        <w:t>Angles subtended by the same arc at the circumference are equal. This means that angles in the same segment are equal.</w:t>
      </w:r>
      <w:r w:rsidRPr="00266789">
        <w:rPr>
          <w:noProof/>
          <w:lang w:eastAsia="en-GB"/>
        </w:rPr>
        <w:t xml:space="preserve"> </w:t>
      </w:r>
      <w:r w:rsidRPr="00266789">
        <w:br/>
      </w:r>
      <w:proofErr w:type="gramStart"/>
      <w:r w:rsidRPr="00266789">
        <w:t>So</w:t>
      </w:r>
      <w:proofErr w:type="gramEnd"/>
      <w:r w:rsidRPr="00266789">
        <w:t xml:space="preserve"> angle ACB = angle ADB and </w:t>
      </w:r>
      <w:r>
        <w:br/>
      </w:r>
      <w:r w:rsidRPr="00266789">
        <w:t>angle CAD = angle CBD</w:t>
      </w:r>
      <w:r>
        <w:t>.</w:t>
      </w:r>
      <w:r w:rsidRPr="00266789">
        <w:br/>
      </w:r>
    </w:p>
    <w:p w14:paraId="10563D04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 w:hanging="357"/>
      </w:pPr>
    </w:p>
    <w:p w14:paraId="576F7CF9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 w:hanging="357"/>
      </w:pPr>
      <w:r>
        <w:rPr>
          <w:noProof/>
          <w:lang w:eastAsia="en-GB"/>
        </w:rPr>
        <w:drawing>
          <wp:anchor distT="0" distB="0" distL="114300" distR="114300" simplePos="0" relativeHeight="251804672" behindDoc="0" locked="0" layoutInCell="1" allowOverlap="1" wp14:anchorId="530D45C5" wp14:editId="3F3A69F6">
            <wp:simplePos x="0" y="0"/>
            <wp:positionH relativeFrom="column">
              <wp:posOffset>3812303</wp:posOffset>
            </wp:positionH>
            <wp:positionV relativeFrom="paragraph">
              <wp:posOffset>131974</wp:posOffset>
            </wp:positionV>
            <wp:extent cx="1313931" cy="1238962"/>
            <wp:effectExtent l="0" t="0" r="635" b="0"/>
            <wp:wrapNone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4"/>
                    <a:stretch>
                      <a:fillRect/>
                    </a:stretch>
                  </pic:blipFill>
                  <pic:spPr>
                    <a:xfrm>
                      <a:off x="0" y="0"/>
                      <a:ext cx="1313931" cy="12389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B1A30F9" w14:textId="77777777" w:rsidR="00CD5116" w:rsidRPr="00266789" w:rsidRDefault="00CD5116" w:rsidP="00266789">
      <w:pPr>
        <w:pStyle w:val="Keypoint"/>
        <w:numPr>
          <w:ilvl w:val="0"/>
          <w:numId w:val="0"/>
        </w:numPr>
        <w:ind w:left="714" w:right="3923" w:hanging="357"/>
      </w:pPr>
    </w:p>
    <w:p w14:paraId="66D5BC76" w14:textId="77777777" w:rsidR="00CD5116" w:rsidRDefault="00CD5116" w:rsidP="005A0DCF">
      <w:pPr>
        <w:pStyle w:val="Keypoint"/>
        <w:ind w:right="3781"/>
      </w:pPr>
      <w:r w:rsidRPr="00266789">
        <w:t>A cyclic quadrilateral is a quadrilateral with all four vertices on the circumference of a circle.</w:t>
      </w:r>
      <w:r w:rsidRPr="00266789">
        <w:br/>
        <w:t>Opposite angles in a cyclic quadrilateral total 180°.</w:t>
      </w:r>
      <w:r w:rsidRPr="00266789">
        <w:br/>
        <w:t xml:space="preserve">So </w:t>
      </w:r>
      <w:r w:rsidRPr="00266789">
        <w:rPr>
          <w:i/>
        </w:rPr>
        <w:t>x</w:t>
      </w:r>
      <w:r w:rsidRPr="00266789">
        <w:t xml:space="preserve"> + </w:t>
      </w:r>
      <w:r w:rsidRPr="00266789">
        <w:rPr>
          <w:i/>
        </w:rPr>
        <w:t>y</w:t>
      </w:r>
      <w:r w:rsidRPr="00266789">
        <w:t xml:space="preserve"> = 180° and </w:t>
      </w:r>
      <w:r w:rsidRPr="00266789">
        <w:rPr>
          <w:i/>
        </w:rPr>
        <w:t>p</w:t>
      </w:r>
      <w:r w:rsidRPr="00266789">
        <w:t xml:space="preserve"> + </w:t>
      </w:r>
      <w:r w:rsidRPr="00266789">
        <w:rPr>
          <w:i/>
        </w:rPr>
        <w:t>q</w:t>
      </w:r>
      <w:r w:rsidRPr="00266789">
        <w:t xml:space="preserve"> = 180°.</w:t>
      </w:r>
      <w:r w:rsidRPr="00266789">
        <w:br/>
      </w:r>
    </w:p>
    <w:p w14:paraId="30ABEC63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 w:hanging="357"/>
      </w:pPr>
    </w:p>
    <w:p w14:paraId="4E984C8F" w14:textId="77777777" w:rsidR="00CD5116" w:rsidRDefault="00CD5116" w:rsidP="00266789">
      <w:pPr>
        <w:pStyle w:val="Keypoint"/>
        <w:numPr>
          <w:ilvl w:val="0"/>
          <w:numId w:val="0"/>
        </w:numPr>
        <w:ind w:left="714" w:right="3923" w:hanging="357"/>
      </w:pPr>
      <w:r>
        <w:rPr>
          <w:noProof/>
          <w:lang w:eastAsia="en-GB"/>
        </w:rPr>
        <w:drawing>
          <wp:anchor distT="0" distB="0" distL="114300" distR="114300" simplePos="0" relativeHeight="251805696" behindDoc="0" locked="0" layoutInCell="1" allowOverlap="1" wp14:anchorId="3EFFE293" wp14:editId="79A403EE">
            <wp:simplePos x="0" y="0"/>
            <wp:positionH relativeFrom="column">
              <wp:posOffset>3657600</wp:posOffset>
            </wp:positionH>
            <wp:positionV relativeFrom="paragraph">
              <wp:posOffset>100146</wp:posOffset>
            </wp:positionV>
            <wp:extent cx="2009208" cy="1445443"/>
            <wp:effectExtent l="0" t="0" r="0" b="2540"/>
            <wp:wrapNone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5"/>
                    <a:stretch>
                      <a:fillRect/>
                    </a:stretch>
                  </pic:blipFill>
                  <pic:spPr>
                    <a:xfrm>
                      <a:off x="0" y="0"/>
                      <a:ext cx="2009208" cy="14454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3BDE570" w14:textId="77777777" w:rsidR="00CD5116" w:rsidRPr="00266789" w:rsidRDefault="00CD5116" w:rsidP="00266789">
      <w:pPr>
        <w:pStyle w:val="Keypoint"/>
        <w:numPr>
          <w:ilvl w:val="0"/>
          <w:numId w:val="0"/>
        </w:numPr>
        <w:ind w:left="714" w:right="3923" w:hanging="357"/>
      </w:pPr>
    </w:p>
    <w:p w14:paraId="6717CB35" w14:textId="77777777" w:rsidR="00CD5116" w:rsidRDefault="00CD5116" w:rsidP="00266789">
      <w:pPr>
        <w:pStyle w:val="Keypoint"/>
        <w:ind w:right="3923"/>
      </w:pPr>
      <w:r w:rsidRPr="00266789">
        <w:t>The angle between a tangent and chord is equal to the angle in the alternate segment, this is known as the alternate segment theorem.</w:t>
      </w:r>
      <w:r w:rsidRPr="00266789">
        <w:br/>
        <w:t>So angle BAT = angle ACB</w:t>
      </w:r>
      <w:r>
        <w:t>.</w:t>
      </w:r>
      <w:r w:rsidRPr="00266789">
        <w:br/>
      </w:r>
    </w:p>
    <w:p w14:paraId="16DBA213" w14:textId="77777777" w:rsidR="00CD5116" w:rsidRDefault="00CD5116" w:rsidP="005A0DCF">
      <w:pPr>
        <w:pStyle w:val="Keypoint"/>
        <w:numPr>
          <w:ilvl w:val="0"/>
          <w:numId w:val="0"/>
        </w:numPr>
        <w:ind w:left="714" w:right="3923"/>
      </w:pPr>
    </w:p>
    <w:p w14:paraId="02E56303" w14:textId="77777777" w:rsidR="00CD5116" w:rsidRDefault="00CD5116" w:rsidP="005A0DCF">
      <w:pPr>
        <w:pStyle w:val="Keypoint"/>
        <w:numPr>
          <w:ilvl w:val="0"/>
          <w:numId w:val="0"/>
        </w:numPr>
        <w:ind w:left="714" w:right="3923"/>
      </w:pPr>
    </w:p>
    <w:p w14:paraId="35140EBB" w14:textId="77777777" w:rsidR="00CD5116" w:rsidRPr="00266789" w:rsidRDefault="00CD5116" w:rsidP="005A0DCF">
      <w:pPr>
        <w:pStyle w:val="Keypoint"/>
        <w:numPr>
          <w:ilvl w:val="0"/>
          <w:numId w:val="0"/>
        </w:numPr>
        <w:ind w:left="714" w:right="3923"/>
      </w:pPr>
    </w:p>
    <w:p w14:paraId="5D85EEF4" w14:textId="77777777" w:rsidR="00CD5116" w:rsidRPr="000F1EA2" w:rsidRDefault="00CD5116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806720" behindDoc="0" locked="0" layoutInCell="1" allowOverlap="1" wp14:anchorId="2437BC32" wp14:editId="093B9206">
            <wp:simplePos x="0" y="0"/>
            <wp:positionH relativeFrom="column">
              <wp:posOffset>3349952</wp:posOffset>
            </wp:positionH>
            <wp:positionV relativeFrom="paragraph">
              <wp:posOffset>478493</wp:posOffset>
            </wp:positionV>
            <wp:extent cx="1349698" cy="1317477"/>
            <wp:effectExtent l="0" t="0" r="3175" b="0"/>
            <wp:wrapNone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6"/>
                    <a:stretch>
                      <a:fillRect/>
                    </a:stretch>
                  </pic:blipFill>
                  <pic:spPr>
                    <a:xfrm>
                      <a:off x="0" y="0"/>
                      <a:ext cx="1349698" cy="13174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1EA2">
        <w:t>Examples</w:t>
      </w:r>
    </w:p>
    <w:p w14:paraId="762D015F" w14:textId="77777777" w:rsidR="00CD5116" w:rsidRDefault="00CD5116" w:rsidP="00266789">
      <w:pPr>
        <w:pStyle w:val="Example"/>
        <w:tabs>
          <w:tab w:val="left" w:pos="1560"/>
        </w:tabs>
        <w:ind w:left="1560" w:hanging="1560"/>
      </w:pPr>
      <w:r>
        <w:rPr>
          <w:b/>
        </w:rPr>
        <w:t>Example 1</w:t>
      </w:r>
      <w:r w:rsidRPr="00F11D5F">
        <w:rPr>
          <w:b/>
        </w:rPr>
        <w:tab/>
      </w:r>
      <w:r>
        <w:t xml:space="preserve">Work out the size of each angle </w:t>
      </w:r>
      <w:r>
        <w:br/>
        <w:t>marked with a letter.</w:t>
      </w:r>
      <w:r>
        <w:br/>
        <w:t>Give reasons for your answers.</w:t>
      </w:r>
      <w:r w:rsidRPr="007C5620">
        <w:rPr>
          <w:noProof/>
          <w:lang w:eastAsia="en-GB"/>
        </w:rPr>
        <w:t xml:space="preserve"> </w:t>
      </w:r>
    </w:p>
    <w:p w14:paraId="379A8795" w14:textId="77777777" w:rsidR="00CD5116" w:rsidRDefault="00CD5116" w:rsidP="00C54B30">
      <w:pPr>
        <w:pStyle w:val="Example"/>
      </w:pPr>
    </w:p>
    <w:p w14:paraId="3E503286" w14:textId="77777777" w:rsidR="00CD5116" w:rsidRDefault="00CD5116" w:rsidP="00C54B30">
      <w:pPr>
        <w:pStyle w:val="Example"/>
      </w:pPr>
    </w:p>
    <w:p w14:paraId="25AF1EE4" w14:textId="77777777" w:rsidR="00CD5116" w:rsidRDefault="00CD5116" w:rsidP="00C54B30">
      <w:pPr>
        <w:pStyle w:val="Example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:rsidRPr="007D0755" w14:paraId="23C600EE" w14:textId="77777777" w:rsidTr="00E27A90">
        <w:trPr>
          <w:trHeight w:val="2766"/>
        </w:trPr>
        <w:tc>
          <w:tcPr>
            <w:tcW w:w="3827" w:type="dxa"/>
          </w:tcPr>
          <w:p w14:paraId="4A40CCFF" w14:textId="77777777" w:rsidR="00CD5116" w:rsidRDefault="00CD5116" w:rsidP="005A0DCF">
            <w:pPr>
              <w:pStyle w:val="Exampleline1indent"/>
              <w:rPr>
                <w:rFonts w:cs="Times New Roman"/>
              </w:rPr>
            </w:pPr>
            <w:r>
              <w:t xml:space="preserve">Angle </w:t>
            </w:r>
            <w:r w:rsidRPr="00842439">
              <w:rPr>
                <w:i/>
              </w:rPr>
              <w:t>a</w:t>
            </w:r>
            <w:r>
              <w:t xml:space="preserve"> = 360</w:t>
            </w:r>
            <w:r>
              <w:rPr>
                <w:rFonts w:cs="Times New Roman"/>
              </w:rPr>
              <w:t>°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92</w:t>
            </w:r>
            <w:r>
              <w:rPr>
                <w:rFonts w:cs="Times New Roman"/>
              </w:rPr>
              <w:t>°</w:t>
            </w:r>
          </w:p>
          <w:p w14:paraId="33052702" w14:textId="77777777" w:rsidR="00CD5116" w:rsidRDefault="00CD5116" w:rsidP="005A0DCF">
            <w:pPr>
              <w:pStyle w:val="Examplefollow"/>
              <w:tabs>
                <w:tab w:val="clear" w:pos="326"/>
                <w:tab w:val="left" w:pos="789"/>
              </w:tabs>
            </w:pPr>
            <w:r>
              <w:tab/>
            </w:r>
            <w:r>
              <w:tab/>
              <w:t xml:space="preserve">= 268° </w:t>
            </w:r>
          </w:p>
          <w:p w14:paraId="67B63F6E" w14:textId="77777777" w:rsidR="00CD5116" w:rsidRDefault="00CD5116" w:rsidP="005A0DCF">
            <w:pPr>
              <w:pStyle w:val="Examplefollow"/>
              <w:tabs>
                <w:tab w:val="clear" w:pos="326"/>
                <w:tab w:val="left" w:pos="789"/>
              </w:tabs>
            </w:pPr>
            <w:r>
              <w:t>as the angles in a full turn total 360°.</w:t>
            </w:r>
          </w:p>
          <w:p w14:paraId="55AC58A5" w14:textId="77777777" w:rsidR="00CD5116" w:rsidRDefault="00CD5116" w:rsidP="005A0DCF">
            <w:pPr>
              <w:pStyle w:val="Examplefollow"/>
            </w:pPr>
          </w:p>
          <w:p w14:paraId="4FD18B2E" w14:textId="77777777" w:rsidR="00CD5116" w:rsidRDefault="00CD5116" w:rsidP="005A0DCF">
            <w:pPr>
              <w:pStyle w:val="Examplefollow"/>
            </w:pPr>
            <w:r>
              <w:t xml:space="preserve">Angle </w:t>
            </w:r>
            <w:r w:rsidRPr="005A0DCF">
              <w:rPr>
                <w:i/>
              </w:rPr>
              <w:t>b</w:t>
            </w:r>
            <w:r>
              <w:t xml:space="preserve"> = 268° ÷ 2</w:t>
            </w:r>
          </w:p>
          <w:p w14:paraId="34D54A5D" w14:textId="77777777" w:rsidR="00CD5116" w:rsidRPr="007D0755" w:rsidRDefault="00CD5116" w:rsidP="005A0DCF">
            <w:pPr>
              <w:pStyle w:val="Examplefollow"/>
              <w:tabs>
                <w:tab w:val="clear" w:pos="326"/>
                <w:tab w:val="left" w:pos="775"/>
              </w:tabs>
              <w:ind w:left="19" w:hanging="13"/>
            </w:pPr>
            <w:r>
              <w:rPr>
                <w:rFonts w:cs="Times New Roman"/>
              </w:rPr>
              <w:tab/>
            </w:r>
            <w:r>
              <w:rPr>
                <w:rFonts w:cs="Times New Roman"/>
              </w:rPr>
              <w:tab/>
              <w:t>= 134°</w:t>
            </w:r>
            <w:r>
              <w:rPr>
                <w:rFonts w:cs="Times New Roman"/>
              </w:rPr>
              <w:br/>
              <w:t xml:space="preserve">as </w:t>
            </w:r>
            <w:r>
              <w:t>when two angles are subtended by the same arc, the angle at the centre of a circle is twice the angle at the circumference.</w:t>
            </w:r>
          </w:p>
        </w:tc>
        <w:tc>
          <w:tcPr>
            <w:tcW w:w="3776" w:type="dxa"/>
          </w:tcPr>
          <w:p w14:paraId="7592A5C7" w14:textId="77777777" w:rsidR="00CD5116" w:rsidRDefault="00CD5116" w:rsidP="005A0DCF">
            <w:pPr>
              <w:pStyle w:val="Exampleline1indent"/>
            </w:pPr>
            <w:r w:rsidRPr="006A7EA4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The angles in a full turn total 360</w:t>
            </w:r>
            <w:r>
              <w:rPr>
                <w:rFonts w:cs="Times New Roman"/>
              </w:rPr>
              <w:t>°</w:t>
            </w:r>
            <w:r>
              <w:t>.</w:t>
            </w:r>
          </w:p>
          <w:p w14:paraId="15EEB4E3" w14:textId="77777777" w:rsidR="00CD5116" w:rsidRDefault="00CD5116" w:rsidP="00CE0CE2">
            <w:pPr>
              <w:pStyle w:val="Example"/>
            </w:pPr>
          </w:p>
          <w:p w14:paraId="019E2A08" w14:textId="77777777" w:rsidR="00CD5116" w:rsidRDefault="00CD5116" w:rsidP="00CE0CE2">
            <w:pPr>
              <w:pStyle w:val="Example"/>
            </w:pPr>
          </w:p>
          <w:p w14:paraId="2BBF25E9" w14:textId="77777777" w:rsidR="00CD5116" w:rsidRDefault="00CD5116" w:rsidP="00CE0CE2">
            <w:pPr>
              <w:pStyle w:val="Example"/>
            </w:pPr>
          </w:p>
          <w:p w14:paraId="5F1E2D8A" w14:textId="77777777" w:rsidR="00CD5116" w:rsidRPr="007D0755" w:rsidRDefault="00CD5116" w:rsidP="00E27A90">
            <w:pPr>
              <w:pStyle w:val="Examplefollow"/>
            </w:pPr>
            <w:r w:rsidRPr="006A7EA4">
              <w:rPr>
                <w:b/>
              </w:rPr>
              <w:t>2</w:t>
            </w:r>
            <w:r>
              <w:rPr>
                <w:b/>
              </w:rPr>
              <w:tab/>
            </w:r>
            <w:r w:rsidRPr="005A0DCF">
              <w:t>A</w:t>
            </w:r>
            <w:r w:rsidRPr="00266789">
              <w:t>ngles</w:t>
            </w:r>
            <w:r>
              <w:t xml:space="preserve">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 w:rsidRPr="00266789">
              <w:t xml:space="preserve"> are subtended by </w:t>
            </w:r>
            <w:r>
              <w:br/>
            </w:r>
            <w:r w:rsidRPr="00266789">
              <w:t>the same arc,</w:t>
            </w:r>
            <w:r>
              <w:t xml:space="preserve"> so angle </w:t>
            </w:r>
            <w:r w:rsidRPr="006A7EA4">
              <w:rPr>
                <w:i/>
              </w:rPr>
              <w:t>b</w:t>
            </w:r>
            <w:r>
              <w:t xml:space="preserve"> is half of angle </w:t>
            </w:r>
            <w:r w:rsidRPr="006A7EA4">
              <w:rPr>
                <w:i/>
              </w:rPr>
              <w:t>a</w:t>
            </w:r>
            <w:r>
              <w:t>.</w:t>
            </w:r>
          </w:p>
        </w:tc>
      </w:tr>
    </w:tbl>
    <w:p w14:paraId="7E1E7AEE" w14:textId="77777777" w:rsidR="00CD5116" w:rsidRDefault="00CD5116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725EFFCF" w14:textId="77777777" w:rsidR="00CD5116" w:rsidRDefault="00CD5116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41889213" w14:textId="77777777" w:rsidR="00CD5116" w:rsidRDefault="00CD5116" w:rsidP="00266789">
      <w:pPr>
        <w:pStyle w:val="Example"/>
        <w:rPr>
          <w:noProof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807744" behindDoc="1" locked="0" layoutInCell="1" allowOverlap="1" wp14:anchorId="4D5DAB13" wp14:editId="1D78C8E7">
            <wp:simplePos x="0" y="0"/>
            <wp:positionH relativeFrom="column">
              <wp:posOffset>3905794</wp:posOffset>
            </wp:positionH>
            <wp:positionV relativeFrom="paragraph">
              <wp:posOffset>-163286</wp:posOffset>
            </wp:positionV>
            <wp:extent cx="1456331" cy="1348455"/>
            <wp:effectExtent l="0" t="0" r="0" b="4445"/>
            <wp:wrapNone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7"/>
                    <a:stretch>
                      <a:fillRect/>
                    </a:stretch>
                  </pic:blipFill>
                  <pic:spPr>
                    <a:xfrm>
                      <a:off x="0" y="0"/>
                      <a:ext cx="1456331" cy="1348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>Example 2</w:t>
      </w:r>
      <w:r w:rsidRPr="00F11D5F">
        <w:rPr>
          <w:b/>
        </w:rPr>
        <w:tab/>
      </w:r>
      <w:r>
        <w:t>Work out the size of the angles in the triangle.</w:t>
      </w:r>
      <w:r>
        <w:br/>
      </w:r>
      <w:r>
        <w:tab/>
      </w:r>
      <w:r>
        <w:tab/>
        <w:t>Give reasons for your answers.</w:t>
      </w:r>
      <w:r>
        <w:br/>
      </w:r>
    </w:p>
    <w:p w14:paraId="2F58AFB5" w14:textId="77777777" w:rsidR="00CD5116" w:rsidRDefault="00CD5116" w:rsidP="00266789">
      <w:pPr>
        <w:pStyle w:val="Example"/>
        <w:rPr>
          <w:noProof/>
          <w:lang w:eastAsia="en-GB"/>
        </w:rPr>
      </w:pPr>
    </w:p>
    <w:p w14:paraId="78596D32" w14:textId="77777777" w:rsidR="00CD5116" w:rsidRPr="00842439" w:rsidRDefault="00CD5116" w:rsidP="00266789">
      <w:pPr>
        <w:pStyle w:val="Example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1ECDBD70" w14:textId="77777777" w:rsidTr="00E27A90">
        <w:trPr>
          <w:trHeight w:val="3106"/>
        </w:trPr>
        <w:tc>
          <w:tcPr>
            <w:tcW w:w="3827" w:type="dxa"/>
          </w:tcPr>
          <w:p w14:paraId="19BF0B15" w14:textId="77777777" w:rsidR="00CD5116" w:rsidRPr="00DF727A" w:rsidRDefault="00CD5116" w:rsidP="00E27A90">
            <w:pPr>
              <w:pStyle w:val="Exampleline1"/>
            </w:pPr>
            <w:r>
              <w:t>Angles are 90</w:t>
            </w:r>
            <w:r>
              <w:rPr>
                <w:rFonts w:cs="Times New Roman"/>
              </w:rPr>
              <w:t xml:space="preserve">°, </w:t>
            </w:r>
            <w:r>
              <w:t>2</w:t>
            </w:r>
            <w:r w:rsidRPr="006A7EA4">
              <w:rPr>
                <w:i/>
              </w:rPr>
              <w:t>c</w:t>
            </w:r>
            <w:r>
              <w:t xml:space="preserve"> and </w:t>
            </w:r>
            <w:r w:rsidRPr="006A7EA4">
              <w:rPr>
                <w:i/>
              </w:rPr>
              <w:t>c</w:t>
            </w:r>
            <w:r>
              <w:t>.</w:t>
            </w:r>
          </w:p>
          <w:p w14:paraId="5118D81B" w14:textId="77777777" w:rsidR="00CD5116" w:rsidRDefault="00CD5116" w:rsidP="00E27A90">
            <w:pPr>
              <w:pStyle w:val="Exampleline1"/>
              <w:spacing w:before="0"/>
              <w:ind w:left="12" w:hanging="6"/>
              <w:rPr>
                <w:i/>
              </w:rPr>
            </w:pPr>
          </w:p>
          <w:p w14:paraId="4127557B" w14:textId="77777777" w:rsidR="00CD5116" w:rsidRDefault="00CD5116" w:rsidP="00E27A90">
            <w:pPr>
              <w:pStyle w:val="Exampleline1"/>
              <w:rPr>
                <w:rFonts w:cs="Times New Roman"/>
              </w:rPr>
            </w:pPr>
            <w:r w:rsidRPr="00E27A90">
              <w:t>90</w:t>
            </w:r>
            <w:r>
              <w:rPr>
                <w:rFonts w:cs="Times New Roman"/>
              </w:rPr>
              <w:t>° + 2</w:t>
            </w:r>
            <w:r>
              <w:rPr>
                <w:rFonts w:cs="Times New Roman"/>
                <w:i/>
              </w:rPr>
              <w:t>c</w:t>
            </w:r>
            <w:r>
              <w:rPr>
                <w:rFonts w:cs="Times New Roman"/>
              </w:rPr>
              <w:t xml:space="preserve"> + </w:t>
            </w:r>
            <w:r>
              <w:rPr>
                <w:rFonts w:cs="Times New Roman"/>
                <w:i/>
              </w:rPr>
              <w:t>c</w:t>
            </w:r>
            <w:r>
              <w:t xml:space="preserve"> = 180</w:t>
            </w:r>
            <w:r>
              <w:rPr>
                <w:rFonts w:cs="Times New Roman"/>
              </w:rPr>
              <w:t>°</w:t>
            </w:r>
          </w:p>
          <w:p w14:paraId="1D072913" w14:textId="77777777" w:rsidR="00CD5116" w:rsidRDefault="00CD5116" w:rsidP="00E27A90">
            <w:pPr>
              <w:pStyle w:val="Example"/>
              <w:tabs>
                <w:tab w:val="left" w:pos="322"/>
              </w:tabs>
              <w:rPr>
                <w:rFonts w:cs="Times New Roman"/>
              </w:rPr>
            </w:pPr>
            <w:r>
              <w:tab/>
              <w:t>90</w:t>
            </w:r>
            <w:r>
              <w:rPr>
                <w:rFonts w:cs="Times New Roman"/>
              </w:rPr>
              <w:t>°</w:t>
            </w:r>
            <w:r>
              <w:t xml:space="preserve"> + 3</w:t>
            </w:r>
            <w:r w:rsidRPr="006A7EA4">
              <w:rPr>
                <w:i/>
              </w:rPr>
              <w:t>c</w:t>
            </w:r>
            <w:r>
              <w:t xml:space="preserve"> = 180</w:t>
            </w:r>
            <w:r>
              <w:rPr>
                <w:rFonts w:cs="Times New Roman"/>
              </w:rPr>
              <w:t>°</w:t>
            </w:r>
          </w:p>
          <w:p w14:paraId="36BF8C21" w14:textId="77777777" w:rsidR="00CD5116" w:rsidRDefault="00CD5116" w:rsidP="00E27A90">
            <w:pPr>
              <w:pStyle w:val="Example"/>
              <w:tabs>
                <w:tab w:val="left" w:pos="845"/>
              </w:tabs>
              <w:rPr>
                <w:rFonts w:cs="Times New Roman"/>
              </w:rPr>
            </w:pPr>
            <w:r>
              <w:tab/>
              <w:t>3</w:t>
            </w:r>
            <w:r w:rsidRPr="006A7EA4">
              <w:rPr>
                <w:i/>
              </w:rPr>
              <w:t>c</w:t>
            </w:r>
            <w:r>
              <w:t xml:space="preserve"> = 90</w:t>
            </w:r>
            <w:r>
              <w:rPr>
                <w:rFonts w:cs="Times New Roman"/>
              </w:rPr>
              <w:t>°</w:t>
            </w:r>
          </w:p>
          <w:p w14:paraId="6D6F99BD" w14:textId="77777777" w:rsidR="00CD5116" w:rsidRDefault="00CD5116" w:rsidP="00E27A90">
            <w:pPr>
              <w:pStyle w:val="Example"/>
              <w:tabs>
                <w:tab w:val="left" w:pos="957"/>
              </w:tabs>
              <w:rPr>
                <w:rFonts w:cs="Times New Roman"/>
              </w:rPr>
            </w:pPr>
            <w:r>
              <w:rPr>
                <w:i/>
              </w:rPr>
              <w:tab/>
            </w:r>
            <w:r w:rsidRPr="006A7EA4">
              <w:rPr>
                <w:i/>
              </w:rPr>
              <w:t>c</w:t>
            </w:r>
            <w:r>
              <w:t xml:space="preserve"> = 30</w:t>
            </w:r>
            <w:r>
              <w:rPr>
                <w:rFonts w:cs="Times New Roman"/>
              </w:rPr>
              <w:t>°</w:t>
            </w:r>
          </w:p>
          <w:p w14:paraId="6D69DA00" w14:textId="77777777" w:rsidR="00CD5116" w:rsidRDefault="00CD5116" w:rsidP="00E27A90">
            <w:pPr>
              <w:pStyle w:val="Example"/>
              <w:tabs>
                <w:tab w:val="left" w:pos="937"/>
              </w:tabs>
              <w:rPr>
                <w:rFonts w:cs="Times New Roman"/>
              </w:rPr>
            </w:pPr>
            <w:r>
              <w:tab/>
              <w:t>2</w:t>
            </w:r>
            <w:r w:rsidRPr="006A7EA4">
              <w:rPr>
                <w:i/>
              </w:rPr>
              <w:t>c</w:t>
            </w:r>
            <w:r>
              <w:t xml:space="preserve"> = 60</w:t>
            </w:r>
            <w:r>
              <w:rPr>
                <w:rFonts w:cs="Times New Roman"/>
              </w:rPr>
              <w:t>°</w:t>
            </w:r>
          </w:p>
          <w:p w14:paraId="10DD1309" w14:textId="77777777" w:rsidR="00CD5116" w:rsidRDefault="00CD5116" w:rsidP="00E27A90">
            <w:pPr>
              <w:pStyle w:val="Example"/>
              <w:tabs>
                <w:tab w:val="left" w:pos="937"/>
              </w:tabs>
              <w:rPr>
                <w:rFonts w:cs="Times New Roman"/>
              </w:rPr>
            </w:pPr>
          </w:p>
          <w:p w14:paraId="0C2FFC71" w14:textId="77777777" w:rsidR="00CD5116" w:rsidRDefault="00CD5116" w:rsidP="00CE0CE2">
            <w:pPr>
              <w:pStyle w:val="Example"/>
            </w:pPr>
            <w:r>
              <w:rPr>
                <w:rFonts w:cs="Times New Roman"/>
              </w:rPr>
              <w:t>The angles are 30°, 60° and 90° as the angle in a semi-circle is a right angle and the angles in a triangle total 180°.</w:t>
            </w:r>
          </w:p>
        </w:tc>
        <w:tc>
          <w:tcPr>
            <w:tcW w:w="3776" w:type="dxa"/>
          </w:tcPr>
          <w:p w14:paraId="27F4290F" w14:textId="77777777" w:rsidR="00CD5116" w:rsidRDefault="00CD5116" w:rsidP="00E27A90">
            <w:pPr>
              <w:pStyle w:val="Exampleline1indent"/>
            </w:pPr>
            <w:r w:rsidRPr="006A7EA4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The angle in a semicircle is a right angle. </w:t>
            </w:r>
          </w:p>
          <w:p w14:paraId="5CD7EC27" w14:textId="77777777" w:rsidR="00CD5116" w:rsidRDefault="00CD5116" w:rsidP="00E27A90">
            <w:pPr>
              <w:pStyle w:val="Exampleline1indent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Pr="00E27A90">
              <w:t>A</w:t>
            </w:r>
            <w:r>
              <w:t>ngles in a triangle total 180</w:t>
            </w:r>
            <w:r>
              <w:rPr>
                <w:rFonts w:cs="Times New Roman"/>
              </w:rPr>
              <w:t>°</w:t>
            </w:r>
            <w:r>
              <w:t>.</w:t>
            </w:r>
          </w:p>
          <w:p w14:paraId="628B8DDA" w14:textId="77777777" w:rsidR="00CD5116" w:rsidRPr="00F54DC6" w:rsidRDefault="00CD5116" w:rsidP="00E27A90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Simplify and solve the equation.</w:t>
            </w:r>
          </w:p>
        </w:tc>
      </w:tr>
    </w:tbl>
    <w:p w14:paraId="55E931FA" w14:textId="77777777" w:rsidR="00CD5116" w:rsidRDefault="00CD5116">
      <w:pPr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08768" behindDoc="1" locked="0" layoutInCell="1" allowOverlap="1" wp14:anchorId="3DC006F5" wp14:editId="0AD7B1F5">
            <wp:simplePos x="0" y="0"/>
            <wp:positionH relativeFrom="column">
              <wp:posOffset>4160520</wp:posOffset>
            </wp:positionH>
            <wp:positionV relativeFrom="paragraph">
              <wp:posOffset>226695</wp:posOffset>
            </wp:positionV>
            <wp:extent cx="1351528" cy="1319167"/>
            <wp:effectExtent l="0" t="0" r="1270" b="0"/>
            <wp:wrapNone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8"/>
                    <a:stretch>
                      <a:fillRect/>
                    </a:stretch>
                  </pic:blipFill>
                  <pic:spPr>
                    <a:xfrm>
                      <a:off x="0" y="0"/>
                      <a:ext cx="1351528" cy="13191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E2F17D0" w14:textId="77777777" w:rsidR="00CD5116" w:rsidRDefault="00CD5116" w:rsidP="00266789">
      <w:pPr>
        <w:pStyle w:val="Example"/>
        <w:rPr>
          <w:noProof/>
          <w:lang w:eastAsia="en-GB"/>
        </w:rPr>
      </w:pPr>
      <w:r>
        <w:rPr>
          <w:b/>
        </w:rPr>
        <w:t>Example 3</w:t>
      </w:r>
      <w:r w:rsidRPr="00F11D5F">
        <w:rPr>
          <w:b/>
        </w:rPr>
        <w:tab/>
      </w:r>
      <w:r w:rsidRPr="00266789">
        <w:t>Work out the size of each angle marked with a letter.</w:t>
      </w:r>
      <w:r w:rsidRPr="00266789">
        <w:br/>
      </w:r>
      <w:r>
        <w:tab/>
      </w:r>
      <w:r>
        <w:tab/>
      </w:r>
      <w:r w:rsidRPr="00266789">
        <w:t>Give reasons for your answers.</w:t>
      </w:r>
      <w:r w:rsidRPr="007C5620">
        <w:rPr>
          <w:noProof/>
          <w:lang w:eastAsia="en-GB"/>
        </w:rPr>
        <w:t xml:space="preserve"> </w:t>
      </w:r>
    </w:p>
    <w:p w14:paraId="1FB17828" w14:textId="77777777" w:rsidR="00CD5116" w:rsidRDefault="00CD5116" w:rsidP="00266789">
      <w:pPr>
        <w:pStyle w:val="Example"/>
        <w:rPr>
          <w:noProof/>
          <w:lang w:eastAsia="en-GB"/>
        </w:rPr>
      </w:pPr>
    </w:p>
    <w:p w14:paraId="765B5817" w14:textId="77777777" w:rsidR="00CD5116" w:rsidRDefault="00CD5116" w:rsidP="00266789">
      <w:pPr>
        <w:pStyle w:val="Example"/>
        <w:rPr>
          <w:noProof/>
          <w:lang w:eastAsia="en-GB"/>
        </w:rPr>
      </w:pPr>
    </w:p>
    <w:p w14:paraId="294F6816" w14:textId="77777777" w:rsidR="00CD5116" w:rsidRPr="00266789" w:rsidRDefault="00CD5116" w:rsidP="00266789">
      <w:pPr>
        <w:pStyle w:val="Example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2CD9CAD2" w14:textId="77777777" w:rsidTr="00E27A90">
        <w:trPr>
          <w:trHeight w:val="1796"/>
        </w:trPr>
        <w:tc>
          <w:tcPr>
            <w:tcW w:w="3827" w:type="dxa"/>
          </w:tcPr>
          <w:p w14:paraId="6658E609" w14:textId="77777777" w:rsidR="00CD5116" w:rsidRDefault="00CD5116" w:rsidP="00E27A90">
            <w:pPr>
              <w:pStyle w:val="Exampleline1"/>
            </w:pPr>
            <w:r>
              <w:t xml:space="preserve">Angle </w:t>
            </w:r>
            <w:r w:rsidRPr="00D96E21">
              <w:rPr>
                <w:i/>
              </w:rPr>
              <w:t>d</w:t>
            </w:r>
            <w:r>
              <w:t xml:space="preserve"> = 55</w:t>
            </w:r>
            <w:r>
              <w:rPr>
                <w:rFonts w:cs="Times New Roman"/>
              </w:rPr>
              <w:t xml:space="preserve">° as </w:t>
            </w:r>
            <w:r>
              <w:t>angles subtended by the same arc are equal.</w:t>
            </w:r>
          </w:p>
          <w:p w14:paraId="7B7DE37F" w14:textId="77777777" w:rsidR="00CD5116" w:rsidRDefault="00CD5116" w:rsidP="00CE0CE2">
            <w:pPr>
              <w:pStyle w:val="Example"/>
            </w:pPr>
          </w:p>
          <w:p w14:paraId="278D857C" w14:textId="77777777" w:rsidR="00CD5116" w:rsidRDefault="00CD5116" w:rsidP="00CE0CE2">
            <w:pPr>
              <w:pStyle w:val="Example"/>
            </w:pPr>
            <w:r>
              <w:t xml:space="preserve">Angle </w:t>
            </w:r>
            <w:r w:rsidRPr="00D96E21">
              <w:rPr>
                <w:i/>
              </w:rPr>
              <w:t>e</w:t>
            </w:r>
            <w:r>
              <w:t xml:space="preserve"> = 28</w:t>
            </w:r>
            <w:r>
              <w:rPr>
                <w:rFonts w:cs="Times New Roman"/>
              </w:rPr>
              <w:t xml:space="preserve">° as </w:t>
            </w:r>
            <w:r>
              <w:t>angles subtended by the same arc are equal.</w:t>
            </w:r>
          </w:p>
        </w:tc>
        <w:tc>
          <w:tcPr>
            <w:tcW w:w="3776" w:type="dxa"/>
          </w:tcPr>
          <w:p w14:paraId="7B46B3BF" w14:textId="77777777" w:rsidR="00CD5116" w:rsidRDefault="00CD5116" w:rsidP="00E27A90">
            <w:pPr>
              <w:pStyle w:val="Exampleline1indent"/>
            </w:pPr>
            <w:r w:rsidRPr="00D96E21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Angles subtended by the same arc are equal so angle 55</w:t>
            </w:r>
            <w:r>
              <w:rPr>
                <w:rFonts w:cs="Times New Roman"/>
              </w:rPr>
              <w:t>°</w:t>
            </w:r>
            <w:r>
              <w:t xml:space="preserve"> and angle </w:t>
            </w:r>
            <w:r w:rsidRPr="00D96E21">
              <w:rPr>
                <w:i/>
              </w:rPr>
              <w:t>d</w:t>
            </w:r>
            <w:r>
              <w:t xml:space="preserve"> are equal.</w:t>
            </w:r>
          </w:p>
          <w:p w14:paraId="626A8E16" w14:textId="77777777" w:rsidR="00CD5116" w:rsidRPr="00F54DC6" w:rsidRDefault="00CD5116" w:rsidP="00E27A90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Angles subtended by the same arc are equal so angle 28</w:t>
            </w:r>
            <w:r>
              <w:rPr>
                <w:rFonts w:cs="Times New Roman"/>
              </w:rPr>
              <w:t>°</w:t>
            </w:r>
            <w:r>
              <w:t xml:space="preserve"> and angle </w:t>
            </w:r>
            <w:r>
              <w:rPr>
                <w:i/>
              </w:rPr>
              <w:t>e</w:t>
            </w:r>
            <w:r>
              <w:t xml:space="preserve"> are equal.</w:t>
            </w:r>
          </w:p>
        </w:tc>
      </w:tr>
    </w:tbl>
    <w:p w14:paraId="3A469230" w14:textId="77777777" w:rsidR="00CD5116" w:rsidRDefault="00CD5116" w:rsidP="00266789">
      <w:pPr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09792" behindDoc="0" locked="0" layoutInCell="1" allowOverlap="1" wp14:anchorId="0FD2CC63" wp14:editId="24F7B747">
            <wp:simplePos x="0" y="0"/>
            <wp:positionH relativeFrom="column">
              <wp:posOffset>4058920</wp:posOffset>
            </wp:positionH>
            <wp:positionV relativeFrom="paragraph">
              <wp:posOffset>259262</wp:posOffset>
            </wp:positionV>
            <wp:extent cx="1456055" cy="1318501"/>
            <wp:effectExtent l="0" t="0" r="0" b="0"/>
            <wp:wrapNone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9"/>
                    <a:stretch>
                      <a:fillRect/>
                    </a:stretch>
                  </pic:blipFill>
                  <pic:spPr>
                    <a:xfrm>
                      <a:off x="0" y="0"/>
                      <a:ext cx="1456055" cy="13185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063023F" w14:textId="77777777" w:rsidR="00CD5116" w:rsidRDefault="00CD5116" w:rsidP="00266789">
      <w:pPr>
        <w:pStyle w:val="Example"/>
      </w:pPr>
      <w:r>
        <w:rPr>
          <w:b/>
        </w:rPr>
        <w:t>Example 4</w:t>
      </w:r>
      <w:r w:rsidRPr="00F11D5F">
        <w:rPr>
          <w:b/>
        </w:rPr>
        <w:tab/>
      </w:r>
      <w:r>
        <w:t>Work out the size of each angle marked with a letter.</w:t>
      </w:r>
      <w:r>
        <w:br/>
      </w:r>
      <w:r>
        <w:tab/>
      </w:r>
      <w:r>
        <w:tab/>
        <w:t>Give reasons for your answers.</w:t>
      </w:r>
    </w:p>
    <w:p w14:paraId="3159F751" w14:textId="77777777" w:rsidR="00CD5116" w:rsidRDefault="00CD5116" w:rsidP="00266789">
      <w:pPr>
        <w:pStyle w:val="Example"/>
      </w:pPr>
    </w:p>
    <w:p w14:paraId="63719C64" w14:textId="77777777" w:rsidR="00CD5116" w:rsidRDefault="00CD5116" w:rsidP="00266789">
      <w:pPr>
        <w:pStyle w:val="Example"/>
      </w:pPr>
    </w:p>
    <w:p w14:paraId="18898A7D" w14:textId="77777777" w:rsidR="00CD5116" w:rsidRDefault="00CD5116" w:rsidP="00266789">
      <w:pPr>
        <w:pStyle w:val="Example"/>
      </w:pPr>
    </w:p>
    <w:p w14:paraId="6F928EEF" w14:textId="77777777" w:rsidR="00CD5116" w:rsidRPr="00842439" w:rsidRDefault="00CD5116" w:rsidP="00266789">
      <w:pPr>
        <w:pStyle w:val="Example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0A309D0C" w14:textId="77777777" w:rsidTr="00266789">
        <w:tc>
          <w:tcPr>
            <w:tcW w:w="3827" w:type="dxa"/>
          </w:tcPr>
          <w:p w14:paraId="6482697F" w14:textId="77777777" w:rsidR="00CD5116" w:rsidRDefault="00CD5116" w:rsidP="00E27A90">
            <w:pPr>
              <w:pStyle w:val="Exampleline1"/>
              <w:rPr>
                <w:rFonts w:cs="Times New Roman"/>
              </w:rPr>
            </w:pPr>
            <w:r>
              <w:t xml:space="preserve">Angle </w:t>
            </w:r>
            <w:r>
              <w:rPr>
                <w:i/>
              </w:rPr>
              <w:t>f</w:t>
            </w:r>
            <w:r>
              <w:t xml:space="preserve"> = 180</w:t>
            </w:r>
            <w:r>
              <w:rPr>
                <w:rFonts w:cs="Times New Roman"/>
              </w:rPr>
              <w:t>° − 94°</w:t>
            </w:r>
          </w:p>
          <w:p w14:paraId="7A1624F2" w14:textId="77777777" w:rsidR="00CD5116" w:rsidRDefault="00CD5116" w:rsidP="00CE0CE2">
            <w:pPr>
              <w:pStyle w:val="Example"/>
              <w:rPr>
                <w:rFonts w:cs="Times New Roman"/>
              </w:rPr>
            </w:pPr>
            <w:r>
              <w:rPr>
                <w:rFonts w:cs="Times New Roman"/>
              </w:rPr>
              <w:tab/>
              <w:t xml:space="preserve">= 86° </w:t>
            </w:r>
            <w:r>
              <w:rPr>
                <w:rFonts w:cs="Times New Roman"/>
              </w:rPr>
              <w:br/>
              <w:t>as opposite angles in a cyclic quadrilateral total 180°.</w:t>
            </w:r>
          </w:p>
          <w:p w14:paraId="3E9442C3" w14:textId="77777777" w:rsidR="00CD5116" w:rsidRDefault="00CD5116" w:rsidP="00CE0CE2">
            <w:pPr>
              <w:pStyle w:val="Example"/>
              <w:rPr>
                <w:rFonts w:cs="Times New Roman"/>
              </w:rPr>
            </w:pPr>
          </w:p>
          <w:p w14:paraId="58D20D94" w14:textId="77777777" w:rsidR="00CD5116" w:rsidRDefault="00CD5116" w:rsidP="00CE0CE2">
            <w:pPr>
              <w:pStyle w:val="Example"/>
            </w:pPr>
          </w:p>
        </w:tc>
        <w:tc>
          <w:tcPr>
            <w:tcW w:w="3776" w:type="dxa"/>
          </w:tcPr>
          <w:p w14:paraId="0D5FBF56" w14:textId="77777777" w:rsidR="00CD5116" w:rsidRDefault="00CD5116" w:rsidP="00E27A90">
            <w:pPr>
              <w:pStyle w:val="Exampleline1indent"/>
            </w:pPr>
            <w:r>
              <w:rPr>
                <w:b/>
              </w:rPr>
              <w:lastRenderedPageBreak/>
              <w:t>1</w:t>
            </w:r>
            <w:r>
              <w:rPr>
                <w:b/>
              </w:rPr>
              <w:tab/>
              <w:t xml:space="preserve"> </w:t>
            </w:r>
            <w:r>
              <w:t>Opposite angles in a cyclic quadrilateral total 180</w:t>
            </w:r>
            <w:r>
              <w:rPr>
                <w:rFonts w:cs="Times New Roman"/>
              </w:rPr>
              <w:t>°</w:t>
            </w:r>
            <w:r>
              <w:t xml:space="preserve"> so angle 94</w:t>
            </w:r>
            <w:r>
              <w:rPr>
                <w:rFonts w:cs="Times New Roman"/>
              </w:rPr>
              <w:t>°</w:t>
            </w:r>
            <w:r>
              <w:t xml:space="preserve"> and angle </w:t>
            </w:r>
            <w:r>
              <w:rPr>
                <w:i/>
              </w:rPr>
              <w:t>f</w:t>
            </w:r>
            <w:r>
              <w:t xml:space="preserve"> total 180</w:t>
            </w:r>
            <w:r>
              <w:rPr>
                <w:rFonts w:cs="Times New Roman"/>
              </w:rPr>
              <w:t>°</w:t>
            </w:r>
            <w:r>
              <w:t>.</w:t>
            </w:r>
          </w:p>
          <w:p w14:paraId="2D3BEE2E" w14:textId="77777777" w:rsidR="00CD5116" w:rsidRDefault="00CD5116" w:rsidP="00E27A90">
            <w:pPr>
              <w:pStyle w:val="Example"/>
              <w:jc w:val="right"/>
              <w:rPr>
                <w:i/>
              </w:rPr>
            </w:pPr>
          </w:p>
          <w:p w14:paraId="6F2D2D6E" w14:textId="77777777" w:rsidR="00CD5116" w:rsidRDefault="00CD5116" w:rsidP="00E27A90">
            <w:pPr>
              <w:pStyle w:val="Example"/>
              <w:jc w:val="right"/>
              <w:rPr>
                <w:i/>
              </w:rPr>
            </w:pPr>
          </w:p>
          <w:p w14:paraId="3334C32E" w14:textId="77777777" w:rsidR="00CD5116" w:rsidRPr="00E27A90" w:rsidRDefault="00CD5116" w:rsidP="00DF727A">
            <w:pPr>
              <w:pStyle w:val="Example"/>
              <w:jc w:val="right"/>
              <w:rPr>
                <w:i/>
              </w:rPr>
            </w:pPr>
            <w:r>
              <w:rPr>
                <w:i/>
              </w:rPr>
              <w:lastRenderedPageBreak/>
              <w:t>(</w:t>
            </w:r>
            <w:proofErr w:type="gramStart"/>
            <w:r>
              <w:rPr>
                <w:i/>
              </w:rPr>
              <w:t>continued on</w:t>
            </w:r>
            <w:proofErr w:type="gramEnd"/>
            <w:r>
              <w:rPr>
                <w:i/>
              </w:rPr>
              <w:t xml:space="preserve"> next page)</w:t>
            </w:r>
          </w:p>
        </w:tc>
      </w:tr>
      <w:tr w:rsidR="00CD5116" w14:paraId="7E4DF210" w14:textId="77777777" w:rsidTr="00EB0F39">
        <w:trPr>
          <w:trHeight w:val="1975"/>
        </w:trPr>
        <w:tc>
          <w:tcPr>
            <w:tcW w:w="3827" w:type="dxa"/>
          </w:tcPr>
          <w:p w14:paraId="060586F7" w14:textId="77777777" w:rsidR="00CD5116" w:rsidRDefault="00CD5116" w:rsidP="00E27A90">
            <w:pPr>
              <w:pStyle w:val="Exampleline1"/>
              <w:rPr>
                <w:rFonts w:cs="Times New Roman"/>
              </w:rPr>
            </w:pPr>
            <w:r>
              <w:t xml:space="preserve">Angle </w:t>
            </w:r>
            <w:r>
              <w:rPr>
                <w:i/>
              </w:rPr>
              <w:t>g</w:t>
            </w:r>
            <w:r>
              <w:t xml:space="preserve"> = 180</w:t>
            </w:r>
            <w:r>
              <w:rPr>
                <w:rFonts w:cs="Times New Roman"/>
              </w:rPr>
              <w:t>° − 86°</w:t>
            </w:r>
          </w:p>
          <w:p w14:paraId="1D176EA6" w14:textId="77777777" w:rsidR="00CD5116" w:rsidRDefault="00CD5116" w:rsidP="00E27A90">
            <w:pPr>
              <w:pStyle w:val="Example"/>
              <w:rPr>
                <w:rFonts w:cs="Times New Roman"/>
              </w:rPr>
            </w:pPr>
            <w:r>
              <w:rPr>
                <w:rFonts w:cs="Times New Roman"/>
              </w:rPr>
              <w:tab/>
              <w:t xml:space="preserve"> = 84° </w:t>
            </w:r>
            <w:r>
              <w:rPr>
                <w:rFonts w:cs="Times New Roman"/>
              </w:rPr>
              <w:br/>
              <w:t>as angles on a straight line total 180°.</w:t>
            </w:r>
          </w:p>
          <w:p w14:paraId="26FCA3A2" w14:textId="77777777" w:rsidR="00CD5116" w:rsidRDefault="00CD5116" w:rsidP="00E27A90">
            <w:pPr>
              <w:pStyle w:val="Example"/>
              <w:rPr>
                <w:rFonts w:cs="Times New Roman"/>
              </w:rPr>
            </w:pPr>
          </w:p>
          <w:p w14:paraId="451E42B6" w14:textId="77777777" w:rsidR="00CD5116" w:rsidRDefault="00CD5116" w:rsidP="00E27A90">
            <w:pPr>
              <w:pStyle w:val="Example"/>
            </w:pPr>
            <w:r>
              <w:t xml:space="preserve">Angle </w:t>
            </w:r>
            <w:r>
              <w:rPr>
                <w:i/>
              </w:rPr>
              <w:t>h</w:t>
            </w:r>
            <w:r>
              <w:t xml:space="preserve"> = angle </w:t>
            </w:r>
            <w:r>
              <w:rPr>
                <w:i/>
              </w:rPr>
              <w:t>f</w:t>
            </w:r>
            <w:r>
              <w:t xml:space="preserve"> = </w:t>
            </w:r>
            <w:r>
              <w:rPr>
                <w:rFonts w:cs="Times New Roman"/>
              </w:rPr>
              <w:t xml:space="preserve">86° as </w:t>
            </w:r>
            <w:r>
              <w:t>angles subtended by the same arc are equal.</w:t>
            </w:r>
          </w:p>
        </w:tc>
        <w:tc>
          <w:tcPr>
            <w:tcW w:w="3776" w:type="dxa"/>
          </w:tcPr>
          <w:p w14:paraId="34F2172F" w14:textId="77777777" w:rsidR="00CD5116" w:rsidRDefault="00CD5116" w:rsidP="00E27A90">
            <w:pPr>
              <w:pStyle w:val="Exampleline1indent"/>
            </w:pPr>
            <w:r w:rsidRPr="00695BCF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Angles on a straight line total 180</w:t>
            </w:r>
            <w:r>
              <w:rPr>
                <w:rFonts w:cs="Times New Roman"/>
              </w:rPr>
              <w:t>°</w:t>
            </w:r>
            <w:r>
              <w:t xml:space="preserve"> so angle </w:t>
            </w:r>
            <w:r w:rsidRPr="00695BCF">
              <w:rPr>
                <w:i/>
              </w:rPr>
              <w:t xml:space="preserve">f </w:t>
            </w:r>
            <w:r>
              <w:t xml:space="preserve">and angle </w:t>
            </w:r>
            <w:r>
              <w:rPr>
                <w:i/>
              </w:rPr>
              <w:t>g</w:t>
            </w:r>
            <w:r>
              <w:t xml:space="preserve"> total 180</w:t>
            </w:r>
            <w:r>
              <w:rPr>
                <w:rFonts w:cs="Times New Roman"/>
              </w:rPr>
              <w:t>°</w:t>
            </w:r>
            <w:r>
              <w:t>.</w:t>
            </w:r>
          </w:p>
          <w:p w14:paraId="46704276" w14:textId="77777777" w:rsidR="00CD5116" w:rsidRDefault="00CD5116" w:rsidP="00E27A90">
            <w:pPr>
              <w:pStyle w:val="Example"/>
            </w:pPr>
          </w:p>
          <w:p w14:paraId="5BB28148" w14:textId="77777777" w:rsidR="00CD5116" w:rsidRPr="00D96E21" w:rsidRDefault="00CD5116" w:rsidP="00E27A90">
            <w:pPr>
              <w:pStyle w:val="Example"/>
            </w:pPr>
          </w:p>
          <w:p w14:paraId="6A168DE1" w14:textId="77777777" w:rsidR="00CD5116" w:rsidRDefault="00CD5116" w:rsidP="00E27A90">
            <w:pPr>
              <w:pStyle w:val="Examplefollow"/>
              <w:rPr>
                <w:b/>
              </w:rPr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Angles subtended by the same arc are </w:t>
            </w:r>
            <w:proofErr w:type="gramStart"/>
            <w:r>
              <w:t>equal</w:t>
            </w:r>
            <w:proofErr w:type="gramEnd"/>
            <w:r>
              <w:t xml:space="preserve"> so angle </w:t>
            </w:r>
            <w:r w:rsidRPr="00D96E21">
              <w:rPr>
                <w:i/>
              </w:rPr>
              <w:t>f</w:t>
            </w:r>
            <w:r>
              <w:t xml:space="preserve"> and angle </w:t>
            </w:r>
            <w:r>
              <w:rPr>
                <w:i/>
              </w:rPr>
              <w:t>h</w:t>
            </w:r>
            <w:r>
              <w:t xml:space="preserve"> are equal.</w:t>
            </w:r>
          </w:p>
        </w:tc>
      </w:tr>
    </w:tbl>
    <w:p w14:paraId="0F4C3D49" w14:textId="77777777" w:rsidR="00CD5116" w:rsidRDefault="00CD5116" w:rsidP="00266789">
      <w:pPr>
        <w:pStyle w:val="Exampl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10816" behindDoc="0" locked="0" layoutInCell="1" allowOverlap="1" wp14:anchorId="4E3ED2F1" wp14:editId="5B2F5193">
            <wp:simplePos x="0" y="0"/>
            <wp:positionH relativeFrom="column">
              <wp:posOffset>4118610</wp:posOffset>
            </wp:positionH>
            <wp:positionV relativeFrom="paragraph">
              <wp:posOffset>117203</wp:posOffset>
            </wp:positionV>
            <wp:extent cx="1589518" cy="1451539"/>
            <wp:effectExtent l="0" t="0" r="0" b="0"/>
            <wp:wrapNone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0"/>
                    <a:stretch>
                      <a:fillRect/>
                    </a:stretch>
                  </pic:blipFill>
                  <pic:spPr>
                    <a:xfrm>
                      <a:off x="0" y="0"/>
                      <a:ext cx="1589518" cy="14515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AD7DB87" w14:textId="77777777" w:rsidR="00CD5116" w:rsidRDefault="00CD5116" w:rsidP="00266789">
      <w:pPr>
        <w:pStyle w:val="Example"/>
      </w:pPr>
      <w:r>
        <w:rPr>
          <w:b/>
        </w:rPr>
        <w:t>Example 5</w:t>
      </w:r>
      <w:r w:rsidRPr="00F11D5F">
        <w:rPr>
          <w:b/>
        </w:rPr>
        <w:tab/>
      </w:r>
      <w:r>
        <w:t>Work out the size of each angle marked with a letter.</w:t>
      </w:r>
      <w:r>
        <w:br/>
      </w:r>
      <w:r>
        <w:tab/>
      </w:r>
      <w:r>
        <w:tab/>
        <w:t>Give reasons for your answers.</w:t>
      </w:r>
      <w:r>
        <w:br/>
      </w:r>
    </w:p>
    <w:p w14:paraId="460DCB38" w14:textId="77777777" w:rsidR="00CD5116" w:rsidRDefault="00CD5116" w:rsidP="00EB0F39">
      <w:pPr>
        <w:pStyle w:val="Example"/>
        <w:spacing w:after="0"/>
      </w:pPr>
    </w:p>
    <w:p w14:paraId="1A3A02E1" w14:textId="77777777" w:rsidR="00CD5116" w:rsidRDefault="00CD5116" w:rsidP="00EB0F39">
      <w:pPr>
        <w:pStyle w:val="Example"/>
        <w:spacing w:after="0"/>
      </w:pPr>
    </w:p>
    <w:p w14:paraId="3E8D3BEB" w14:textId="77777777" w:rsidR="00CD5116" w:rsidRDefault="00CD5116" w:rsidP="00EB0F39">
      <w:pPr>
        <w:pStyle w:val="Example"/>
        <w:spacing w:after="0"/>
      </w:pPr>
    </w:p>
    <w:p w14:paraId="4B407977" w14:textId="77777777" w:rsidR="00CD5116" w:rsidRPr="00842439" w:rsidRDefault="00CD5116" w:rsidP="00EB0F39">
      <w:pPr>
        <w:pStyle w:val="Example"/>
        <w:spacing w:after="0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3B144073" w14:textId="77777777" w:rsidTr="00DF727A">
        <w:trPr>
          <w:trHeight w:val="2577"/>
        </w:trPr>
        <w:tc>
          <w:tcPr>
            <w:tcW w:w="3827" w:type="dxa"/>
          </w:tcPr>
          <w:p w14:paraId="0380B4EF" w14:textId="77777777" w:rsidR="00CD5116" w:rsidRDefault="00CD5116" w:rsidP="00EB0F39">
            <w:pPr>
              <w:pStyle w:val="Exampleline1"/>
            </w:pPr>
            <w:r>
              <w:t xml:space="preserve">Angle </w:t>
            </w:r>
            <w:proofErr w:type="spellStart"/>
            <w:r w:rsidRPr="00695BCF">
              <w:rPr>
                <w:i/>
              </w:rPr>
              <w:t>i</w:t>
            </w:r>
            <w:proofErr w:type="spellEnd"/>
            <w:r>
              <w:t xml:space="preserve"> = 53° because of the alternate segment theorem.</w:t>
            </w:r>
          </w:p>
          <w:p w14:paraId="7BA9DB1C" w14:textId="77777777" w:rsidR="00CD5116" w:rsidRDefault="00CD5116" w:rsidP="00CE0CE2">
            <w:pPr>
              <w:pStyle w:val="Example"/>
              <w:rPr>
                <w:rFonts w:cs="Times New Roman"/>
              </w:rPr>
            </w:pPr>
          </w:p>
          <w:p w14:paraId="3E47BA68" w14:textId="77777777" w:rsidR="00CD5116" w:rsidRDefault="00CD5116" w:rsidP="00CE0CE2">
            <w:pPr>
              <w:pStyle w:val="Example"/>
              <w:rPr>
                <w:rFonts w:cs="Times New Roman"/>
              </w:rPr>
            </w:pPr>
            <w:r>
              <w:t xml:space="preserve">Angle </w:t>
            </w:r>
            <w:r>
              <w:rPr>
                <w:i/>
              </w:rPr>
              <w:t>j</w:t>
            </w:r>
            <w:r>
              <w:t xml:space="preserve"> = 53</w:t>
            </w:r>
            <w:r>
              <w:rPr>
                <w:rFonts w:cs="Times New Roman"/>
              </w:rPr>
              <w:t>° because it is the alternate angle to 53°.</w:t>
            </w:r>
          </w:p>
          <w:p w14:paraId="60C6FDB9" w14:textId="77777777" w:rsidR="00CD5116" w:rsidRDefault="00CD5116" w:rsidP="00CE0CE2">
            <w:pPr>
              <w:pStyle w:val="Example"/>
              <w:rPr>
                <w:rFonts w:cs="Times New Roman"/>
              </w:rPr>
            </w:pPr>
          </w:p>
          <w:p w14:paraId="4D008928" w14:textId="77777777" w:rsidR="00CD5116" w:rsidRDefault="00CD5116" w:rsidP="00CE0CE2">
            <w:pPr>
              <w:pStyle w:val="Example"/>
              <w:rPr>
                <w:rFonts w:cs="Times New Roman"/>
              </w:rPr>
            </w:pPr>
            <w:r>
              <w:t xml:space="preserve">Angle </w:t>
            </w:r>
            <w:r>
              <w:rPr>
                <w:i/>
              </w:rPr>
              <w:t>k</w:t>
            </w:r>
            <w:r>
              <w:t xml:space="preserve"> = 180</w:t>
            </w:r>
            <w:r>
              <w:rPr>
                <w:rFonts w:cs="Times New Roman"/>
              </w:rPr>
              <w:t>° − 53° − 53°</w:t>
            </w:r>
          </w:p>
          <w:p w14:paraId="289AB367" w14:textId="77777777" w:rsidR="00CD5116" w:rsidRDefault="00CD5116" w:rsidP="00CE0CE2">
            <w:pPr>
              <w:pStyle w:val="Example"/>
              <w:rPr>
                <w:rFonts w:cs="Times New Roman"/>
              </w:rPr>
            </w:pPr>
            <w:r>
              <w:rPr>
                <w:rFonts w:cs="Times New Roman"/>
              </w:rPr>
              <w:tab/>
              <w:t xml:space="preserve">= 74° </w:t>
            </w:r>
          </w:p>
          <w:p w14:paraId="51E13129" w14:textId="77777777" w:rsidR="00CD5116" w:rsidRDefault="00CD5116" w:rsidP="00CE0CE2">
            <w:pPr>
              <w:pStyle w:val="Example"/>
            </w:pPr>
            <w:r>
              <w:rPr>
                <w:rFonts w:cs="Times New Roman"/>
              </w:rPr>
              <w:t>as angles in a triangle total 180°.</w:t>
            </w:r>
          </w:p>
        </w:tc>
        <w:tc>
          <w:tcPr>
            <w:tcW w:w="3776" w:type="dxa"/>
          </w:tcPr>
          <w:p w14:paraId="4727DB52" w14:textId="77777777" w:rsidR="00CD5116" w:rsidRDefault="00CD5116" w:rsidP="00EB0F39">
            <w:pPr>
              <w:pStyle w:val="Exampleline1indent"/>
            </w:pPr>
            <w:r w:rsidRPr="00695BCF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The angle between a tangent and chord is equal to the angle in the alternate segment.</w:t>
            </w:r>
          </w:p>
          <w:p w14:paraId="5F15A211" w14:textId="77777777" w:rsidR="00CD5116" w:rsidRDefault="00CD5116" w:rsidP="00EB0F39">
            <w:pPr>
              <w:pStyle w:val="Examplefollow"/>
            </w:pPr>
            <w:r w:rsidRPr="00695BCF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As there are two parallel lines, angle 53</w:t>
            </w:r>
            <w:r>
              <w:rPr>
                <w:rFonts w:cs="Times New Roman"/>
              </w:rPr>
              <w:t>°</w:t>
            </w:r>
            <w:r>
              <w:t xml:space="preserve"> is equal to angle </w:t>
            </w:r>
            <w:r w:rsidRPr="00695BCF">
              <w:rPr>
                <w:i/>
              </w:rPr>
              <w:t>j</w:t>
            </w:r>
            <w:r>
              <w:t xml:space="preserve"> because they are alternate angles.</w:t>
            </w:r>
          </w:p>
          <w:p w14:paraId="5BF758BD" w14:textId="77777777" w:rsidR="00CD5116" w:rsidRPr="00F54DC6" w:rsidRDefault="00CD5116" w:rsidP="00EB0F39">
            <w:pPr>
              <w:pStyle w:val="Examplefollow"/>
            </w:pPr>
            <w:r w:rsidRPr="00695BCF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The angles in a triangle total 180</w:t>
            </w:r>
            <w:r>
              <w:rPr>
                <w:rFonts w:cs="Times New Roman"/>
              </w:rPr>
              <w:t>°</w:t>
            </w:r>
            <w:r>
              <w:t xml:space="preserve">, so </w:t>
            </w:r>
            <w:proofErr w:type="spellStart"/>
            <w:r w:rsidRPr="00695BCF">
              <w:rPr>
                <w:i/>
              </w:rPr>
              <w:t>i</w:t>
            </w:r>
            <w:proofErr w:type="spellEnd"/>
            <w:r w:rsidRPr="00695BCF">
              <w:rPr>
                <w:i/>
              </w:rPr>
              <w:t xml:space="preserve"> </w:t>
            </w:r>
            <w:r>
              <w:t xml:space="preserve">+ </w:t>
            </w:r>
            <w:r w:rsidRPr="00695BCF">
              <w:rPr>
                <w:i/>
              </w:rPr>
              <w:t xml:space="preserve">j </w:t>
            </w:r>
            <w:r>
              <w:t xml:space="preserve">+ </w:t>
            </w:r>
            <w:r w:rsidRPr="00695BCF">
              <w:rPr>
                <w:i/>
              </w:rPr>
              <w:t>k</w:t>
            </w:r>
            <w:r>
              <w:t xml:space="preserve"> = 180</w:t>
            </w:r>
            <w:r>
              <w:rPr>
                <w:rFonts w:cs="Times New Roman"/>
              </w:rPr>
              <w:t>°.</w:t>
            </w:r>
          </w:p>
        </w:tc>
      </w:tr>
    </w:tbl>
    <w:p w14:paraId="12F943F0" w14:textId="77777777" w:rsidR="00CD5116" w:rsidRDefault="00CD5116" w:rsidP="00266789">
      <w:pPr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11840" behindDoc="0" locked="0" layoutInCell="1" allowOverlap="1" wp14:anchorId="41594F11" wp14:editId="1A3B10C6">
            <wp:simplePos x="0" y="0"/>
            <wp:positionH relativeFrom="column">
              <wp:posOffset>4069080</wp:posOffset>
            </wp:positionH>
            <wp:positionV relativeFrom="paragraph">
              <wp:posOffset>152037</wp:posOffset>
            </wp:positionV>
            <wp:extent cx="1678577" cy="1508834"/>
            <wp:effectExtent l="0" t="0" r="0" b="0"/>
            <wp:wrapNone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1"/>
                    <a:stretch>
                      <a:fillRect/>
                    </a:stretch>
                  </pic:blipFill>
                  <pic:spPr>
                    <a:xfrm>
                      <a:off x="0" y="0"/>
                      <a:ext cx="1678577" cy="15088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FAFFE96" w14:textId="77777777" w:rsidR="00CD5116" w:rsidRDefault="00CD5116" w:rsidP="00266789">
      <w:pPr>
        <w:pStyle w:val="Example"/>
      </w:pPr>
      <w:r>
        <w:rPr>
          <w:b/>
        </w:rPr>
        <w:t>Example 6</w:t>
      </w:r>
      <w:r w:rsidRPr="00F11D5F">
        <w:rPr>
          <w:b/>
        </w:rPr>
        <w:tab/>
      </w:r>
      <w:r>
        <w:t>XZ and YZ are two tangents to a circle with centre O.</w:t>
      </w:r>
      <w:r>
        <w:br/>
      </w:r>
      <w:r>
        <w:tab/>
      </w:r>
      <w:r>
        <w:tab/>
        <w:t>Prove that triangles XZO and YZO are congruent.</w:t>
      </w:r>
      <w:r>
        <w:br/>
      </w:r>
    </w:p>
    <w:p w14:paraId="1DC6CDBC" w14:textId="77777777" w:rsidR="00CD5116" w:rsidRDefault="00CD5116" w:rsidP="00266789">
      <w:pPr>
        <w:pStyle w:val="Example"/>
      </w:pPr>
    </w:p>
    <w:p w14:paraId="6ECF67E8" w14:textId="77777777" w:rsidR="00CD5116" w:rsidRDefault="00CD5116" w:rsidP="00266789">
      <w:pPr>
        <w:pStyle w:val="Example"/>
      </w:pPr>
    </w:p>
    <w:p w14:paraId="25D21B7B" w14:textId="77777777" w:rsidR="00CD5116" w:rsidRPr="00842439" w:rsidRDefault="00CD5116" w:rsidP="00266789">
      <w:pPr>
        <w:pStyle w:val="Example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2C052B23" w14:textId="77777777" w:rsidTr="00DF727A">
        <w:trPr>
          <w:trHeight w:val="3361"/>
        </w:trPr>
        <w:tc>
          <w:tcPr>
            <w:tcW w:w="3827" w:type="dxa"/>
          </w:tcPr>
          <w:p w14:paraId="0874FC41" w14:textId="77777777" w:rsidR="00CD5116" w:rsidRDefault="00CD5116" w:rsidP="00EB0F39">
            <w:pPr>
              <w:pStyle w:val="Exampleline1"/>
            </w:pPr>
            <w:r>
              <w:t>Angle OXZ = 90</w:t>
            </w:r>
            <w:r>
              <w:rPr>
                <w:rFonts w:cs="Times New Roman"/>
              </w:rPr>
              <w:t>°</w:t>
            </w:r>
            <w:r>
              <w:t xml:space="preserve"> and angle OYZ = 90</w:t>
            </w:r>
            <w:r>
              <w:rPr>
                <w:rFonts w:cs="Times New Roman"/>
              </w:rPr>
              <w:t>°</w:t>
            </w:r>
            <w:r>
              <w:t xml:space="preserve"> as the angles in a semicircle are right angles.</w:t>
            </w:r>
          </w:p>
          <w:p w14:paraId="0AFDF06E" w14:textId="77777777" w:rsidR="00CD5116" w:rsidRDefault="00CD5116" w:rsidP="00EB0F39">
            <w:pPr>
              <w:pStyle w:val="Exampleline1"/>
            </w:pPr>
          </w:p>
          <w:p w14:paraId="4AFD62E2" w14:textId="77777777" w:rsidR="00CD5116" w:rsidRDefault="00CD5116" w:rsidP="00CE0CE2">
            <w:pPr>
              <w:pStyle w:val="Example"/>
            </w:pPr>
            <w:r>
              <w:t>OZ is a common line and is the hypotenuse in both triangles.</w:t>
            </w:r>
          </w:p>
          <w:p w14:paraId="75C75768" w14:textId="77777777" w:rsidR="00CD5116" w:rsidRDefault="00CD5116" w:rsidP="00CE0CE2">
            <w:pPr>
              <w:pStyle w:val="Example"/>
            </w:pPr>
          </w:p>
          <w:p w14:paraId="7B7132C7" w14:textId="77777777" w:rsidR="00CD5116" w:rsidRDefault="00CD5116" w:rsidP="00CE0CE2">
            <w:pPr>
              <w:pStyle w:val="Example"/>
            </w:pPr>
            <w:r>
              <w:t>OX = OY as they are radii of the same circle.</w:t>
            </w:r>
          </w:p>
          <w:p w14:paraId="40B60231" w14:textId="77777777" w:rsidR="00CD5116" w:rsidRDefault="00CD5116" w:rsidP="00CE0CE2">
            <w:pPr>
              <w:pStyle w:val="Example"/>
            </w:pPr>
          </w:p>
          <w:p w14:paraId="217EDC0F" w14:textId="77777777" w:rsidR="00CD5116" w:rsidRDefault="00CD5116" w:rsidP="00CE0CE2">
            <w:pPr>
              <w:pStyle w:val="Example"/>
            </w:pPr>
            <w:proofErr w:type="gramStart"/>
            <w:r>
              <w:t>So</w:t>
            </w:r>
            <w:proofErr w:type="gramEnd"/>
            <w:r>
              <w:t xml:space="preserve"> triangles XZO and YZO are congruent, RHS.</w:t>
            </w:r>
          </w:p>
        </w:tc>
        <w:tc>
          <w:tcPr>
            <w:tcW w:w="3776" w:type="dxa"/>
          </w:tcPr>
          <w:p w14:paraId="1ACCDF27" w14:textId="77777777" w:rsidR="00CD5116" w:rsidRDefault="00CD5116" w:rsidP="00EB0F39">
            <w:pPr>
              <w:pStyle w:val="Exampleline1"/>
            </w:pPr>
            <w:r>
              <w:t>For two triangles to be congruent you need to show one of the following.</w:t>
            </w:r>
          </w:p>
          <w:p w14:paraId="40999B62" w14:textId="77777777" w:rsidR="00CD5116" w:rsidRDefault="00CD5116" w:rsidP="00CD5116">
            <w:pPr>
              <w:pStyle w:val="Exampleline1"/>
              <w:numPr>
                <w:ilvl w:val="0"/>
                <w:numId w:val="7"/>
              </w:numPr>
              <w:tabs>
                <w:tab w:val="clear" w:pos="1330"/>
              </w:tabs>
              <w:ind w:left="419"/>
            </w:pPr>
            <w:r>
              <w:t>All three corresponding sides are equal (SSS).</w:t>
            </w:r>
          </w:p>
          <w:p w14:paraId="5FEACBA0" w14:textId="77777777" w:rsidR="00CD5116" w:rsidRDefault="00CD5116" w:rsidP="00CD5116">
            <w:pPr>
              <w:pStyle w:val="Exampleline1"/>
              <w:numPr>
                <w:ilvl w:val="0"/>
                <w:numId w:val="7"/>
              </w:numPr>
              <w:tabs>
                <w:tab w:val="clear" w:pos="1330"/>
              </w:tabs>
              <w:ind w:left="419"/>
            </w:pPr>
            <w:r>
              <w:t>Two corresponding sides and the included angle are equal (SAS).</w:t>
            </w:r>
          </w:p>
          <w:p w14:paraId="4D92AED6" w14:textId="77777777" w:rsidR="00CD5116" w:rsidRDefault="00CD5116" w:rsidP="00CD5116">
            <w:pPr>
              <w:pStyle w:val="Exampleline1"/>
              <w:numPr>
                <w:ilvl w:val="0"/>
                <w:numId w:val="7"/>
              </w:numPr>
              <w:tabs>
                <w:tab w:val="clear" w:pos="1330"/>
              </w:tabs>
              <w:ind w:left="419"/>
            </w:pPr>
            <w:r>
              <w:t xml:space="preserve">One side and two corresponding angles are equal (ASA). </w:t>
            </w:r>
          </w:p>
          <w:p w14:paraId="0F4A2F4C" w14:textId="77777777" w:rsidR="00CD5116" w:rsidRPr="00F54DC6" w:rsidRDefault="00CD5116" w:rsidP="00CD5116">
            <w:pPr>
              <w:pStyle w:val="Exampleline1"/>
              <w:numPr>
                <w:ilvl w:val="0"/>
                <w:numId w:val="7"/>
              </w:numPr>
              <w:tabs>
                <w:tab w:val="clear" w:pos="1330"/>
              </w:tabs>
              <w:ind w:left="419"/>
            </w:pPr>
            <w:r>
              <w:t>A right angle, hypotenuse and a shorter side are equal (RHS).</w:t>
            </w:r>
          </w:p>
        </w:tc>
      </w:tr>
    </w:tbl>
    <w:p w14:paraId="5D549DDA" w14:textId="77777777" w:rsidR="00CD5116" w:rsidRDefault="00CD5116">
      <w:pPr>
        <w:rPr>
          <w:b/>
          <w:sz w:val="32"/>
        </w:rPr>
      </w:pPr>
      <w:r>
        <w:br w:type="page"/>
      </w:r>
    </w:p>
    <w:p w14:paraId="1238A09F" w14:textId="77777777" w:rsidR="00CD5116" w:rsidRDefault="00CD5116" w:rsidP="00757B8B">
      <w:pPr>
        <w:pStyle w:val="Qheading"/>
      </w:pPr>
      <w:r>
        <w:lastRenderedPageBreak/>
        <w:t>Practice</w:t>
      </w:r>
    </w:p>
    <w:p w14:paraId="2176A0DF" w14:textId="77777777" w:rsidR="00CD5116" w:rsidRDefault="00CD5116" w:rsidP="007C5620">
      <w:pPr>
        <w:pStyle w:val="Question1stline4parts"/>
      </w:pPr>
      <w:r w:rsidRPr="00844D21">
        <w:rPr>
          <w:b/>
        </w:rPr>
        <w:t>1</w:t>
      </w:r>
      <w:r>
        <w:tab/>
        <w:t>Work out the size of each angle marked with a letter.</w:t>
      </w:r>
    </w:p>
    <w:p w14:paraId="5F064BD3" w14:textId="77777777" w:rsidR="00CD5116" w:rsidRDefault="00CD5116" w:rsidP="007C5620">
      <w:pPr>
        <w:pStyle w:val="Questionfollowline"/>
      </w:pPr>
      <w:r w:rsidRPr="00844D21">
        <w:rPr>
          <w:b/>
          <w:noProof/>
          <w:lang w:eastAsia="en-GB"/>
        </w:rPr>
        <w:drawing>
          <wp:anchor distT="0" distB="0" distL="114300" distR="114300" simplePos="0" relativeHeight="251813888" behindDoc="0" locked="0" layoutInCell="1" allowOverlap="1" wp14:anchorId="66FF4E59" wp14:editId="6B6DA50A">
            <wp:simplePos x="0" y="0"/>
            <wp:positionH relativeFrom="column">
              <wp:posOffset>2994212</wp:posOffset>
            </wp:positionH>
            <wp:positionV relativeFrom="paragraph">
              <wp:posOffset>199577</wp:posOffset>
            </wp:positionV>
            <wp:extent cx="1613647" cy="1665145"/>
            <wp:effectExtent l="0" t="0" r="5715" b="0"/>
            <wp:wrapNone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2"/>
                    <a:stretch>
                      <a:fillRect/>
                    </a:stretch>
                  </pic:blipFill>
                  <pic:spPr>
                    <a:xfrm>
                      <a:off x="0" y="0"/>
                      <a:ext cx="1618002" cy="16696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  <w:t>Give reasons for your answers.</w:t>
      </w:r>
    </w:p>
    <w:p w14:paraId="0F97BC11" w14:textId="77777777" w:rsidR="00CD5116" w:rsidRPr="00844D21" w:rsidRDefault="00CD5116" w:rsidP="00844D21">
      <w:pPr>
        <w:pStyle w:val="Questionfollowline"/>
        <w:tabs>
          <w:tab w:val="clear" w:pos="3969"/>
          <w:tab w:val="left" w:pos="3402"/>
          <w:tab w:val="left" w:pos="6237"/>
        </w:tabs>
        <w:rPr>
          <w:b/>
        </w:rPr>
      </w:pPr>
      <w:r w:rsidRPr="00844D21">
        <w:rPr>
          <w:b/>
          <w:noProof/>
          <w:lang w:eastAsia="en-GB"/>
        </w:rPr>
        <w:drawing>
          <wp:anchor distT="0" distB="0" distL="114300" distR="114300" simplePos="0" relativeHeight="251812864" behindDoc="0" locked="0" layoutInCell="1" allowOverlap="1" wp14:anchorId="6861625F" wp14:editId="7B07CC85">
            <wp:simplePos x="0" y="0"/>
            <wp:positionH relativeFrom="column">
              <wp:posOffset>448234</wp:posOffset>
            </wp:positionH>
            <wp:positionV relativeFrom="paragraph">
              <wp:posOffset>27716</wp:posOffset>
            </wp:positionV>
            <wp:extent cx="1730189" cy="1934239"/>
            <wp:effectExtent l="0" t="0" r="3810" b="8890"/>
            <wp:wrapNone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3"/>
                    <a:stretch>
                      <a:fillRect/>
                    </a:stretch>
                  </pic:blipFill>
                  <pic:spPr>
                    <a:xfrm>
                      <a:off x="0" y="0"/>
                      <a:ext cx="1741317" cy="19466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4D21">
        <w:rPr>
          <w:b/>
        </w:rPr>
        <w:tab/>
        <w:t>a</w:t>
      </w:r>
      <w:r w:rsidRPr="00844D21">
        <w:rPr>
          <w:b/>
        </w:rPr>
        <w:tab/>
      </w:r>
      <w:r w:rsidRPr="00844D21">
        <w:rPr>
          <w:b/>
        </w:rPr>
        <w:tab/>
      </w:r>
      <w:r>
        <w:rPr>
          <w:b/>
        </w:rPr>
        <w:tab/>
      </w:r>
      <w:r w:rsidRPr="00844D21">
        <w:rPr>
          <w:b/>
        </w:rPr>
        <w:t>b</w:t>
      </w:r>
      <w:r>
        <w:rPr>
          <w:b/>
        </w:rPr>
        <w:tab/>
      </w:r>
      <w:r>
        <w:rPr>
          <w:b/>
        </w:rPr>
        <w:tab/>
      </w:r>
      <w:r w:rsidRPr="00844D21">
        <w:rPr>
          <w:b/>
        </w:rPr>
        <w:tab/>
      </w:r>
    </w:p>
    <w:p w14:paraId="4B16868E" w14:textId="77777777" w:rsidR="00CD5116" w:rsidRPr="00844D21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</w:p>
    <w:p w14:paraId="3A34E022" w14:textId="77777777" w:rsidR="00CD5116" w:rsidRPr="00844D21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</w:p>
    <w:p w14:paraId="19875D6F" w14:textId="77777777" w:rsidR="00CD5116" w:rsidRPr="00844D21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</w:p>
    <w:p w14:paraId="79182012" w14:textId="77777777" w:rsidR="00CD5116" w:rsidRPr="00844D21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</w:p>
    <w:p w14:paraId="2D934DF3" w14:textId="77777777" w:rsidR="00CD5116" w:rsidRPr="00844D21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</w:p>
    <w:p w14:paraId="07221D0D" w14:textId="77777777" w:rsidR="00CD5116" w:rsidRPr="00844D21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</w:p>
    <w:p w14:paraId="42C130EC" w14:textId="77777777" w:rsidR="00CD5116" w:rsidRPr="00844D21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</w:p>
    <w:p w14:paraId="087EA63A" w14:textId="77777777" w:rsidR="00CD5116" w:rsidRPr="00844D21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</w:p>
    <w:p w14:paraId="7DBBC666" w14:textId="77777777" w:rsidR="00CD5116" w:rsidRPr="00844D21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  <w:r w:rsidRPr="00844D21">
        <w:rPr>
          <w:b/>
          <w:noProof/>
          <w:lang w:eastAsia="en-GB"/>
        </w:rPr>
        <w:drawing>
          <wp:anchor distT="0" distB="0" distL="114300" distR="114300" simplePos="0" relativeHeight="251815936" behindDoc="0" locked="0" layoutInCell="1" allowOverlap="1" wp14:anchorId="753E0DBD" wp14:editId="68A1FC93">
            <wp:simplePos x="0" y="0"/>
            <wp:positionH relativeFrom="column">
              <wp:posOffset>3110753</wp:posOffset>
            </wp:positionH>
            <wp:positionV relativeFrom="paragraph">
              <wp:posOffset>184262</wp:posOffset>
            </wp:positionV>
            <wp:extent cx="1622612" cy="1835492"/>
            <wp:effectExtent l="0" t="0" r="0" b="0"/>
            <wp:wrapNone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4"/>
                    <a:stretch>
                      <a:fillRect/>
                    </a:stretch>
                  </pic:blipFill>
                  <pic:spPr>
                    <a:xfrm>
                      <a:off x="0" y="0"/>
                      <a:ext cx="1624237" cy="1837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4D21">
        <w:rPr>
          <w:b/>
          <w:noProof/>
          <w:lang w:eastAsia="en-GB"/>
        </w:rPr>
        <w:drawing>
          <wp:anchor distT="0" distB="0" distL="114300" distR="114300" simplePos="0" relativeHeight="251814912" behindDoc="0" locked="0" layoutInCell="1" allowOverlap="1" wp14:anchorId="2963896B" wp14:editId="6A9B8491">
            <wp:simplePos x="0" y="0"/>
            <wp:positionH relativeFrom="column">
              <wp:posOffset>484094</wp:posOffset>
            </wp:positionH>
            <wp:positionV relativeFrom="paragraph">
              <wp:posOffset>184262</wp:posOffset>
            </wp:positionV>
            <wp:extent cx="1739153" cy="1734388"/>
            <wp:effectExtent l="0" t="0" r="0" b="0"/>
            <wp:wrapNone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5"/>
                    <a:stretch>
                      <a:fillRect/>
                    </a:stretch>
                  </pic:blipFill>
                  <pic:spPr>
                    <a:xfrm>
                      <a:off x="0" y="0"/>
                      <a:ext cx="1743153" cy="17383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B73443" w14:textId="77777777" w:rsidR="00CD5116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  <w:r w:rsidRPr="00844D21">
        <w:rPr>
          <w:b/>
        </w:rPr>
        <w:tab/>
      </w:r>
    </w:p>
    <w:p w14:paraId="3A5CB5E6" w14:textId="77777777" w:rsidR="00CD5116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11BAFDF1" w14:textId="77777777" w:rsidR="00CD5116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</w:p>
    <w:p w14:paraId="4DACC1AB" w14:textId="77777777" w:rsidR="00CD5116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</w:p>
    <w:p w14:paraId="778EA305" w14:textId="77777777" w:rsidR="00CD5116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</w:p>
    <w:p w14:paraId="3610F838" w14:textId="77777777" w:rsidR="00CD5116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6B399F71" wp14:editId="1CA69A0E">
                <wp:simplePos x="0" y="0"/>
                <wp:positionH relativeFrom="column">
                  <wp:posOffset>4439951</wp:posOffset>
                </wp:positionH>
                <wp:positionV relativeFrom="paragraph">
                  <wp:posOffset>125793</wp:posOffset>
                </wp:positionV>
                <wp:extent cx="256939" cy="264496"/>
                <wp:effectExtent l="0" t="0" r="0" b="2540"/>
                <wp:wrapNone/>
                <wp:docPr id="154" name="Text Box 1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6939" cy="26449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C53DAC" w14:textId="77777777" w:rsidR="00CD5116" w:rsidRPr="009F517D" w:rsidRDefault="00CD5116">
                            <w:pPr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 w:rsidRPr="009F517D">
                              <w:rPr>
                                <w:rFonts w:ascii="Arial" w:hAnsi="Arial" w:cs="Arial"/>
                                <w:sz w:val="18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B399F71" id="Text Box 154" o:spid="_x0000_s1044" type="#_x0000_t202" style="position:absolute;margin-left:349.6pt;margin-top:9.9pt;width:20.25pt;height:20.8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" filled="f" stroked="f" strokeweight=".5pt">
                <v:textbox>
                  <w:txbxContent>
                    <w:p w14:paraId="5EC53DAC" w14:textId="77777777" w:rsidR="00CD5116" w:rsidRPr="009F517D" w:rsidRDefault="00CD5116">
                      <w:pPr>
                        <w:rPr>
                          <w:rFonts w:ascii="Arial" w:hAnsi="Arial" w:cs="Arial"/>
                          <w:sz w:val="18"/>
                        </w:rPr>
                      </w:pPr>
                      <w:r w:rsidRPr="009F517D">
                        <w:rPr>
                          <w:rFonts w:ascii="Arial" w:hAnsi="Arial" w:cs="Arial"/>
                          <w:sz w:val="1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440F4A7E" w14:textId="77777777" w:rsidR="00CD5116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</w:p>
    <w:p w14:paraId="19A9AEEC" w14:textId="77777777" w:rsidR="00CD5116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</w:p>
    <w:p w14:paraId="1DA863D6" w14:textId="77777777" w:rsidR="00CD5116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</w:rPr>
      </w:pPr>
    </w:p>
    <w:p w14:paraId="600AC2E3" w14:textId="77777777" w:rsidR="00CD5116" w:rsidRPr="00844D21" w:rsidRDefault="00CD5116" w:rsidP="00844D21">
      <w:pPr>
        <w:pStyle w:val="Questionfollowline"/>
        <w:tabs>
          <w:tab w:val="clear" w:pos="3969"/>
          <w:tab w:val="left" w:pos="3261"/>
          <w:tab w:val="left" w:pos="6237"/>
        </w:tabs>
        <w:rPr>
          <w:b/>
          <w:noProof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816960" behindDoc="0" locked="0" layoutInCell="1" allowOverlap="1" wp14:anchorId="3E70C30F" wp14:editId="06F7E43B">
            <wp:simplePos x="0" y="0"/>
            <wp:positionH relativeFrom="column">
              <wp:posOffset>527050</wp:posOffset>
            </wp:positionH>
            <wp:positionV relativeFrom="paragraph">
              <wp:posOffset>33020</wp:posOffset>
            </wp:positionV>
            <wp:extent cx="1527810" cy="2093595"/>
            <wp:effectExtent l="0" t="0" r="0" b="1905"/>
            <wp:wrapNone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6"/>
                    <a:stretch>
                      <a:fillRect/>
                    </a:stretch>
                  </pic:blipFill>
                  <pic:spPr>
                    <a:xfrm>
                      <a:off x="0" y="0"/>
                      <a:ext cx="1527810" cy="2093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e</w:t>
      </w:r>
      <w:r w:rsidRPr="00844D21">
        <w:rPr>
          <w:b/>
        </w:rPr>
        <w:tab/>
      </w:r>
      <w:r w:rsidRPr="00844D21">
        <w:rPr>
          <w:b/>
        </w:rPr>
        <w:tab/>
      </w:r>
    </w:p>
    <w:p w14:paraId="17E35682" w14:textId="77777777" w:rsidR="00CD5116" w:rsidRDefault="00CD5116" w:rsidP="00266789">
      <w:pPr>
        <w:rPr>
          <w:noProof/>
          <w:lang w:eastAsia="en-GB"/>
        </w:rPr>
      </w:pPr>
    </w:p>
    <w:p w14:paraId="077A7D1E" w14:textId="77777777" w:rsidR="00CD5116" w:rsidRDefault="00CD5116" w:rsidP="00266789">
      <w:pPr>
        <w:rPr>
          <w:noProof/>
          <w:lang w:eastAsia="en-GB"/>
        </w:rPr>
      </w:pPr>
    </w:p>
    <w:p w14:paraId="011E8ABF" w14:textId="77777777" w:rsidR="00CD5116" w:rsidRDefault="00CD5116" w:rsidP="00266789">
      <w:pPr>
        <w:rPr>
          <w:noProof/>
          <w:lang w:eastAsia="en-GB"/>
        </w:rPr>
      </w:pPr>
    </w:p>
    <w:p w14:paraId="0BBD6043" w14:textId="77777777" w:rsidR="00CD5116" w:rsidRDefault="00CD5116" w:rsidP="00266789">
      <w:pPr>
        <w:rPr>
          <w:noProof/>
          <w:lang w:eastAsia="en-GB"/>
        </w:rPr>
      </w:pPr>
    </w:p>
    <w:p w14:paraId="7B229785" w14:textId="77777777" w:rsidR="00CD5116" w:rsidRDefault="00CD5116" w:rsidP="00266789">
      <w:pPr>
        <w:rPr>
          <w:noProof/>
          <w:lang w:eastAsia="en-GB"/>
        </w:rPr>
      </w:pPr>
    </w:p>
    <w:p w14:paraId="791BC2F6" w14:textId="77777777" w:rsidR="00CD5116" w:rsidRDefault="00CD5116" w:rsidP="00266789">
      <w:pPr>
        <w:rPr>
          <w:noProof/>
          <w:lang w:eastAsia="en-GB"/>
        </w:rPr>
      </w:pPr>
    </w:p>
    <w:p w14:paraId="39134058" w14:textId="77777777" w:rsidR="00CD5116" w:rsidRDefault="00CD5116" w:rsidP="00266789">
      <w:pPr>
        <w:rPr>
          <w:noProof/>
          <w:lang w:eastAsia="en-GB"/>
        </w:rPr>
      </w:pPr>
    </w:p>
    <w:p w14:paraId="329835E1" w14:textId="77777777" w:rsidR="00CD5116" w:rsidRDefault="00CD5116" w:rsidP="00266789"/>
    <w:p w14:paraId="1457BE46" w14:textId="77777777" w:rsidR="00CD5116" w:rsidRDefault="00CD5116" w:rsidP="00266789">
      <w:r w:rsidRPr="00844D21">
        <w:rPr>
          <w:b/>
        </w:rPr>
        <w:t>2</w:t>
      </w:r>
      <w:r>
        <w:tab/>
        <w:t>Work out the size of each angle marked with a letter.</w:t>
      </w:r>
      <w:r>
        <w:br/>
      </w:r>
      <w:r>
        <w:tab/>
        <w:t>Give reasons for your answers.</w:t>
      </w:r>
    </w:p>
    <w:p w14:paraId="052B4C7D" w14:textId="77777777" w:rsidR="00CD5116" w:rsidRPr="00844D21" w:rsidRDefault="00CD5116" w:rsidP="00500C11">
      <w:pPr>
        <w:pStyle w:val="Questionfollowline"/>
        <w:rPr>
          <w:b/>
        </w:rPr>
      </w:pPr>
      <w:r w:rsidRPr="00844D21">
        <w:rPr>
          <w:b/>
          <w:noProof/>
          <w:lang w:eastAsia="en-GB"/>
        </w:rPr>
        <w:drawing>
          <wp:anchor distT="0" distB="0" distL="114300" distR="114300" simplePos="0" relativeHeight="251819008" behindDoc="0" locked="0" layoutInCell="1" allowOverlap="1" wp14:anchorId="6EFB4D60" wp14:editId="39D44094">
            <wp:simplePos x="0" y="0"/>
            <wp:positionH relativeFrom="column">
              <wp:posOffset>3108960</wp:posOffset>
            </wp:positionH>
            <wp:positionV relativeFrom="paragraph">
              <wp:posOffset>21590</wp:posOffset>
            </wp:positionV>
            <wp:extent cx="1337011" cy="1315085"/>
            <wp:effectExtent l="0" t="0" r="0" b="0"/>
            <wp:wrapNone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7"/>
                    <a:stretch>
                      <a:fillRect/>
                    </a:stretch>
                  </pic:blipFill>
                  <pic:spPr>
                    <a:xfrm>
                      <a:off x="0" y="0"/>
                      <a:ext cx="1340295" cy="1318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4D21">
        <w:rPr>
          <w:b/>
          <w:noProof/>
          <w:lang w:eastAsia="en-GB"/>
        </w:rPr>
        <w:drawing>
          <wp:anchor distT="0" distB="0" distL="114300" distR="114300" simplePos="0" relativeHeight="251817984" behindDoc="0" locked="0" layoutInCell="1" allowOverlap="1" wp14:anchorId="1EBE4C67" wp14:editId="0585CEB5">
            <wp:simplePos x="0" y="0"/>
            <wp:positionH relativeFrom="column">
              <wp:posOffset>398417</wp:posOffset>
            </wp:positionH>
            <wp:positionV relativeFrom="paragraph">
              <wp:posOffset>21591</wp:posOffset>
            </wp:positionV>
            <wp:extent cx="1391194" cy="1315634"/>
            <wp:effectExtent l="0" t="0" r="0" b="0"/>
            <wp:wrapNone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8"/>
                    <a:stretch>
                      <a:fillRect/>
                    </a:stretch>
                  </pic:blipFill>
                  <pic:spPr>
                    <a:xfrm>
                      <a:off x="0" y="0"/>
                      <a:ext cx="1401150" cy="13250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4D21">
        <w:rPr>
          <w:b/>
        </w:rPr>
        <w:tab/>
        <w:t>a</w:t>
      </w:r>
      <w:r w:rsidRPr="00844D21">
        <w:rPr>
          <w:b/>
        </w:rPr>
        <w:tab/>
      </w:r>
      <w:r w:rsidRPr="00844D21">
        <w:rPr>
          <w:b/>
        </w:rPr>
        <w:tab/>
      </w:r>
      <w:r w:rsidRPr="00844D21">
        <w:rPr>
          <w:b/>
        </w:rPr>
        <w:tab/>
        <w:t>b</w:t>
      </w:r>
    </w:p>
    <w:p w14:paraId="69220EB4" w14:textId="77777777" w:rsidR="00CD5116" w:rsidRDefault="00CD5116" w:rsidP="00500C11">
      <w:pPr>
        <w:pStyle w:val="Questionfollowline"/>
      </w:pPr>
    </w:p>
    <w:p w14:paraId="5A9B118A" w14:textId="77777777" w:rsidR="00CD5116" w:rsidRDefault="00CD5116" w:rsidP="00500C11">
      <w:pPr>
        <w:pStyle w:val="Questionfollowline"/>
      </w:pPr>
    </w:p>
    <w:p w14:paraId="09FCC888" w14:textId="77777777" w:rsidR="00CD5116" w:rsidRDefault="00CD5116" w:rsidP="00500C11">
      <w:pPr>
        <w:pStyle w:val="Questionfollowline"/>
      </w:pPr>
    </w:p>
    <w:p w14:paraId="41A5C460" w14:textId="77777777" w:rsidR="00CD5116" w:rsidRDefault="00CD5116" w:rsidP="00500C11">
      <w:pPr>
        <w:pStyle w:val="Questionfollowline"/>
      </w:pPr>
    </w:p>
    <w:p w14:paraId="0F6B6ED8" w14:textId="77777777" w:rsidR="00CD5116" w:rsidRDefault="00CD5116" w:rsidP="00500C11">
      <w:pPr>
        <w:pStyle w:val="Questionfollowline"/>
      </w:pPr>
    </w:p>
    <w:p w14:paraId="27881163" w14:textId="77777777" w:rsidR="00CD5116" w:rsidRDefault="00CD5116" w:rsidP="00500C11">
      <w:pPr>
        <w:pStyle w:val="Questionfollowline"/>
      </w:pPr>
    </w:p>
    <w:p w14:paraId="2A0FD04B" w14:textId="77777777" w:rsidR="00CD5116" w:rsidRDefault="00CD5116" w:rsidP="00500C11">
      <w:pPr>
        <w:pStyle w:val="Questionfollowline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820032" behindDoc="0" locked="0" layoutInCell="1" allowOverlap="1" wp14:anchorId="7957AD93" wp14:editId="33AAC69B">
            <wp:simplePos x="0" y="0"/>
            <wp:positionH relativeFrom="column">
              <wp:posOffset>483256</wp:posOffset>
            </wp:positionH>
            <wp:positionV relativeFrom="paragraph">
              <wp:posOffset>195127</wp:posOffset>
            </wp:positionV>
            <wp:extent cx="1391194" cy="1346747"/>
            <wp:effectExtent l="0" t="0" r="0" b="6350"/>
            <wp:wrapNone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9"/>
                    <a:stretch>
                      <a:fillRect/>
                    </a:stretch>
                  </pic:blipFill>
                  <pic:spPr>
                    <a:xfrm>
                      <a:off x="0" y="0"/>
                      <a:ext cx="1391194" cy="13467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BB6921B" w14:textId="77777777" w:rsidR="00CD5116" w:rsidRPr="00844D21" w:rsidRDefault="00CD5116" w:rsidP="00844D21">
      <w:pPr>
        <w:pStyle w:val="Questionfollowline"/>
        <w:rPr>
          <w:b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3991F8DB" wp14:editId="3004CD84">
                <wp:simplePos x="0" y="0"/>
                <wp:positionH relativeFrom="column">
                  <wp:posOffset>2238648</wp:posOffset>
                </wp:positionH>
                <wp:positionV relativeFrom="paragraph">
                  <wp:posOffset>167549</wp:posOffset>
                </wp:positionV>
                <wp:extent cx="2059536" cy="1102407"/>
                <wp:effectExtent l="0" t="0" r="17145" b="21590"/>
                <wp:wrapNone/>
                <wp:docPr id="155" name="Text Box 1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59536" cy="110240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B2D0B6" w14:textId="77777777" w:rsidR="00CD5116" w:rsidRDefault="00CD5116" w:rsidP="00500C11">
                            <w:r w:rsidRPr="00500C11">
                              <w:rPr>
                                <w:b/>
                              </w:rPr>
                              <w:t>Hint</w:t>
                            </w:r>
                          </w:p>
                          <w:p w14:paraId="49FDA158" w14:textId="77777777" w:rsidR="00CD5116" w:rsidRPr="00500C11" w:rsidRDefault="00CD5116" w:rsidP="00500C11">
                            <w:r w:rsidRPr="00500C11">
                              <w:t xml:space="preserve">The reflex angle at point O and angle </w:t>
                            </w:r>
                            <w:r w:rsidRPr="00AD4F88">
                              <w:rPr>
                                <w:i/>
                              </w:rPr>
                              <w:t>g</w:t>
                            </w:r>
                            <w:r w:rsidRPr="00500C11">
                              <w:t xml:space="preserve"> are subtended by the same arc. </w:t>
                            </w:r>
                            <w:proofErr w:type="gramStart"/>
                            <w:r w:rsidRPr="00500C11">
                              <w:t>So</w:t>
                            </w:r>
                            <w:proofErr w:type="gramEnd"/>
                            <w:r w:rsidRPr="00500C11">
                              <w:t xml:space="preserve"> the reflex angle is twice the size of angle </w:t>
                            </w:r>
                            <w:r w:rsidRPr="00500C11">
                              <w:rPr>
                                <w:i/>
                              </w:rPr>
                              <w:t>g</w:t>
                            </w:r>
                            <w:r w:rsidRPr="00500C11">
                              <w:t>.</w:t>
                            </w:r>
                          </w:p>
                          <w:p w14:paraId="222394E5" w14:textId="77777777" w:rsidR="00CD5116" w:rsidRDefault="00CD511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91F8DB" id="Text Box 155" o:spid="_x0000_s1045" type="#_x0000_t202" style="position:absolute;margin-left:176.25pt;margin-top:13.2pt;width:162.15pt;height:86.8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" fillcolor="white [3201]" strokeweight=".5pt">
                <v:textbox>
                  <w:txbxContent>
                    <w:p w14:paraId="3FB2D0B6" w14:textId="77777777" w:rsidR="00CD5116" w:rsidRDefault="00CD5116" w:rsidP="00500C11">
                      <w:r w:rsidRPr="00500C11">
                        <w:rPr>
                          <w:b/>
                        </w:rPr>
                        <w:t>Hint</w:t>
                      </w:r>
                    </w:p>
                    <w:p w14:paraId="49FDA158" w14:textId="77777777" w:rsidR="00CD5116" w:rsidRPr="00500C11" w:rsidRDefault="00CD5116" w:rsidP="00500C11">
                      <w:r w:rsidRPr="00500C11">
                        <w:t xml:space="preserve">The reflex angle at point O and angle </w:t>
                      </w:r>
                      <w:r w:rsidRPr="00AD4F88">
                        <w:rPr>
                          <w:i/>
                        </w:rPr>
                        <w:t>g</w:t>
                      </w:r>
                      <w:r w:rsidRPr="00500C11">
                        <w:t xml:space="preserve"> are subtended by the same arc. </w:t>
                      </w:r>
                      <w:proofErr w:type="gramStart"/>
                      <w:r w:rsidRPr="00500C11">
                        <w:t>So</w:t>
                      </w:r>
                      <w:proofErr w:type="gramEnd"/>
                      <w:r w:rsidRPr="00500C11">
                        <w:t xml:space="preserve"> the reflex angle is twice the size of angle </w:t>
                      </w:r>
                      <w:r w:rsidRPr="00500C11">
                        <w:rPr>
                          <w:i/>
                        </w:rPr>
                        <w:t>g</w:t>
                      </w:r>
                      <w:r w:rsidRPr="00500C11">
                        <w:t>.</w:t>
                      </w:r>
                    </w:p>
                    <w:p w14:paraId="222394E5" w14:textId="77777777" w:rsidR="00CD5116" w:rsidRDefault="00CD5116"/>
                  </w:txbxContent>
                </v:textbox>
              </v:shape>
            </w:pict>
          </mc:Fallback>
        </mc:AlternateContent>
      </w:r>
      <w:r>
        <w:tab/>
      </w:r>
      <w:r w:rsidRPr="00844D21">
        <w:rPr>
          <w:b/>
        </w:rPr>
        <w:t>c</w:t>
      </w:r>
      <w:r w:rsidRPr="00844D21">
        <w:rPr>
          <w:b/>
        </w:rPr>
        <w:tab/>
      </w:r>
    </w:p>
    <w:p w14:paraId="660FECE0" w14:textId="77777777" w:rsidR="00CD5116" w:rsidRDefault="00CD5116" w:rsidP="00266789"/>
    <w:p w14:paraId="0BFF29C4" w14:textId="77777777" w:rsidR="00CD5116" w:rsidRDefault="00CD5116" w:rsidP="00266789"/>
    <w:p w14:paraId="56F1F641" w14:textId="77777777" w:rsidR="00CD5116" w:rsidRDefault="00CD5116" w:rsidP="00266789"/>
    <w:p w14:paraId="1B810258" w14:textId="77777777" w:rsidR="00CD5116" w:rsidRDefault="00CD5116" w:rsidP="00266789"/>
    <w:p w14:paraId="3F439E92" w14:textId="77777777" w:rsidR="00CD5116" w:rsidRDefault="00CD5116" w:rsidP="00266789"/>
    <w:p w14:paraId="20270E26" w14:textId="77777777" w:rsidR="00CD5116" w:rsidRDefault="00CD5116" w:rsidP="00266789"/>
    <w:p w14:paraId="155689BF" w14:textId="77777777" w:rsidR="00CD5116" w:rsidRPr="009F517D" w:rsidRDefault="00CD5116" w:rsidP="009F517D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23104" behindDoc="0" locked="0" layoutInCell="1" allowOverlap="1" wp14:anchorId="434D0045" wp14:editId="7C101D32">
            <wp:simplePos x="0" y="0"/>
            <wp:positionH relativeFrom="column">
              <wp:posOffset>726141</wp:posOffset>
            </wp:positionH>
            <wp:positionV relativeFrom="paragraph">
              <wp:posOffset>8965</wp:posOffset>
            </wp:positionV>
            <wp:extent cx="1479363" cy="1479363"/>
            <wp:effectExtent l="0" t="0" r="6985" b="6985"/>
            <wp:wrapNone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0"/>
                    <a:stretch>
                      <a:fillRect/>
                    </a:stretch>
                  </pic:blipFill>
                  <pic:spPr>
                    <a:xfrm>
                      <a:off x="0" y="0"/>
                      <a:ext cx="1479363" cy="147936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113D07F8" wp14:editId="6D6771DC">
                <wp:simplePos x="0" y="0"/>
                <wp:positionH relativeFrom="column">
                  <wp:posOffset>2423160</wp:posOffset>
                </wp:positionH>
                <wp:positionV relativeFrom="paragraph">
                  <wp:posOffset>172720</wp:posOffset>
                </wp:positionV>
                <wp:extent cx="2059305" cy="820396"/>
                <wp:effectExtent l="0" t="0" r="17145" b="18415"/>
                <wp:wrapNone/>
                <wp:docPr id="156" name="Text Box 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59305" cy="82039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66FBD8" w14:textId="77777777" w:rsidR="00CD5116" w:rsidRDefault="00CD5116" w:rsidP="00500C11">
                            <w:r w:rsidRPr="00500C11">
                              <w:rPr>
                                <w:b/>
                              </w:rPr>
                              <w:t>Hint</w:t>
                            </w:r>
                          </w:p>
                          <w:p w14:paraId="7ED87BC2" w14:textId="77777777" w:rsidR="00CD5116" w:rsidRDefault="00CD5116" w:rsidP="00500C11">
                            <w:r w:rsidRPr="00500C11">
                              <w:t xml:space="preserve">Angle 18° and angle </w:t>
                            </w:r>
                            <w:r w:rsidRPr="00500C11">
                              <w:rPr>
                                <w:i/>
                              </w:rPr>
                              <w:t>h</w:t>
                            </w:r>
                            <w:r w:rsidRPr="00500C11">
                              <w:t xml:space="preserve"> are subtended by the same arc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3D07F8" id="Text Box 156" o:spid="_x0000_s1046" type="#_x0000_t202" style="position:absolute;margin-left:190.8pt;margin-top:13.6pt;width:162.15pt;height:64.6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" fillcolor="white [3201]" strokeweight=".5pt">
                <v:textbox>
                  <w:txbxContent>
                    <w:p w14:paraId="7966FBD8" w14:textId="77777777" w:rsidR="00CD5116" w:rsidRDefault="00CD5116" w:rsidP="00500C11">
                      <w:r w:rsidRPr="00500C11">
                        <w:rPr>
                          <w:b/>
                        </w:rPr>
                        <w:t>Hint</w:t>
                      </w:r>
                    </w:p>
                    <w:p w14:paraId="7ED87BC2" w14:textId="77777777" w:rsidR="00CD5116" w:rsidRDefault="00CD5116" w:rsidP="00500C11">
                      <w:r w:rsidRPr="00500C11">
                        <w:t xml:space="preserve">Angle 18° and angle </w:t>
                      </w:r>
                      <w:r w:rsidRPr="00500C11">
                        <w:rPr>
                          <w:i/>
                        </w:rPr>
                        <w:t>h</w:t>
                      </w:r>
                      <w:r w:rsidRPr="00500C11">
                        <w:t xml:space="preserve"> are subtended by the same arc.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Pr="009F517D">
        <w:rPr>
          <w:b/>
        </w:rPr>
        <w:t>d</w:t>
      </w:r>
      <w:r w:rsidRPr="009F517D">
        <w:rPr>
          <w:b/>
        </w:rPr>
        <w:tab/>
      </w:r>
    </w:p>
    <w:p w14:paraId="33EF11DF" w14:textId="77777777" w:rsidR="00CD5116" w:rsidRDefault="00CD5116" w:rsidP="00266789"/>
    <w:p w14:paraId="758D554D" w14:textId="77777777" w:rsidR="00CD5116" w:rsidRDefault="00CD5116" w:rsidP="00266789"/>
    <w:p w14:paraId="4A0E5B24" w14:textId="77777777" w:rsidR="00CD5116" w:rsidRDefault="00CD5116" w:rsidP="00266789"/>
    <w:p w14:paraId="23CB4AC6" w14:textId="77777777" w:rsidR="00CD5116" w:rsidRDefault="00CD5116" w:rsidP="00266789"/>
    <w:p w14:paraId="49004779" w14:textId="77777777" w:rsidR="00CD5116" w:rsidRDefault="00CD5116" w:rsidP="00266789"/>
    <w:p w14:paraId="2AC2D9FB" w14:textId="77777777" w:rsidR="00CD5116" w:rsidRDefault="00CD5116" w:rsidP="00266789"/>
    <w:p w14:paraId="103130AD" w14:textId="77777777" w:rsidR="00CD5116" w:rsidRDefault="00CD5116" w:rsidP="00266789"/>
    <w:p w14:paraId="4A25230E" w14:textId="77777777" w:rsidR="00CD5116" w:rsidRDefault="00CD5116" w:rsidP="00266789">
      <w:r w:rsidRPr="00844D21">
        <w:rPr>
          <w:b/>
          <w:noProof/>
          <w:lang w:eastAsia="en-GB"/>
        </w:rPr>
        <w:drawing>
          <wp:anchor distT="0" distB="0" distL="114300" distR="114300" simplePos="0" relativeHeight="251824128" behindDoc="0" locked="0" layoutInCell="1" allowOverlap="1" wp14:anchorId="3487EAAD" wp14:editId="5D42BC19">
            <wp:simplePos x="0" y="0"/>
            <wp:positionH relativeFrom="column">
              <wp:posOffset>537210</wp:posOffset>
            </wp:positionH>
            <wp:positionV relativeFrom="paragraph">
              <wp:posOffset>402590</wp:posOffset>
            </wp:positionV>
            <wp:extent cx="1496695" cy="1695450"/>
            <wp:effectExtent l="0" t="0" r="8255" b="0"/>
            <wp:wrapNone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1"/>
                    <a:stretch>
                      <a:fillRect/>
                    </a:stretch>
                  </pic:blipFill>
                  <pic:spPr>
                    <a:xfrm>
                      <a:off x="0" y="0"/>
                      <a:ext cx="149669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4D21">
        <w:rPr>
          <w:b/>
          <w:noProof/>
          <w:lang w:eastAsia="en-GB"/>
        </w:rPr>
        <w:drawing>
          <wp:anchor distT="0" distB="0" distL="114300" distR="114300" simplePos="0" relativeHeight="251825152" behindDoc="0" locked="0" layoutInCell="1" allowOverlap="1" wp14:anchorId="6436EF56" wp14:editId="2A88916E">
            <wp:simplePos x="0" y="0"/>
            <wp:positionH relativeFrom="column">
              <wp:posOffset>2519792</wp:posOffset>
            </wp:positionH>
            <wp:positionV relativeFrom="paragraph">
              <wp:posOffset>403001</wp:posOffset>
            </wp:positionV>
            <wp:extent cx="1506071" cy="1405451"/>
            <wp:effectExtent l="0" t="0" r="0" b="4445"/>
            <wp:wrapNone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2"/>
                    <a:stretch>
                      <a:fillRect/>
                    </a:stretch>
                  </pic:blipFill>
                  <pic:spPr>
                    <a:xfrm>
                      <a:off x="0" y="0"/>
                      <a:ext cx="1506071" cy="140545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4D21">
        <w:rPr>
          <w:b/>
        </w:rPr>
        <w:t>3</w:t>
      </w:r>
      <w:r>
        <w:tab/>
        <w:t>Work out the size of each angle marked with a letter.</w:t>
      </w:r>
      <w:r>
        <w:br/>
      </w:r>
      <w:r>
        <w:tab/>
        <w:t>Give reasons for your answers.</w:t>
      </w:r>
    </w:p>
    <w:p w14:paraId="0DBEB17F" w14:textId="77777777" w:rsidR="00CD5116" w:rsidRPr="00844D21" w:rsidRDefault="00CD5116" w:rsidP="00844D21">
      <w:pPr>
        <w:pStyle w:val="Questionfollowline"/>
        <w:tabs>
          <w:tab w:val="clear" w:pos="3969"/>
          <w:tab w:val="left" w:pos="3686"/>
        </w:tabs>
        <w:rPr>
          <w:b/>
        </w:rPr>
      </w:pPr>
      <w:r w:rsidRPr="00844D21">
        <w:rPr>
          <w:b/>
        </w:rPr>
        <w:tab/>
        <w:t>a</w:t>
      </w:r>
      <w:r w:rsidRPr="00844D21">
        <w:rPr>
          <w:b/>
        </w:rPr>
        <w:tab/>
      </w:r>
      <w:r w:rsidRPr="00844D21">
        <w:rPr>
          <w:b/>
        </w:rPr>
        <w:tab/>
        <w:t>b</w:t>
      </w:r>
    </w:p>
    <w:p w14:paraId="67AC0DB5" w14:textId="77777777" w:rsidR="00CD5116" w:rsidRDefault="00CD5116" w:rsidP="00844D21">
      <w:pPr>
        <w:tabs>
          <w:tab w:val="left" w:pos="3686"/>
        </w:tabs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544004F9" wp14:editId="370BA065">
                <wp:simplePos x="0" y="0"/>
                <wp:positionH relativeFrom="column">
                  <wp:posOffset>4167505</wp:posOffset>
                </wp:positionH>
                <wp:positionV relativeFrom="paragraph">
                  <wp:posOffset>6350</wp:posOffset>
                </wp:positionV>
                <wp:extent cx="1353185" cy="815340"/>
                <wp:effectExtent l="0" t="0" r="18415" b="22860"/>
                <wp:wrapNone/>
                <wp:docPr id="157" name="Text Box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3185" cy="8153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0AE920" w14:textId="77777777" w:rsidR="00CD5116" w:rsidRDefault="00CD5116" w:rsidP="00500C11">
                            <w:r w:rsidRPr="00500C11">
                              <w:rPr>
                                <w:b/>
                              </w:rPr>
                              <w:t>Hint</w:t>
                            </w:r>
                          </w:p>
                          <w:p w14:paraId="3F9E5F5F" w14:textId="77777777" w:rsidR="00CD5116" w:rsidRDefault="00CD5116" w:rsidP="00500C11">
                            <w:r w:rsidRPr="00500C11">
                              <w:t>One of the angles is in a semicircl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4004F9" id="Text Box 157" o:spid="_x0000_s1047" type="#_x0000_t202" style="position:absolute;margin-left:328.15pt;margin-top:.5pt;width:106.55pt;height:64.2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" fillcolor="white [3201]" strokeweight=".5pt">
                <v:textbox>
                  <w:txbxContent>
                    <w:p w14:paraId="6A0AE920" w14:textId="77777777" w:rsidR="00CD5116" w:rsidRDefault="00CD5116" w:rsidP="00500C11">
                      <w:r w:rsidRPr="00500C11">
                        <w:rPr>
                          <w:b/>
                        </w:rPr>
                        <w:t>Hint</w:t>
                      </w:r>
                    </w:p>
                    <w:p w14:paraId="3F9E5F5F" w14:textId="77777777" w:rsidR="00CD5116" w:rsidRDefault="00CD5116" w:rsidP="00500C11">
                      <w:r w:rsidRPr="00500C11">
                        <w:t>One of the angles is in a semicircle.</w:t>
                      </w:r>
                    </w:p>
                  </w:txbxContent>
                </v:textbox>
              </v:shape>
            </w:pict>
          </mc:Fallback>
        </mc:AlternateContent>
      </w:r>
    </w:p>
    <w:p w14:paraId="4E96B7EA" w14:textId="77777777" w:rsidR="00CD5116" w:rsidRDefault="00CD5116" w:rsidP="00844D21">
      <w:pPr>
        <w:tabs>
          <w:tab w:val="left" w:pos="3686"/>
        </w:tabs>
        <w:rPr>
          <w:rStyle w:val="Box"/>
          <w:b/>
        </w:rPr>
      </w:pPr>
    </w:p>
    <w:p w14:paraId="071A59B6" w14:textId="77777777" w:rsidR="00CD5116" w:rsidRDefault="00CD5116" w:rsidP="00844D21">
      <w:pPr>
        <w:tabs>
          <w:tab w:val="left" w:pos="3686"/>
        </w:tabs>
      </w:pPr>
    </w:p>
    <w:p w14:paraId="18F05C75" w14:textId="77777777" w:rsidR="00CD5116" w:rsidRDefault="00CD5116" w:rsidP="00844D21">
      <w:pPr>
        <w:tabs>
          <w:tab w:val="left" w:pos="3686"/>
        </w:tabs>
      </w:pPr>
    </w:p>
    <w:p w14:paraId="5817B6F7" w14:textId="77777777" w:rsidR="00CD5116" w:rsidRDefault="00CD5116" w:rsidP="00844D21">
      <w:pPr>
        <w:tabs>
          <w:tab w:val="left" w:pos="3686"/>
        </w:tabs>
      </w:pPr>
    </w:p>
    <w:p w14:paraId="20D2FFFE" w14:textId="77777777" w:rsidR="00CD5116" w:rsidRDefault="00CD5116" w:rsidP="00844D21">
      <w:pPr>
        <w:tabs>
          <w:tab w:val="left" w:pos="3686"/>
        </w:tabs>
      </w:pPr>
      <w:r w:rsidRPr="00844D21">
        <w:rPr>
          <w:b/>
          <w:noProof/>
          <w:lang w:eastAsia="en-GB"/>
        </w:rPr>
        <w:drawing>
          <wp:anchor distT="0" distB="0" distL="114300" distR="114300" simplePos="0" relativeHeight="251828224" behindDoc="0" locked="0" layoutInCell="1" allowOverlap="1" wp14:anchorId="541517A9" wp14:editId="4839877C">
            <wp:simplePos x="0" y="0"/>
            <wp:positionH relativeFrom="column">
              <wp:posOffset>2716306</wp:posOffset>
            </wp:positionH>
            <wp:positionV relativeFrom="paragraph">
              <wp:posOffset>163494</wp:posOffset>
            </wp:positionV>
            <wp:extent cx="1561904" cy="1577788"/>
            <wp:effectExtent l="0" t="0" r="635" b="3810"/>
            <wp:wrapNone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3"/>
                    <a:stretch>
                      <a:fillRect/>
                    </a:stretch>
                  </pic:blipFill>
                  <pic:spPr>
                    <a:xfrm>
                      <a:off x="0" y="0"/>
                      <a:ext cx="1565221" cy="15811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4D21">
        <w:rPr>
          <w:b/>
          <w:noProof/>
          <w:lang w:eastAsia="en-GB"/>
        </w:rPr>
        <w:drawing>
          <wp:anchor distT="0" distB="0" distL="114300" distR="114300" simplePos="0" relativeHeight="251827200" behindDoc="0" locked="0" layoutInCell="1" allowOverlap="1" wp14:anchorId="620F78C3" wp14:editId="0698AD15">
            <wp:simplePos x="0" y="0"/>
            <wp:positionH relativeFrom="column">
              <wp:posOffset>537882</wp:posOffset>
            </wp:positionH>
            <wp:positionV relativeFrom="paragraph">
              <wp:posOffset>226060</wp:posOffset>
            </wp:positionV>
            <wp:extent cx="1560651" cy="1461247"/>
            <wp:effectExtent l="0" t="0" r="1905" b="5715"/>
            <wp:wrapNone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4"/>
                    <a:stretch>
                      <a:fillRect/>
                    </a:stretch>
                  </pic:blipFill>
                  <pic:spPr>
                    <a:xfrm>
                      <a:off x="0" y="0"/>
                      <a:ext cx="1560651" cy="14612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9B37A14" w14:textId="77777777" w:rsidR="00CD5116" w:rsidRPr="00844D21" w:rsidRDefault="00CD5116" w:rsidP="00844D21">
      <w:pPr>
        <w:pStyle w:val="Questionfollowline"/>
        <w:tabs>
          <w:tab w:val="left" w:pos="3686"/>
        </w:tabs>
        <w:rPr>
          <w:b/>
        </w:rPr>
      </w:pPr>
      <w:r w:rsidRPr="00844D21">
        <w:rPr>
          <w:b/>
        </w:rPr>
        <w:tab/>
        <w:t>c</w:t>
      </w:r>
      <w:r w:rsidRPr="00844D21">
        <w:rPr>
          <w:b/>
        </w:rPr>
        <w:tab/>
      </w:r>
      <w:r w:rsidRPr="00844D21">
        <w:rPr>
          <w:b/>
        </w:rPr>
        <w:tab/>
        <w:t>d</w:t>
      </w:r>
      <w:r w:rsidRPr="00844D21">
        <w:rPr>
          <w:b/>
          <w:noProof/>
          <w:lang w:eastAsia="en-GB"/>
        </w:rPr>
        <w:t xml:space="preserve"> </w:t>
      </w:r>
    </w:p>
    <w:p w14:paraId="555F440E" w14:textId="77777777" w:rsidR="00CD5116" w:rsidRDefault="00CD5116" w:rsidP="00844D21">
      <w:pPr>
        <w:tabs>
          <w:tab w:val="left" w:pos="3686"/>
        </w:tabs>
      </w:pPr>
    </w:p>
    <w:p w14:paraId="42C2B16A" w14:textId="77777777" w:rsidR="00CD5116" w:rsidRDefault="00CD5116" w:rsidP="00266789"/>
    <w:p w14:paraId="421D11AA" w14:textId="77777777" w:rsidR="00CD5116" w:rsidRDefault="00CD5116" w:rsidP="00266789"/>
    <w:p w14:paraId="703B7EA5" w14:textId="77777777" w:rsidR="00CD5116" w:rsidRDefault="00CD5116" w:rsidP="00266789"/>
    <w:p w14:paraId="3576829E" w14:textId="77777777" w:rsidR="00CD5116" w:rsidRDefault="00CD5116" w:rsidP="00266789"/>
    <w:p w14:paraId="1E7DB8D9" w14:textId="77777777" w:rsidR="00CD5116" w:rsidRDefault="00CD5116">
      <w:pPr>
        <w:rPr>
          <w:rStyle w:val="Question1stlineChar"/>
          <w:b/>
        </w:rPr>
      </w:pPr>
      <w:r>
        <w:rPr>
          <w:rStyle w:val="Question1stlineChar"/>
          <w:b/>
        </w:rPr>
        <w:br w:type="page"/>
      </w:r>
    </w:p>
    <w:p w14:paraId="58292151" w14:textId="77777777" w:rsidR="00CD5116" w:rsidRDefault="00CD5116" w:rsidP="00844D21">
      <w:r w:rsidRPr="009F517D">
        <w:rPr>
          <w:rStyle w:val="Question1stlineChar"/>
          <w:b/>
        </w:rPr>
        <w:lastRenderedPageBreak/>
        <w:t>4</w:t>
      </w:r>
      <w:r w:rsidRPr="00844D21">
        <w:rPr>
          <w:rStyle w:val="Question1stlineChar"/>
        </w:rPr>
        <w:tab/>
        <w:t>Work out the size of each angle marked with a letter.</w:t>
      </w:r>
      <w:r w:rsidRPr="00844D21">
        <w:rPr>
          <w:rStyle w:val="Question1stlineChar"/>
        </w:rPr>
        <w:br/>
      </w:r>
      <w:r>
        <w:tab/>
        <w:t>Give reasons for your answers.</w:t>
      </w:r>
    </w:p>
    <w:p w14:paraId="3CEFFB04" w14:textId="77777777" w:rsidR="00CD5116" w:rsidRPr="00844D21" w:rsidRDefault="00CD5116" w:rsidP="00844D21">
      <w:pPr>
        <w:pStyle w:val="Questionfollowline"/>
        <w:rPr>
          <w:b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2A34A2BF" wp14:editId="405441FE">
                <wp:simplePos x="0" y="0"/>
                <wp:positionH relativeFrom="column">
                  <wp:posOffset>2683696</wp:posOffset>
                </wp:positionH>
                <wp:positionV relativeFrom="paragraph">
                  <wp:posOffset>190351</wp:posOffset>
                </wp:positionV>
                <wp:extent cx="1478422" cy="1102408"/>
                <wp:effectExtent l="0" t="0" r="26670" b="21590"/>
                <wp:wrapNone/>
                <wp:docPr id="158" name="Text Box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78422" cy="110240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9D46CE" w14:textId="77777777" w:rsidR="00CD5116" w:rsidRDefault="00CD5116" w:rsidP="00500C11">
                            <w:r w:rsidRPr="00500C11">
                              <w:rPr>
                                <w:b/>
                              </w:rPr>
                              <w:t>Hint</w:t>
                            </w:r>
                          </w:p>
                          <w:p w14:paraId="4AB2107F" w14:textId="77777777" w:rsidR="00CD5116" w:rsidRDefault="00CD5116" w:rsidP="00500C11">
                            <w:r w:rsidRPr="00500C11">
                              <w:t>An exterior angle of a cyclic quadrilateral is equal to the opposite interior angl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34A2BF" id="Text Box 158" o:spid="_x0000_s1048" type="#_x0000_t202" style="position:absolute;margin-left:211.3pt;margin-top:15pt;width:116.4pt;height:86.8pt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" fillcolor="white [3201]" strokeweight=".5pt">
                <v:textbox>
                  <w:txbxContent>
                    <w:p w14:paraId="369D46CE" w14:textId="77777777" w:rsidR="00CD5116" w:rsidRDefault="00CD5116" w:rsidP="00500C11">
                      <w:r w:rsidRPr="00500C11">
                        <w:rPr>
                          <w:b/>
                        </w:rPr>
                        <w:t>Hint</w:t>
                      </w:r>
                    </w:p>
                    <w:p w14:paraId="4AB2107F" w14:textId="77777777" w:rsidR="00CD5116" w:rsidRDefault="00CD5116" w:rsidP="00500C11">
                      <w:r w:rsidRPr="00500C11">
                        <w:t>An exterior angle of a cyclic quadrilateral is equal to the opposite interior angl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anchor distT="0" distB="0" distL="114300" distR="114300" simplePos="0" relativeHeight="251830272" behindDoc="0" locked="0" layoutInCell="1" allowOverlap="1" wp14:anchorId="7B74877C" wp14:editId="407E9490">
            <wp:simplePos x="0" y="0"/>
            <wp:positionH relativeFrom="column">
              <wp:posOffset>797859</wp:posOffset>
            </wp:positionH>
            <wp:positionV relativeFrom="paragraph">
              <wp:posOffset>63053</wp:posOffset>
            </wp:positionV>
            <wp:extent cx="1721223" cy="1590032"/>
            <wp:effectExtent l="0" t="0" r="0" b="0"/>
            <wp:wrapNone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5"/>
                    <a:stretch>
                      <a:fillRect/>
                    </a:stretch>
                  </pic:blipFill>
                  <pic:spPr>
                    <a:xfrm>
                      <a:off x="0" y="0"/>
                      <a:ext cx="1728908" cy="15971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4D21">
        <w:rPr>
          <w:b/>
        </w:rPr>
        <w:tab/>
        <w:t>a</w:t>
      </w:r>
      <w:r w:rsidRPr="00844D21">
        <w:rPr>
          <w:b/>
        </w:rPr>
        <w:tab/>
      </w:r>
    </w:p>
    <w:p w14:paraId="5D7D9315" w14:textId="77777777" w:rsidR="00CD5116" w:rsidRDefault="00CD5116" w:rsidP="00266789"/>
    <w:p w14:paraId="3580632C" w14:textId="77777777" w:rsidR="00CD5116" w:rsidRDefault="00CD5116" w:rsidP="00266789"/>
    <w:p w14:paraId="196960F5" w14:textId="77777777" w:rsidR="00CD5116" w:rsidRDefault="00CD5116" w:rsidP="00266789"/>
    <w:p w14:paraId="7AB965E6" w14:textId="77777777" w:rsidR="00CD5116" w:rsidRDefault="00CD5116" w:rsidP="00266789"/>
    <w:p w14:paraId="35873306" w14:textId="77777777" w:rsidR="00CD5116" w:rsidRDefault="00CD5116" w:rsidP="00266789"/>
    <w:p w14:paraId="1EBD3A6F" w14:textId="77777777" w:rsidR="00CD5116" w:rsidRDefault="00CD5116">
      <w:pPr>
        <w:rPr>
          <w:rStyle w:val="Box"/>
          <w:b/>
        </w:rPr>
      </w:pPr>
    </w:p>
    <w:p w14:paraId="5C777237" w14:textId="77777777" w:rsidR="00CD5116" w:rsidRDefault="00CD5116">
      <w:pPr>
        <w:rPr>
          <w:rStyle w:val="Box"/>
          <w:b/>
        </w:rPr>
      </w:pPr>
    </w:p>
    <w:p w14:paraId="6D65832A" w14:textId="77777777" w:rsidR="00CD5116" w:rsidRPr="00844D21" w:rsidRDefault="00CD5116" w:rsidP="00844D21">
      <w:pPr>
        <w:pStyle w:val="Questionfollowline"/>
        <w:rPr>
          <w:b/>
        </w:rPr>
      </w:pPr>
      <w:r w:rsidRPr="00844D21">
        <w:rPr>
          <w:b/>
          <w:noProof/>
          <w:lang w:eastAsia="en-GB"/>
        </w:rPr>
        <w:drawing>
          <wp:anchor distT="0" distB="0" distL="114300" distR="114300" simplePos="0" relativeHeight="251832320" behindDoc="0" locked="0" layoutInCell="1" allowOverlap="1" wp14:anchorId="53161D2C" wp14:editId="1269F80E">
            <wp:simplePos x="0" y="0"/>
            <wp:positionH relativeFrom="column">
              <wp:posOffset>3112316</wp:posOffset>
            </wp:positionH>
            <wp:positionV relativeFrom="paragraph">
              <wp:posOffset>84119</wp:posOffset>
            </wp:positionV>
            <wp:extent cx="1692944" cy="1580081"/>
            <wp:effectExtent l="0" t="0" r="2540" b="1270"/>
            <wp:wrapNone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6"/>
                    <a:stretch>
                      <a:fillRect/>
                    </a:stretch>
                  </pic:blipFill>
                  <pic:spPr>
                    <a:xfrm>
                      <a:off x="0" y="0"/>
                      <a:ext cx="1692944" cy="15800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4D21">
        <w:rPr>
          <w:b/>
          <w:noProof/>
          <w:lang w:eastAsia="en-GB"/>
        </w:rPr>
        <w:drawing>
          <wp:anchor distT="0" distB="0" distL="114300" distR="114300" simplePos="0" relativeHeight="251831296" behindDoc="0" locked="0" layoutInCell="1" allowOverlap="1" wp14:anchorId="065DE71D" wp14:editId="5B77F596">
            <wp:simplePos x="0" y="0"/>
            <wp:positionH relativeFrom="column">
              <wp:posOffset>649605</wp:posOffset>
            </wp:positionH>
            <wp:positionV relativeFrom="paragraph">
              <wp:posOffset>83820</wp:posOffset>
            </wp:positionV>
            <wp:extent cx="1577975" cy="1696720"/>
            <wp:effectExtent l="0" t="0" r="3175" b="0"/>
            <wp:wrapNone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7"/>
                    <a:stretch>
                      <a:fillRect/>
                    </a:stretch>
                  </pic:blipFill>
                  <pic:spPr>
                    <a:xfrm>
                      <a:off x="0" y="0"/>
                      <a:ext cx="1577975" cy="1696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4D21">
        <w:rPr>
          <w:b/>
        </w:rPr>
        <w:tab/>
        <w:t>b</w:t>
      </w:r>
      <w:r w:rsidRPr="00844D21">
        <w:rPr>
          <w:b/>
        </w:rPr>
        <w:tab/>
      </w:r>
      <w:r w:rsidRPr="00844D21">
        <w:rPr>
          <w:b/>
        </w:rPr>
        <w:tab/>
        <w:t>c</w:t>
      </w:r>
    </w:p>
    <w:p w14:paraId="6A65E4A1" w14:textId="77777777" w:rsidR="00CD5116" w:rsidRDefault="00CD5116" w:rsidP="00266789"/>
    <w:p w14:paraId="6200F6C9" w14:textId="77777777" w:rsidR="00CD5116" w:rsidRDefault="00CD5116" w:rsidP="00266789"/>
    <w:p w14:paraId="5A08785A" w14:textId="77777777" w:rsidR="00CD5116" w:rsidRDefault="00CD5116" w:rsidP="00266789"/>
    <w:p w14:paraId="11FDEDCA" w14:textId="77777777" w:rsidR="00CD5116" w:rsidRDefault="00CD5116" w:rsidP="00266789"/>
    <w:p w14:paraId="559810BC" w14:textId="77777777" w:rsidR="00CD5116" w:rsidRDefault="00CD5116" w:rsidP="00266789"/>
    <w:p w14:paraId="45C6D889" w14:textId="77777777" w:rsidR="00CD5116" w:rsidRDefault="00CD5116" w:rsidP="00266789"/>
    <w:p w14:paraId="786DCA3F" w14:textId="77777777" w:rsidR="00CD5116" w:rsidRDefault="00CD5116" w:rsidP="00266789"/>
    <w:p w14:paraId="26F4C1DB" w14:textId="77777777" w:rsidR="00CD5116" w:rsidRDefault="00CD5116" w:rsidP="00844D21">
      <w:pPr>
        <w:pStyle w:val="Questionfollowline"/>
        <w:rPr>
          <w:b/>
          <w:noProof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833344" behindDoc="0" locked="0" layoutInCell="1" allowOverlap="1" wp14:anchorId="24156239" wp14:editId="6365D94E">
            <wp:simplePos x="0" y="0"/>
            <wp:positionH relativeFrom="column">
              <wp:posOffset>762000</wp:posOffset>
            </wp:positionH>
            <wp:positionV relativeFrom="paragraph">
              <wp:posOffset>19088</wp:posOffset>
            </wp:positionV>
            <wp:extent cx="1719658" cy="1595718"/>
            <wp:effectExtent l="0" t="0" r="0" b="5080"/>
            <wp:wrapNone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8"/>
                    <a:stretch>
                      <a:fillRect/>
                    </a:stretch>
                  </pic:blipFill>
                  <pic:spPr>
                    <a:xfrm>
                      <a:off x="0" y="0"/>
                      <a:ext cx="1719658" cy="15957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</w:r>
      <w:r w:rsidRPr="00844D21">
        <w:rPr>
          <w:b/>
        </w:rPr>
        <w:t>d</w:t>
      </w:r>
      <w:r w:rsidRPr="00844D21">
        <w:rPr>
          <w:b/>
        </w:rPr>
        <w:tab/>
      </w:r>
      <w:r w:rsidRPr="00844D21">
        <w:rPr>
          <w:b/>
          <w:noProof/>
          <w:lang w:eastAsia="en-GB"/>
        </w:rPr>
        <w:t xml:space="preserve"> </w:t>
      </w:r>
    </w:p>
    <w:p w14:paraId="16BDC8DA" w14:textId="77777777" w:rsidR="00CD5116" w:rsidRDefault="00CD5116" w:rsidP="00844D21">
      <w:pPr>
        <w:pStyle w:val="Questionfollowline"/>
        <w:rPr>
          <w:b/>
          <w:noProof/>
          <w:lang w:eastAsia="en-GB"/>
        </w:rPr>
      </w:pPr>
      <w:r w:rsidRPr="00844D21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554E72CE" wp14:editId="3D973123">
                <wp:simplePos x="0" y="0"/>
                <wp:positionH relativeFrom="column">
                  <wp:posOffset>2752052</wp:posOffset>
                </wp:positionH>
                <wp:positionV relativeFrom="paragraph">
                  <wp:posOffset>160655</wp:posOffset>
                </wp:positionV>
                <wp:extent cx="1246094" cy="797858"/>
                <wp:effectExtent l="0" t="0" r="11430" b="21590"/>
                <wp:wrapNone/>
                <wp:docPr id="161" name="Text Box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46094" cy="79785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EB3412" w14:textId="77777777" w:rsidR="00CD5116" w:rsidRDefault="00CD5116" w:rsidP="00523F19">
                            <w:r w:rsidRPr="00500C11">
                              <w:rPr>
                                <w:b/>
                              </w:rPr>
                              <w:t>Hint</w:t>
                            </w:r>
                          </w:p>
                          <w:p w14:paraId="263968F6" w14:textId="77777777" w:rsidR="00CD5116" w:rsidRDefault="00CD5116" w:rsidP="00523F19">
                            <w:r w:rsidRPr="00523F19">
                              <w:t>One of the angles is in a semicircl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4E72CE" id="Text Box 161" o:spid="_x0000_s1049" type="#_x0000_t202" style="position:absolute;margin-left:216.7pt;margin-top:12.65pt;width:98.1pt;height:62.8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" fillcolor="white [3201]" strokeweight=".5pt">
                <v:textbox>
                  <w:txbxContent>
                    <w:p w14:paraId="3CEB3412" w14:textId="77777777" w:rsidR="00CD5116" w:rsidRDefault="00CD5116" w:rsidP="00523F19">
                      <w:r w:rsidRPr="00500C11">
                        <w:rPr>
                          <w:b/>
                        </w:rPr>
                        <w:t>Hint</w:t>
                      </w:r>
                    </w:p>
                    <w:p w14:paraId="263968F6" w14:textId="77777777" w:rsidR="00CD5116" w:rsidRDefault="00CD5116" w:rsidP="00523F19">
                      <w:r w:rsidRPr="00523F19">
                        <w:t>One of the angles is in a semicircle.</w:t>
                      </w:r>
                    </w:p>
                  </w:txbxContent>
                </v:textbox>
              </v:shape>
            </w:pict>
          </mc:Fallback>
        </mc:AlternateContent>
      </w:r>
    </w:p>
    <w:p w14:paraId="09CF01F4" w14:textId="77777777" w:rsidR="00CD5116" w:rsidRDefault="00CD5116" w:rsidP="00844D21">
      <w:pPr>
        <w:pStyle w:val="Questionfollowline"/>
        <w:rPr>
          <w:b/>
          <w:noProof/>
          <w:lang w:eastAsia="en-GB"/>
        </w:rPr>
      </w:pPr>
    </w:p>
    <w:p w14:paraId="658AAE4D" w14:textId="77777777" w:rsidR="00CD5116" w:rsidRDefault="00CD5116" w:rsidP="00844D21">
      <w:pPr>
        <w:pStyle w:val="Questionfollowline"/>
        <w:rPr>
          <w:b/>
          <w:noProof/>
          <w:lang w:eastAsia="en-GB"/>
        </w:rPr>
      </w:pPr>
    </w:p>
    <w:p w14:paraId="144DB6D0" w14:textId="77777777" w:rsidR="00CD5116" w:rsidRDefault="00CD5116" w:rsidP="00844D21">
      <w:pPr>
        <w:pStyle w:val="Questionfollowline"/>
        <w:rPr>
          <w:b/>
          <w:noProof/>
          <w:lang w:eastAsia="en-GB"/>
        </w:rPr>
      </w:pPr>
    </w:p>
    <w:p w14:paraId="046B0030" w14:textId="77777777" w:rsidR="00CD5116" w:rsidRDefault="00CD5116" w:rsidP="00844D21">
      <w:pPr>
        <w:pStyle w:val="Questionfollowline"/>
        <w:rPr>
          <w:b/>
          <w:noProof/>
          <w:lang w:eastAsia="en-GB"/>
        </w:rPr>
      </w:pPr>
    </w:p>
    <w:p w14:paraId="17F2F4E0" w14:textId="77777777" w:rsidR="00CD5116" w:rsidRDefault="00CD5116" w:rsidP="00844D21">
      <w:pPr>
        <w:pStyle w:val="Questionfollowline"/>
        <w:rPr>
          <w:b/>
          <w:noProof/>
          <w:lang w:eastAsia="en-GB"/>
        </w:rPr>
      </w:pPr>
    </w:p>
    <w:p w14:paraId="5EA8FB22" w14:textId="77777777" w:rsidR="00CD5116" w:rsidRDefault="00CD5116" w:rsidP="00844D21">
      <w:pPr>
        <w:pStyle w:val="Questionfollowline"/>
        <w:rPr>
          <w:b/>
          <w:noProof/>
          <w:lang w:eastAsia="en-GB"/>
        </w:rPr>
      </w:pPr>
    </w:p>
    <w:p w14:paraId="13B72551" w14:textId="77777777" w:rsidR="00CD5116" w:rsidRDefault="00CD5116" w:rsidP="00844D21">
      <w:pPr>
        <w:pStyle w:val="Questionfollowline"/>
        <w:rPr>
          <w:b/>
          <w:noProof/>
          <w:lang w:eastAsia="en-GB"/>
        </w:rPr>
      </w:pPr>
    </w:p>
    <w:p w14:paraId="741F3F5B" w14:textId="77777777" w:rsidR="00CD5116" w:rsidRDefault="00CD5116" w:rsidP="00844D21">
      <w:pPr>
        <w:pStyle w:val="Questionfollowline"/>
        <w:rPr>
          <w:b/>
          <w:noProof/>
          <w:lang w:eastAsia="en-GB"/>
        </w:rPr>
      </w:pPr>
    </w:p>
    <w:p w14:paraId="6DCE8955" w14:textId="77777777" w:rsidR="00CD5116" w:rsidRPr="00D25256" w:rsidRDefault="00CD5116" w:rsidP="00266789"/>
    <w:p w14:paraId="277764B6" w14:textId="77777777" w:rsidR="00CD5116" w:rsidRDefault="00CD5116" w:rsidP="00523F19">
      <w:pPr>
        <w:pStyle w:val="Qheading"/>
      </w:pPr>
      <w:r>
        <w:t>Extend</w:t>
      </w:r>
    </w:p>
    <w:p w14:paraId="2A5F6413" w14:textId="77777777" w:rsidR="00CD5116" w:rsidRPr="00882749" w:rsidRDefault="00CD5116" w:rsidP="00266789">
      <w:r w:rsidRPr="00CD78C8">
        <w:rPr>
          <w:b/>
        </w:rPr>
        <w:t>5</w:t>
      </w:r>
      <w:r>
        <w:tab/>
        <w:t>Prove the alternate segment theorem.</w:t>
      </w:r>
    </w:p>
    <w:p w14:paraId="288EEB18" w14:textId="77777777" w:rsidR="00CD5116" w:rsidRDefault="00CD5116">
      <w:pPr>
        <w:rPr>
          <w:b/>
          <w:sz w:val="32"/>
        </w:rPr>
      </w:pPr>
      <w:r>
        <w:br w:type="page"/>
      </w:r>
    </w:p>
    <w:p w14:paraId="10C1F159" w14:textId="5D9B6FBB" w:rsidR="00CD5116" w:rsidRDefault="008C4F92" w:rsidP="00D73D31">
      <w:pPr>
        <w:pStyle w:val="Title"/>
        <w:rPr>
          <w:b/>
          <w:sz w:val="52"/>
        </w:rPr>
      </w:pPr>
      <w:r>
        <w:rPr>
          <w:b/>
          <w:sz w:val="48"/>
          <w:szCs w:val="48"/>
        </w:rPr>
        <w:lastRenderedPageBreak/>
        <w:t xml:space="preserve">Week </w:t>
      </w:r>
      <w:r w:rsidR="00EB1214">
        <w:rPr>
          <w:b/>
          <w:sz w:val="48"/>
          <w:szCs w:val="48"/>
        </w:rPr>
        <w:t>2</w:t>
      </w:r>
      <w:r>
        <w:rPr>
          <w:b/>
          <w:sz w:val="48"/>
          <w:szCs w:val="48"/>
        </w:rPr>
        <w:t xml:space="preserve"> - </w:t>
      </w:r>
      <w:r w:rsidR="00CD5116" w:rsidRPr="00F6288A">
        <w:rPr>
          <w:b/>
          <w:sz w:val="52"/>
        </w:rPr>
        <w:t>Trigonometry in right-angled triangles</w:t>
      </w:r>
    </w:p>
    <w:p w14:paraId="2348BFC1" w14:textId="2D149EDB" w:rsidR="00E11564" w:rsidRDefault="00401132" w:rsidP="00E11564">
      <w:pPr>
        <w:rPr>
          <w:rStyle w:val="Hyperlink"/>
        </w:rPr>
      </w:pPr>
      <w:hyperlink r:id="rId799" w:history="1">
        <w:r w:rsidR="00D35F85">
          <w:rPr>
            <w:rStyle w:val="Hyperlink"/>
          </w:rPr>
          <w:t>https://www.khanacademy.org/search?page_search_query=right%20triangle%20trigonometry</w:t>
        </w:r>
      </w:hyperlink>
    </w:p>
    <w:p w14:paraId="0B1EF527" w14:textId="6F892C99" w:rsidR="0085025E" w:rsidRDefault="00401132" w:rsidP="00E42025">
      <w:pPr>
        <w:spacing w:after="0"/>
      </w:pPr>
      <w:hyperlink r:id="rId800" w:history="1">
        <w:r w:rsidR="00E42025">
          <w:rPr>
            <w:rStyle w:val="Hyperlink"/>
          </w:rPr>
          <w:t>https://app.mymaths.co.uk/321-lesson/trig-missing-angles</w:t>
        </w:r>
      </w:hyperlink>
    </w:p>
    <w:p w14:paraId="7C80E01D" w14:textId="05D0ED09" w:rsidR="00E42025" w:rsidRDefault="00401132" w:rsidP="00E42025">
      <w:pPr>
        <w:spacing w:after="0"/>
      </w:pPr>
      <w:hyperlink r:id="rId801" w:history="1">
        <w:r w:rsidR="00E42025">
          <w:rPr>
            <w:rStyle w:val="Hyperlink"/>
          </w:rPr>
          <w:t>https://app.mymaths.co.uk/322-lesson/trig-missing-sides</w:t>
        </w:r>
      </w:hyperlink>
    </w:p>
    <w:p w14:paraId="3B22132A" w14:textId="77777777" w:rsidR="00E42025" w:rsidRPr="00E11564" w:rsidRDefault="00E42025" w:rsidP="00E42025">
      <w:pPr>
        <w:spacing w:after="0"/>
      </w:pPr>
    </w:p>
    <w:p w14:paraId="7B549741" w14:textId="77777777" w:rsidR="00CD5116" w:rsidRPr="00B7484F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773B9418" w14:textId="77777777" w:rsidR="00CD5116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43AD43BF" w14:textId="7B6B20FF" w:rsidR="00CD5116" w:rsidRPr="006D5C1F" w:rsidRDefault="00CD5116" w:rsidP="00F0175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F6288A">
        <w:t>Trigonometric ratios and graphs</w:t>
      </w:r>
    </w:p>
    <w:p w14:paraId="690CC6EF" w14:textId="77777777" w:rsidR="00CD5116" w:rsidRPr="00B7484F" w:rsidRDefault="00CD5116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59C991F8" w14:textId="77777777" w:rsidR="00CD5116" w:rsidRDefault="00CD5116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838464" behindDoc="1" locked="0" layoutInCell="1" allowOverlap="1" wp14:anchorId="226D9BC9" wp14:editId="61FE258A">
            <wp:simplePos x="0" y="0"/>
            <wp:positionH relativeFrom="column">
              <wp:posOffset>3958905</wp:posOffset>
            </wp:positionH>
            <wp:positionV relativeFrom="paragraph">
              <wp:posOffset>270510</wp:posOffset>
            </wp:positionV>
            <wp:extent cx="1939290" cy="1149350"/>
            <wp:effectExtent l="0" t="0" r="3810" b="0"/>
            <wp:wrapNone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2"/>
                    <a:stretch>
                      <a:fillRect/>
                    </a:stretch>
                  </pic:blipFill>
                  <pic:spPr>
                    <a:xfrm>
                      <a:off x="0" y="0"/>
                      <a:ext cx="1939290" cy="1149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1EA2">
        <w:t>Key points</w:t>
      </w:r>
    </w:p>
    <w:p w14:paraId="24F1C398" w14:textId="77777777" w:rsidR="00CD5116" w:rsidRDefault="00CD5116" w:rsidP="00F6288A">
      <w:pPr>
        <w:pStyle w:val="ListParagraph"/>
        <w:numPr>
          <w:ilvl w:val="0"/>
          <w:numId w:val="2"/>
        </w:numPr>
        <w:spacing w:line="256" w:lineRule="auto"/>
      </w:pPr>
      <w:r>
        <w:t>In a right-angled triangle:</w:t>
      </w:r>
    </w:p>
    <w:p w14:paraId="69E9524B" w14:textId="77777777" w:rsidR="00CD5116" w:rsidRDefault="00CD5116" w:rsidP="00CD5116">
      <w:pPr>
        <w:pStyle w:val="ListParagraph"/>
        <w:numPr>
          <w:ilvl w:val="0"/>
          <w:numId w:val="10"/>
        </w:numPr>
        <w:spacing w:line="256" w:lineRule="auto"/>
        <w:ind w:left="1078"/>
      </w:pPr>
      <w:r>
        <w:t xml:space="preserve">the side opposite the right angle is called the </w:t>
      </w:r>
      <w:proofErr w:type="gramStart"/>
      <w:r>
        <w:t>hypotenuse</w:t>
      </w:r>
      <w:proofErr w:type="gramEnd"/>
    </w:p>
    <w:p w14:paraId="3706EA4D" w14:textId="77777777" w:rsidR="00CD5116" w:rsidRDefault="00CD5116" w:rsidP="00CD5116">
      <w:pPr>
        <w:pStyle w:val="ListParagraph"/>
        <w:numPr>
          <w:ilvl w:val="0"/>
          <w:numId w:val="10"/>
        </w:numPr>
        <w:spacing w:line="256" w:lineRule="auto"/>
        <w:ind w:left="1078"/>
      </w:pPr>
      <w:r>
        <w:t xml:space="preserve">the side opposite the angle </w:t>
      </w:r>
      <w:r>
        <w:rPr>
          <w:rFonts w:cs="Times New Roman"/>
          <w:i/>
        </w:rPr>
        <w:t>θ</w:t>
      </w:r>
      <w:r>
        <w:t xml:space="preserve"> is called the </w:t>
      </w:r>
      <w:proofErr w:type="gramStart"/>
      <w:r>
        <w:t>opposite</w:t>
      </w:r>
      <w:proofErr w:type="gramEnd"/>
    </w:p>
    <w:p w14:paraId="1F576AC2" w14:textId="77777777" w:rsidR="00CD5116" w:rsidRDefault="00CD5116" w:rsidP="00CD5116">
      <w:pPr>
        <w:pStyle w:val="ListParagraph"/>
        <w:numPr>
          <w:ilvl w:val="0"/>
          <w:numId w:val="10"/>
        </w:numPr>
        <w:spacing w:line="256" w:lineRule="auto"/>
        <w:ind w:left="1078"/>
      </w:pPr>
      <w:r>
        <w:t xml:space="preserve">the side next to the angle </w:t>
      </w:r>
      <w:r>
        <w:rPr>
          <w:rFonts w:cs="Times New Roman"/>
          <w:i/>
        </w:rPr>
        <w:t>θ</w:t>
      </w:r>
      <w:r>
        <w:t xml:space="preserve"> is called the adjacent.</w:t>
      </w:r>
      <w:r w:rsidRPr="00E02D92">
        <w:rPr>
          <w:noProof/>
          <w:lang w:eastAsia="en-GB"/>
        </w:rPr>
        <w:t xml:space="preserve"> </w:t>
      </w:r>
    </w:p>
    <w:p w14:paraId="77A765B2" w14:textId="77777777" w:rsidR="00CD5116" w:rsidRDefault="00CD5116" w:rsidP="00A35FC1">
      <w:pPr>
        <w:spacing w:line="256" w:lineRule="auto"/>
      </w:pPr>
    </w:p>
    <w:p w14:paraId="6BF559F8" w14:textId="77777777" w:rsidR="00CD5116" w:rsidRDefault="00CD5116" w:rsidP="00F6288A">
      <w:pPr>
        <w:pStyle w:val="ListParagraph"/>
        <w:numPr>
          <w:ilvl w:val="0"/>
          <w:numId w:val="2"/>
        </w:numPr>
        <w:spacing w:line="256" w:lineRule="auto"/>
      </w:pPr>
      <w:r>
        <w:t>In a right-angled triangle:</w:t>
      </w:r>
    </w:p>
    <w:p w14:paraId="3E89661F" w14:textId="77777777" w:rsidR="00CD5116" w:rsidRDefault="00CD5116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opposite side to the hypotenuse is the sine of angle </w:t>
      </w:r>
      <w:r>
        <w:rPr>
          <w:rFonts w:cs="Times New Roman"/>
          <w:i/>
        </w:rPr>
        <w:t>θ</w:t>
      </w:r>
      <w:r>
        <w:t xml:space="preserve">, </w:t>
      </w:r>
      <w:r>
        <w:rPr>
          <w:position w:val="-28"/>
        </w:rPr>
        <w:object w:dxaOrig="1080" w:dyaOrig="639" w14:anchorId="2D9F434A">
          <v:shape id="_x0000_i1372" type="#_x0000_t75" style="width:50.5pt;height:29pt" o:ole="">
            <v:imagedata r:id="rId803" o:title=""/>
          </v:shape>
          <o:OLEObject Type="Embed" ProgID="Equation.DSMT4" ShapeID="_x0000_i1372" DrawAspect="Content" ObjectID="_1682920807" r:id="rId804"/>
        </w:object>
      </w:r>
    </w:p>
    <w:p w14:paraId="381F83CF" w14:textId="77777777" w:rsidR="00CD5116" w:rsidRDefault="00CD5116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adjacent side to the hypotenuse is the cosine of angle </w:t>
      </w:r>
      <w:r>
        <w:rPr>
          <w:rFonts w:cs="Times New Roman"/>
          <w:i/>
        </w:rPr>
        <w:t>θ</w:t>
      </w:r>
      <w:r>
        <w:t xml:space="preserve">, </w:t>
      </w:r>
      <w:r>
        <w:rPr>
          <w:position w:val="-28"/>
        </w:rPr>
        <w:object w:dxaOrig="1100" w:dyaOrig="639" w14:anchorId="51E53789">
          <v:shape id="_x0000_i1373" type="#_x0000_t75" style="width:50.5pt;height:29pt" o:ole="">
            <v:imagedata r:id="rId805" o:title=""/>
          </v:shape>
          <o:OLEObject Type="Embed" ProgID="Equation.DSMT4" ShapeID="_x0000_i1373" DrawAspect="Content" ObjectID="_1682920808" r:id="rId806"/>
        </w:object>
      </w:r>
    </w:p>
    <w:p w14:paraId="2C108028" w14:textId="77777777" w:rsidR="00CD5116" w:rsidRDefault="00CD5116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opposite side to the adjacent side is the tangent of angle </w:t>
      </w:r>
      <w:r>
        <w:rPr>
          <w:rFonts w:cs="Times New Roman"/>
          <w:i/>
        </w:rPr>
        <w:t>θ</w:t>
      </w:r>
      <w:r>
        <w:t xml:space="preserve">, </w:t>
      </w:r>
      <w:r>
        <w:rPr>
          <w:position w:val="-28"/>
        </w:rPr>
        <w:object w:dxaOrig="1100" w:dyaOrig="639" w14:anchorId="619071D0">
          <v:shape id="_x0000_i1374" type="#_x0000_t75" style="width:50.5pt;height:29pt" o:ole="">
            <v:imagedata r:id="rId807" o:title=""/>
          </v:shape>
          <o:OLEObject Type="Embed" ProgID="Equation.DSMT4" ShapeID="_x0000_i1374" DrawAspect="Content" ObjectID="_1682920809" r:id="rId808"/>
        </w:object>
      </w:r>
    </w:p>
    <w:p w14:paraId="10113DD9" w14:textId="77777777" w:rsidR="00CD5116" w:rsidRDefault="00CD5116" w:rsidP="00A35FC1">
      <w:pPr>
        <w:pStyle w:val="ListParagraph"/>
        <w:spacing w:line="256" w:lineRule="auto"/>
        <w:ind w:left="1120"/>
      </w:pPr>
    </w:p>
    <w:p w14:paraId="007E73F8" w14:textId="77777777" w:rsidR="00CD5116" w:rsidRPr="00A35FC1" w:rsidRDefault="00CD5116" w:rsidP="00F6288A">
      <w:pPr>
        <w:pStyle w:val="ListParagraph"/>
        <w:numPr>
          <w:ilvl w:val="0"/>
          <w:numId w:val="2"/>
        </w:numPr>
        <w:spacing w:line="256" w:lineRule="auto"/>
      </w:pPr>
      <w:r>
        <w:t>If the lengths of two sides of a right-angled triangle are given, you can find a missing angle using the inverse trigonometric functions: sin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, cos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, tan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.</w:t>
      </w:r>
    </w:p>
    <w:p w14:paraId="0E33A52C" w14:textId="77777777" w:rsidR="00CD5116" w:rsidRDefault="00CD5116" w:rsidP="00A35FC1">
      <w:pPr>
        <w:pStyle w:val="ListParagraph"/>
        <w:spacing w:line="256" w:lineRule="auto"/>
      </w:pPr>
    </w:p>
    <w:p w14:paraId="6E5445AD" w14:textId="77777777" w:rsidR="00CD5116" w:rsidRDefault="00CD5116" w:rsidP="00F6288A">
      <w:pPr>
        <w:pStyle w:val="ListParagraph"/>
        <w:numPr>
          <w:ilvl w:val="0"/>
          <w:numId w:val="2"/>
        </w:numPr>
        <w:spacing w:line="256" w:lineRule="auto"/>
      </w:pPr>
      <w:r>
        <w:t>The sine, cosine and tangent of some angles may be written exactly.</w:t>
      </w:r>
    </w:p>
    <w:p w14:paraId="3201E822" w14:textId="77777777" w:rsidR="00CD5116" w:rsidRDefault="00CD5116" w:rsidP="00A35FC1">
      <w:pPr>
        <w:pStyle w:val="ListParagraph"/>
        <w:spacing w:line="256" w:lineRule="auto"/>
      </w:pPr>
    </w:p>
    <w:tbl>
      <w:tblPr>
        <w:tblStyle w:val="TableGrid"/>
        <w:tblW w:w="0" w:type="auto"/>
        <w:tblInd w:w="1129" w:type="dxa"/>
        <w:tblLook w:val="04A0" w:firstRow="1" w:lastRow="0" w:firstColumn="1" w:lastColumn="0" w:noHBand="0" w:noVBand="1"/>
      </w:tblPr>
      <w:tblGrid>
        <w:gridCol w:w="706"/>
        <w:gridCol w:w="706"/>
        <w:gridCol w:w="706"/>
        <w:gridCol w:w="706"/>
        <w:gridCol w:w="706"/>
        <w:gridCol w:w="707"/>
      </w:tblGrid>
      <w:tr w:rsidR="00CD5116" w14:paraId="6460DABC" w14:textId="77777777" w:rsidTr="00E02D92">
        <w:tc>
          <w:tcPr>
            <w:tcW w:w="706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14:paraId="0E334057" w14:textId="77777777" w:rsidR="00CD5116" w:rsidRDefault="00CD5116" w:rsidP="00E02D92">
            <w:pPr>
              <w:pStyle w:val="ListParagraph"/>
              <w:spacing w:line="256" w:lineRule="auto"/>
              <w:ind w:left="0"/>
              <w:jc w:val="center"/>
            </w:pP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5F37F0DE" w14:textId="77777777" w:rsidR="00CD5116" w:rsidRPr="00E02D92" w:rsidRDefault="00CD5116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0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00205563" w14:textId="77777777" w:rsidR="00CD5116" w:rsidRPr="00E02D92" w:rsidRDefault="00CD5116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30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7378572E" w14:textId="77777777" w:rsidR="00CD5116" w:rsidRPr="00E02D92" w:rsidRDefault="00CD5116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45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6AB583F5" w14:textId="77777777" w:rsidR="00CD5116" w:rsidRPr="00E02D92" w:rsidRDefault="00CD5116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60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7" w:type="dxa"/>
            <w:shd w:val="clear" w:color="auto" w:fill="D9D9D9" w:themeFill="background1" w:themeFillShade="D9"/>
            <w:vAlign w:val="center"/>
          </w:tcPr>
          <w:p w14:paraId="50944D28" w14:textId="77777777" w:rsidR="00CD5116" w:rsidRPr="00E02D92" w:rsidRDefault="00CD5116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90</w:t>
            </w:r>
            <w:r>
              <w:rPr>
                <w:rFonts w:cs="Times New Roman"/>
                <w:b/>
              </w:rPr>
              <w:t>°</w:t>
            </w:r>
          </w:p>
        </w:tc>
      </w:tr>
      <w:tr w:rsidR="00CD5116" w14:paraId="10E6C954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72B44B04" w14:textId="77777777" w:rsidR="00CD5116" w:rsidRPr="00E02D92" w:rsidRDefault="00CD5116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sin</w:t>
            </w:r>
          </w:p>
        </w:tc>
        <w:tc>
          <w:tcPr>
            <w:tcW w:w="706" w:type="dxa"/>
            <w:vAlign w:val="center"/>
          </w:tcPr>
          <w:p w14:paraId="09AEC7CD" w14:textId="77777777" w:rsidR="00CD5116" w:rsidRDefault="00CD5116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  <w:tc>
          <w:tcPr>
            <w:tcW w:w="706" w:type="dxa"/>
            <w:vAlign w:val="center"/>
          </w:tcPr>
          <w:p w14:paraId="1133B3F4" w14:textId="77777777" w:rsidR="00CD5116" w:rsidRDefault="00CD5116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180" w:dyaOrig="360" w14:anchorId="7D6B19BE">
                <v:shape id="_x0000_i1375" type="#_x0000_t75" style="width:7.5pt;height:21.5pt" o:ole="">
                  <v:imagedata r:id="rId809" o:title=""/>
                </v:shape>
                <o:OLEObject Type="Embed" ProgID="Equation.DSMT4" ShapeID="_x0000_i1375" DrawAspect="Content" ObjectID="_1682920810" r:id="rId810"/>
              </w:object>
            </w:r>
          </w:p>
        </w:tc>
        <w:tc>
          <w:tcPr>
            <w:tcW w:w="706" w:type="dxa"/>
            <w:vAlign w:val="center"/>
          </w:tcPr>
          <w:p w14:paraId="078B5F20" w14:textId="77777777" w:rsidR="00CD5116" w:rsidRDefault="00CD5116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300" w:dyaOrig="400" w14:anchorId="10C77E6B">
                <v:shape id="_x0000_i1376" type="#_x0000_t75" style="width:13.95pt;height:21.5pt" o:ole="">
                  <v:imagedata r:id="rId811" o:title=""/>
                </v:shape>
                <o:OLEObject Type="Embed" ProgID="Equation.DSMT4" ShapeID="_x0000_i1376" DrawAspect="Content" ObjectID="_1682920811" r:id="rId812"/>
              </w:object>
            </w:r>
          </w:p>
        </w:tc>
        <w:tc>
          <w:tcPr>
            <w:tcW w:w="706" w:type="dxa"/>
            <w:vAlign w:val="center"/>
          </w:tcPr>
          <w:p w14:paraId="08CD0D0B" w14:textId="77777777" w:rsidR="00CD5116" w:rsidRDefault="00CD5116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50499407">
                <v:shape id="_x0000_i1377" type="#_x0000_t75" style="width:13.95pt;height:21.5pt" o:ole="">
                  <v:imagedata r:id="rId813" o:title=""/>
                </v:shape>
                <o:OLEObject Type="Embed" ProgID="Equation.DSMT4" ShapeID="_x0000_i1377" DrawAspect="Content" ObjectID="_1682920812" r:id="rId814"/>
              </w:object>
            </w:r>
          </w:p>
        </w:tc>
        <w:tc>
          <w:tcPr>
            <w:tcW w:w="707" w:type="dxa"/>
            <w:vAlign w:val="center"/>
          </w:tcPr>
          <w:p w14:paraId="3D7A1E3C" w14:textId="77777777" w:rsidR="00CD5116" w:rsidRDefault="00CD5116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</w:tr>
      <w:tr w:rsidR="00CD5116" w14:paraId="140C57CF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00C653B7" w14:textId="77777777" w:rsidR="00CD5116" w:rsidRPr="00E02D92" w:rsidRDefault="00CD5116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cos</w:t>
            </w:r>
          </w:p>
        </w:tc>
        <w:tc>
          <w:tcPr>
            <w:tcW w:w="706" w:type="dxa"/>
            <w:vAlign w:val="center"/>
          </w:tcPr>
          <w:p w14:paraId="53864FCC" w14:textId="77777777" w:rsidR="00CD5116" w:rsidRDefault="00CD5116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  <w:tc>
          <w:tcPr>
            <w:tcW w:w="706" w:type="dxa"/>
            <w:vAlign w:val="center"/>
          </w:tcPr>
          <w:p w14:paraId="62B0276A" w14:textId="77777777" w:rsidR="00CD5116" w:rsidRDefault="00CD5116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31C0C37C">
                <v:shape id="_x0000_i1378" type="#_x0000_t75" style="width:13.95pt;height:21.5pt" o:ole="">
                  <v:imagedata r:id="rId813" o:title=""/>
                </v:shape>
                <o:OLEObject Type="Embed" ProgID="Equation.DSMT4" ShapeID="_x0000_i1378" DrawAspect="Content" ObjectID="_1682920813" r:id="rId815"/>
              </w:object>
            </w:r>
          </w:p>
        </w:tc>
        <w:tc>
          <w:tcPr>
            <w:tcW w:w="706" w:type="dxa"/>
            <w:vAlign w:val="center"/>
          </w:tcPr>
          <w:p w14:paraId="1AE4FECD" w14:textId="77777777" w:rsidR="00CD5116" w:rsidRDefault="00CD5116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300" w:dyaOrig="400" w14:anchorId="4B1837F3">
                <v:shape id="_x0000_i1379" type="#_x0000_t75" style="width:13.95pt;height:21.5pt" o:ole="">
                  <v:imagedata r:id="rId811" o:title=""/>
                </v:shape>
                <o:OLEObject Type="Embed" ProgID="Equation.DSMT4" ShapeID="_x0000_i1379" DrawAspect="Content" ObjectID="_1682920814" r:id="rId816"/>
              </w:object>
            </w:r>
          </w:p>
        </w:tc>
        <w:tc>
          <w:tcPr>
            <w:tcW w:w="706" w:type="dxa"/>
            <w:vAlign w:val="center"/>
          </w:tcPr>
          <w:p w14:paraId="5E0FCA86" w14:textId="77777777" w:rsidR="00CD5116" w:rsidRDefault="00CD5116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180" w:dyaOrig="360" w14:anchorId="7B273F30">
                <v:shape id="_x0000_i1380" type="#_x0000_t75" style="width:7.5pt;height:21.5pt" o:ole="">
                  <v:imagedata r:id="rId809" o:title=""/>
                </v:shape>
                <o:OLEObject Type="Embed" ProgID="Equation.DSMT4" ShapeID="_x0000_i1380" DrawAspect="Content" ObjectID="_1682920815" r:id="rId817"/>
              </w:object>
            </w:r>
          </w:p>
        </w:tc>
        <w:tc>
          <w:tcPr>
            <w:tcW w:w="707" w:type="dxa"/>
            <w:vAlign w:val="center"/>
          </w:tcPr>
          <w:p w14:paraId="1ED95E88" w14:textId="77777777" w:rsidR="00CD5116" w:rsidRDefault="00CD5116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</w:tr>
      <w:tr w:rsidR="00CD5116" w14:paraId="15BF7C57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38914FDB" w14:textId="77777777" w:rsidR="00CD5116" w:rsidRPr="00E02D92" w:rsidRDefault="00CD5116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tan</w:t>
            </w:r>
          </w:p>
        </w:tc>
        <w:tc>
          <w:tcPr>
            <w:tcW w:w="706" w:type="dxa"/>
            <w:vAlign w:val="center"/>
          </w:tcPr>
          <w:p w14:paraId="39B14C1E" w14:textId="77777777" w:rsidR="00CD5116" w:rsidRDefault="00CD5116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  <w:tc>
          <w:tcPr>
            <w:tcW w:w="706" w:type="dxa"/>
            <w:vAlign w:val="center"/>
          </w:tcPr>
          <w:p w14:paraId="61C1E048" w14:textId="77777777" w:rsidR="00CD5116" w:rsidRDefault="00CD5116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2BB01371">
                <v:shape id="_x0000_i1381" type="#_x0000_t75" style="width:13.95pt;height:21.5pt" o:ole="">
                  <v:imagedata r:id="rId818" o:title=""/>
                </v:shape>
                <o:OLEObject Type="Embed" ProgID="Equation.DSMT4" ShapeID="_x0000_i1381" DrawAspect="Content" ObjectID="_1682920816" r:id="rId819"/>
              </w:object>
            </w:r>
          </w:p>
        </w:tc>
        <w:tc>
          <w:tcPr>
            <w:tcW w:w="706" w:type="dxa"/>
            <w:vAlign w:val="center"/>
          </w:tcPr>
          <w:p w14:paraId="65C60BA3" w14:textId="77777777" w:rsidR="00CD5116" w:rsidRDefault="00CD5116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  <w:tc>
          <w:tcPr>
            <w:tcW w:w="706" w:type="dxa"/>
            <w:vAlign w:val="center"/>
          </w:tcPr>
          <w:p w14:paraId="79B9521D" w14:textId="77777777" w:rsidR="00CD5116" w:rsidRDefault="00CD5116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8"/>
              </w:rPr>
              <w:object w:dxaOrig="340" w:dyaOrig="340" w14:anchorId="1CE6AB66">
                <v:shape id="_x0000_i1382" type="#_x0000_t75" style="width:13.95pt;height:13.95pt" o:ole="">
                  <v:imagedata r:id="rId820" o:title=""/>
                </v:shape>
                <o:OLEObject Type="Embed" ProgID="Equation.DSMT4" ShapeID="_x0000_i1382" DrawAspect="Content" ObjectID="_1682920817" r:id="rId821"/>
              </w:object>
            </w:r>
          </w:p>
        </w:tc>
        <w:tc>
          <w:tcPr>
            <w:tcW w:w="707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559023EF" w14:textId="77777777" w:rsidR="00CD5116" w:rsidRDefault="00CD5116" w:rsidP="00E02D92">
            <w:pPr>
              <w:pStyle w:val="ListParagraph"/>
              <w:spacing w:line="256" w:lineRule="auto"/>
              <w:ind w:left="0"/>
              <w:jc w:val="center"/>
            </w:pPr>
          </w:p>
        </w:tc>
      </w:tr>
    </w:tbl>
    <w:p w14:paraId="6E11DA63" w14:textId="77777777" w:rsidR="00CD5116" w:rsidRDefault="00CD5116" w:rsidP="00E02D92">
      <w:pPr>
        <w:pStyle w:val="ListParagraph"/>
        <w:spacing w:line="256" w:lineRule="auto"/>
      </w:pPr>
    </w:p>
    <w:p w14:paraId="3DF3FE6D" w14:textId="77777777" w:rsidR="00CD5116" w:rsidRDefault="00CD5116">
      <w:pPr>
        <w:rPr>
          <w:b/>
          <w:sz w:val="32"/>
        </w:rPr>
      </w:pPr>
      <w:r>
        <w:br w:type="page"/>
      </w:r>
    </w:p>
    <w:p w14:paraId="54747C2E" w14:textId="77777777" w:rsidR="00CD5116" w:rsidRPr="000F1EA2" w:rsidRDefault="00CD5116" w:rsidP="00E11F7F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839488" behindDoc="0" locked="0" layoutInCell="1" allowOverlap="1" wp14:anchorId="6DF30FD3" wp14:editId="20B2F2B0">
            <wp:simplePos x="0" y="0"/>
            <wp:positionH relativeFrom="column">
              <wp:posOffset>3853815</wp:posOffset>
            </wp:positionH>
            <wp:positionV relativeFrom="paragraph">
              <wp:posOffset>135890</wp:posOffset>
            </wp:positionV>
            <wp:extent cx="1893570" cy="954405"/>
            <wp:effectExtent l="0" t="0" r="0" b="0"/>
            <wp:wrapThrough wrapText="bothSides">
              <wp:wrapPolygon edited="0">
                <wp:start x="0" y="0"/>
                <wp:lineTo x="0" y="21126"/>
                <wp:lineTo x="21296" y="21126"/>
                <wp:lineTo x="21296" y="0"/>
                <wp:lineTo x="0" y="0"/>
              </wp:wrapPolygon>
            </wp:wrapThrough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2"/>
                    <a:stretch>
                      <a:fillRect/>
                    </a:stretch>
                  </pic:blipFill>
                  <pic:spPr>
                    <a:xfrm>
                      <a:off x="0" y="0"/>
                      <a:ext cx="1893570" cy="954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1EA2">
        <w:t>Examples</w:t>
      </w:r>
    </w:p>
    <w:p w14:paraId="13CCCFB9" w14:textId="77777777" w:rsidR="00CD5116" w:rsidRDefault="00CD5116" w:rsidP="00F6288A">
      <w:pPr>
        <w:pStyle w:val="Example"/>
        <w:rPr>
          <w:noProof/>
          <w:lang w:eastAsia="en-GB"/>
        </w:rPr>
      </w:pPr>
      <w:r>
        <w:rPr>
          <w:b/>
        </w:rPr>
        <w:t>Example 1</w:t>
      </w:r>
      <w:r w:rsidRPr="00F11D5F">
        <w:rPr>
          <w:b/>
        </w:rPr>
        <w:tab/>
      </w:r>
      <w:r w:rsidRPr="00F6288A">
        <w:t xml:space="preserve">Calculate the length of side </w:t>
      </w:r>
      <w:r w:rsidRPr="00F6288A">
        <w:rPr>
          <w:i/>
        </w:rPr>
        <w:t>x</w:t>
      </w:r>
      <w:r w:rsidRPr="00F6288A">
        <w:t>.</w:t>
      </w:r>
      <w:r w:rsidRPr="00F6288A">
        <w:br/>
      </w:r>
      <w:r>
        <w:tab/>
      </w:r>
      <w:r>
        <w:tab/>
      </w:r>
      <w:r w:rsidRPr="00F6288A">
        <w:t>Give your answer correct to 3 significant figures.</w:t>
      </w:r>
      <w:r w:rsidRPr="00F6288A">
        <w:br/>
      </w:r>
    </w:p>
    <w:p w14:paraId="3349ABF9" w14:textId="77777777" w:rsidR="00CD5116" w:rsidRPr="00F6288A" w:rsidRDefault="00CD5116" w:rsidP="00F6288A">
      <w:pPr>
        <w:pStyle w:val="Example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62FEC33D" w14:textId="77777777" w:rsidTr="00F77AFF">
        <w:trPr>
          <w:trHeight w:val="470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57390A" w14:textId="77777777" w:rsidR="00CD5116" w:rsidRDefault="00CD5116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0C15061C" wp14:editId="1D980E2E">
                  <wp:extent cx="1766606" cy="785931"/>
                  <wp:effectExtent l="0" t="0" r="5080" b="0"/>
                  <wp:docPr id="203" name="Picture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2732" cy="788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33F659" w14:textId="77777777" w:rsidR="00CD5116" w:rsidRDefault="00CD5116">
            <w:pPr>
              <w:pStyle w:val="Example"/>
            </w:pPr>
            <w:r>
              <w:rPr>
                <w:position w:val="-28"/>
              </w:rPr>
              <w:object w:dxaOrig="1200" w:dyaOrig="660" w14:anchorId="584A1742">
                <v:shape id="_x0000_i1383" type="#_x0000_t75" style="width:50.5pt;height:29pt" o:ole="">
                  <v:imagedata r:id="rId824" o:title=""/>
                </v:shape>
                <o:OLEObject Type="Embed" ProgID="Equation.DSMT4" ShapeID="_x0000_i1383" DrawAspect="Content" ObjectID="_1682920818" r:id="rId825"/>
              </w:object>
            </w:r>
          </w:p>
          <w:p w14:paraId="497E7346" w14:textId="77777777" w:rsidR="00CD5116" w:rsidRDefault="00CD5116">
            <w:pPr>
              <w:pStyle w:val="Example"/>
            </w:pPr>
          </w:p>
          <w:p w14:paraId="13190E16" w14:textId="77777777" w:rsidR="00CD5116" w:rsidRDefault="00CD5116">
            <w:pPr>
              <w:pStyle w:val="Example"/>
            </w:pPr>
            <w:r>
              <w:rPr>
                <w:position w:val="-24"/>
              </w:rPr>
              <w:object w:dxaOrig="1155" w:dyaOrig="630" w14:anchorId="2D6B2973">
                <v:shape id="_x0000_i1384" type="#_x0000_t75" style="width:50.5pt;height:29pt" o:ole="">
                  <v:imagedata r:id="rId826" o:title=""/>
                </v:shape>
                <o:OLEObject Type="Embed" ProgID="Equation.DSMT4" ShapeID="_x0000_i1384" DrawAspect="Content" ObjectID="_1682920819" r:id="rId827"/>
              </w:object>
            </w:r>
          </w:p>
          <w:p w14:paraId="433E2AAC" w14:textId="77777777" w:rsidR="00CD5116" w:rsidRDefault="00CD5116">
            <w:pPr>
              <w:pStyle w:val="Example"/>
            </w:pPr>
            <w:r>
              <w:rPr>
                <w:position w:val="-24"/>
              </w:rPr>
              <w:object w:dxaOrig="1155" w:dyaOrig="630" w14:anchorId="0321FEE4">
                <v:shape id="_x0000_i1385" type="#_x0000_t75" style="width:50.5pt;height:29pt" o:ole="">
                  <v:imagedata r:id="rId828" o:title=""/>
                </v:shape>
                <o:OLEObject Type="Embed" ProgID="Equation.DSMT4" ShapeID="_x0000_i1385" DrawAspect="Content" ObjectID="_1682920820" r:id="rId829"/>
              </w:object>
            </w:r>
          </w:p>
          <w:p w14:paraId="42F7E9AB" w14:textId="77777777" w:rsidR="00CD5116" w:rsidRDefault="00CD5116" w:rsidP="00F77AFF">
            <w:pPr>
              <w:pStyle w:val="Exampleline1indent"/>
            </w:pPr>
            <w:r>
              <w:rPr>
                <w:i/>
              </w:rPr>
              <w:t>x</w:t>
            </w:r>
            <w:r>
              <w:t xml:space="preserve"> = 6.620 267 5...</w:t>
            </w:r>
          </w:p>
          <w:p w14:paraId="3BCC0F27" w14:textId="77777777" w:rsidR="00CD5116" w:rsidRDefault="00CD5116">
            <w:pPr>
              <w:pStyle w:val="Example"/>
            </w:pPr>
          </w:p>
          <w:p w14:paraId="1E6E1054" w14:textId="77777777" w:rsidR="00CD5116" w:rsidRDefault="00CD5116" w:rsidP="00F77AFF">
            <w:pPr>
              <w:pStyle w:val="Example"/>
            </w:pPr>
            <w:r>
              <w:rPr>
                <w:i/>
              </w:rPr>
              <w:t>x</w:t>
            </w:r>
            <w:r>
              <w:t xml:space="preserve"> = 6.62 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753317" w14:textId="77777777" w:rsidR="00CD5116" w:rsidRDefault="00CD5116" w:rsidP="00F77AF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Always start by labelling the sides.</w:t>
            </w:r>
          </w:p>
          <w:p w14:paraId="4E35EB9F" w14:textId="77777777" w:rsidR="00CD5116" w:rsidRDefault="00CD5116">
            <w:pPr>
              <w:pStyle w:val="Example"/>
            </w:pPr>
          </w:p>
          <w:p w14:paraId="059D0CC1" w14:textId="77777777" w:rsidR="00CD5116" w:rsidRDefault="00CD5116">
            <w:pPr>
              <w:pStyle w:val="Example"/>
            </w:pPr>
          </w:p>
          <w:p w14:paraId="74FF015B" w14:textId="77777777" w:rsidR="00CD5116" w:rsidRDefault="00CD5116" w:rsidP="00F77AFF">
            <w:pPr>
              <w:pStyle w:val="Examplefollow"/>
            </w:pPr>
          </w:p>
          <w:p w14:paraId="75E3F791" w14:textId="77777777" w:rsidR="00CD5116" w:rsidRDefault="00CD5116" w:rsidP="00F77AFF">
            <w:pPr>
              <w:pStyle w:val="Examplefollow"/>
            </w:pPr>
          </w:p>
          <w:p w14:paraId="459D6B17" w14:textId="77777777" w:rsidR="00CD5116" w:rsidRDefault="00CD5116" w:rsidP="00F77AF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You are given the adjacent and the hypotenuse so use the cosine ratio.</w:t>
            </w:r>
          </w:p>
          <w:p w14:paraId="43221D1C" w14:textId="77777777" w:rsidR="00CD5116" w:rsidRDefault="00CD5116" w:rsidP="00F77AFF">
            <w:pPr>
              <w:pStyle w:val="Examplefollow"/>
            </w:pPr>
          </w:p>
          <w:p w14:paraId="0EC38727" w14:textId="77777777" w:rsidR="00CD5116" w:rsidRDefault="00CD5116" w:rsidP="00F77AF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Substitute the sides and angle into the cosine ratio.</w:t>
            </w:r>
          </w:p>
          <w:p w14:paraId="7E249DAF" w14:textId="77777777" w:rsidR="00CD5116" w:rsidRDefault="00CD5116" w:rsidP="00F77AFF">
            <w:pPr>
              <w:pStyle w:val="Exampleline1indent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Rearrange to make </w:t>
            </w:r>
            <w:r>
              <w:rPr>
                <w:i/>
              </w:rPr>
              <w:t>x</w:t>
            </w:r>
            <w:r>
              <w:t xml:space="preserve"> the subject.</w:t>
            </w:r>
          </w:p>
          <w:p w14:paraId="5DC23D75" w14:textId="77777777" w:rsidR="00CD5116" w:rsidRDefault="00CD5116" w:rsidP="00F77AFF">
            <w:pPr>
              <w:pStyle w:val="Examplefollow"/>
              <w:rPr>
                <w:b/>
              </w:rPr>
            </w:pPr>
          </w:p>
          <w:p w14:paraId="7FBC8725" w14:textId="77777777" w:rsidR="00CD5116" w:rsidRDefault="00CD5116" w:rsidP="00F77AFF">
            <w:pPr>
              <w:pStyle w:val="Examplefollow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Use your calculator to work out </w:t>
            </w:r>
            <w:r>
              <w:br/>
              <w:t>6 ÷ cos 25</w:t>
            </w:r>
            <w:r>
              <w:rPr>
                <w:rFonts w:cs="Times New Roman"/>
              </w:rPr>
              <w:t>°</w:t>
            </w:r>
            <w:r>
              <w:t>.</w:t>
            </w:r>
          </w:p>
          <w:p w14:paraId="7E9987E1" w14:textId="77777777" w:rsidR="00CD5116" w:rsidRDefault="00CD5116" w:rsidP="00F77AFF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6294E8C7" w14:textId="77777777" w:rsidR="00CD5116" w:rsidRDefault="00CD5116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40512" behindDoc="0" locked="0" layoutInCell="1" allowOverlap="1" wp14:anchorId="6D64C26A" wp14:editId="4D835631">
            <wp:simplePos x="0" y="0"/>
            <wp:positionH relativeFrom="column">
              <wp:posOffset>3851732</wp:posOffset>
            </wp:positionH>
            <wp:positionV relativeFrom="paragraph">
              <wp:posOffset>254000</wp:posOffset>
            </wp:positionV>
            <wp:extent cx="1953260" cy="1079500"/>
            <wp:effectExtent l="0" t="0" r="8890" b="6350"/>
            <wp:wrapThrough wrapText="bothSides">
              <wp:wrapPolygon edited="0">
                <wp:start x="0" y="0"/>
                <wp:lineTo x="0" y="21346"/>
                <wp:lineTo x="21488" y="21346"/>
                <wp:lineTo x="21488" y="0"/>
                <wp:lineTo x="0" y="0"/>
              </wp:wrapPolygon>
            </wp:wrapThrough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326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B31089" w14:textId="77777777" w:rsidR="00CD5116" w:rsidRDefault="00CD5116" w:rsidP="007816DB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  <w:r>
        <w:rPr>
          <w:b/>
        </w:rPr>
        <w:t>Example 2</w:t>
      </w:r>
      <w:r w:rsidRPr="00F11D5F">
        <w:rPr>
          <w:b/>
        </w:rPr>
        <w:tab/>
      </w:r>
      <w:r w:rsidRPr="00F6288A">
        <w:t xml:space="preserve">Calculate the size of angle </w:t>
      </w:r>
      <w:r w:rsidRPr="00F6288A">
        <w:rPr>
          <w:i/>
        </w:rPr>
        <w:t>x</w:t>
      </w:r>
      <w:r w:rsidRPr="00F6288A">
        <w:t>.</w:t>
      </w:r>
      <w:r w:rsidRPr="00F6288A">
        <w:br/>
      </w:r>
      <w:r>
        <w:tab/>
      </w:r>
      <w:r w:rsidRPr="00F6288A">
        <w:t>Give your answer correct to 3 significant figures.</w:t>
      </w:r>
      <w:r w:rsidRPr="00E02D92">
        <w:rPr>
          <w:noProof/>
          <w:lang w:eastAsia="en-GB"/>
        </w:rPr>
        <w:t xml:space="preserve"> </w:t>
      </w:r>
      <w:r w:rsidRPr="00F6288A">
        <w:br/>
      </w:r>
    </w:p>
    <w:p w14:paraId="418DFD02" w14:textId="77777777" w:rsidR="00CD5116" w:rsidRDefault="00CD5116" w:rsidP="007816DB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161E6731" w14:textId="77777777" w:rsidTr="00F77AFF">
        <w:trPr>
          <w:trHeight w:val="477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301A20" w14:textId="77777777" w:rsidR="00CD5116" w:rsidRDefault="00CD5116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428E6F0A" wp14:editId="6D46B948">
                  <wp:extent cx="1829555" cy="1020198"/>
                  <wp:effectExtent l="0" t="0" r="0" b="8890"/>
                  <wp:docPr id="205" name="Pictur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2178" cy="10216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674D1C" w14:textId="77777777" w:rsidR="00CD5116" w:rsidRDefault="00CD5116">
            <w:pPr>
              <w:pStyle w:val="Example"/>
            </w:pPr>
            <w:r>
              <w:rPr>
                <w:position w:val="-28"/>
              </w:rPr>
              <w:object w:dxaOrig="1185" w:dyaOrig="660" w14:anchorId="4A3C29B3">
                <v:shape id="_x0000_i1386" type="#_x0000_t75" style="width:50.5pt;height:29pt" o:ole="">
                  <v:imagedata r:id="rId832" o:title=""/>
                </v:shape>
                <o:OLEObject Type="Embed" ProgID="Equation.DSMT4" ShapeID="_x0000_i1386" DrawAspect="Content" ObjectID="_1682920821" r:id="rId833"/>
              </w:object>
            </w:r>
          </w:p>
          <w:p w14:paraId="5D062561" w14:textId="77777777" w:rsidR="00CD5116" w:rsidRDefault="00CD5116">
            <w:pPr>
              <w:pStyle w:val="Example"/>
            </w:pPr>
            <w:r>
              <w:rPr>
                <w:position w:val="-24"/>
              </w:rPr>
              <w:object w:dxaOrig="1110" w:dyaOrig="630" w14:anchorId="01188CB4">
                <v:shape id="_x0000_i1387" type="#_x0000_t75" style="width:50.5pt;height:29pt" o:ole="">
                  <v:imagedata r:id="rId834" o:title=""/>
                </v:shape>
                <o:OLEObject Type="Embed" ProgID="Equation.DSMT4" ShapeID="_x0000_i1387" DrawAspect="Content" ObjectID="_1682920822" r:id="rId835"/>
              </w:object>
            </w:r>
          </w:p>
          <w:p w14:paraId="4FD4DDF8" w14:textId="77777777" w:rsidR="00CD5116" w:rsidRDefault="00CD5116">
            <w:pPr>
              <w:pStyle w:val="Example"/>
            </w:pPr>
            <w:r>
              <w:rPr>
                <w:i/>
              </w:rPr>
              <w:t>x</w:t>
            </w:r>
            <w:r>
              <w:t xml:space="preserve"> = tan</w:t>
            </w:r>
            <w:r>
              <w:rPr>
                <w:vertAlign w:val="superscript"/>
              </w:rPr>
              <w:t>–1 </w:t>
            </w:r>
            <w:r w:rsidRPr="00F77AFF">
              <w:rPr>
                <w:position w:val="-26"/>
              </w:rPr>
              <w:object w:dxaOrig="600" w:dyaOrig="639" w14:anchorId="25DA8340">
                <v:shape id="_x0000_i1388" type="#_x0000_t75" style="width:29pt;height:29pt" o:ole="">
                  <v:imagedata r:id="rId836" o:title=""/>
                </v:shape>
                <o:OLEObject Type="Embed" ProgID="Equation.DSMT4" ShapeID="_x0000_i1388" DrawAspect="Content" ObjectID="_1682920823" r:id="rId837"/>
              </w:object>
            </w:r>
          </w:p>
          <w:p w14:paraId="345443DE" w14:textId="77777777" w:rsidR="00CD5116" w:rsidRDefault="00CD5116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3.690 067 5...</w:t>
            </w:r>
          </w:p>
          <w:p w14:paraId="1FBC6E26" w14:textId="77777777" w:rsidR="00CD5116" w:rsidRDefault="00CD5116">
            <w:pPr>
              <w:pStyle w:val="Example"/>
            </w:pPr>
          </w:p>
          <w:p w14:paraId="1ADA5AC2" w14:textId="77777777" w:rsidR="00CD5116" w:rsidRDefault="00CD5116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3.7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D88BBC" w14:textId="77777777" w:rsidR="00CD5116" w:rsidRDefault="00CD5116" w:rsidP="00F77AFF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Always start by labelling the sides.</w:t>
            </w:r>
          </w:p>
          <w:p w14:paraId="1F757B2C" w14:textId="77777777" w:rsidR="00CD5116" w:rsidRDefault="00CD5116" w:rsidP="00F77AFF">
            <w:pPr>
              <w:pStyle w:val="Examplefollow"/>
            </w:pPr>
          </w:p>
          <w:p w14:paraId="79031295" w14:textId="77777777" w:rsidR="00CD5116" w:rsidRDefault="00CD5116" w:rsidP="00F77AFF">
            <w:pPr>
              <w:pStyle w:val="Examplefollow"/>
            </w:pPr>
          </w:p>
          <w:p w14:paraId="05ECE8E6" w14:textId="77777777" w:rsidR="00CD5116" w:rsidRDefault="00CD5116" w:rsidP="00F77AFF">
            <w:pPr>
              <w:pStyle w:val="Examplefollow"/>
            </w:pPr>
          </w:p>
          <w:p w14:paraId="6CAF8250" w14:textId="77777777" w:rsidR="00CD5116" w:rsidRDefault="00CD5116" w:rsidP="00F77AFF">
            <w:pPr>
              <w:pStyle w:val="Examplefollow"/>
            </w:pPr>
          </w:p>
          <w:p w14:paraId="24273133" w14:textId="77777777" w:rsidR="00CD5116" w:rsidRDefault="00CD5116" w:rsidP="00F77AFF">
            <w:pPr>
              <w:pStyle w:val="Examplefollow"/>
            </w:pPr>
          </w:p>
          <w:p w14:paraId="0E972801" w14:textId="77777777" w:rsidR="00CD5116" w:rsidRDefault="00CD5116" w:rsidP="00F77AF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You are given the opposite and the adjacent so use the tangent ratio.</w:t>
            </w:r>
          </w:p>
          <w:p w14:paraId="57E663DC" w14:textId="77777777" w:rsidR="00CD5116" w:rsidRDefault="00CD5116" w:rsidP="00591F71">
            <w:pPr>
              <w:pStyle w:val="Exampleline1indent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Substitute the sides and angle into the tangent ratio.</w:t>
            </w:r>
          </w:p>
          <w:p w14:paraId="3C91E349" w14:textId="77777777" w:rsidR="00CD5116" w:rsidRDefault="00CD5116" w:rsidP="00591F71">
            <w:pPr>
              <w:pStyle w:val="Exampleline1indent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Use tan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</w:t>
            </w:r>
          </w:p>
          <w:p w14:paraId="43C944BB" w14:textId="77777777" w:rsidR="00CD5116" w:rsidRDefault="00CD5116" w:rsidP="00591F71">
            <w:pPr>
              <w:pStyle w:val="Exampleline1indent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Use your calculator to work out </w:t>
            </w:r>
            <w:r>
              <w:br/>
            </w:r>
            <w:proofErr w:type="gramStart"/>
            <w:r>
              <w:t>tan</w:t>
            </w:r>
            <w:r>
              <w:rPr>
                <w:vertAlign w:val="superscript"/>
              </w:rPr>
              <w:t>–1</w:t>
            </w:r>
            <w:proofErr w:type="gramEnd"/>
            <w:r>
              <w:t>(3 ÷ 4.5).</w:t>
            </w:r>
          </w:p>
          <w:p w14:paraId="1B5E9247" w14:textId="77777777" w:rsidR="00CD5116" w:rsidRDefault="00CD5116" w:rsidP="00591F71">
            <w:pPr>
              <w:pStyle w:val="Exampleline1indent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27697B86" w14:textId="77777777" w:rsidR="00CD5116" w:rsidRDefault="00CD5116">
      <w:pPr>
        <w:rPr>
          <w:b/>
        </w:rPr>
      </w:pPr>
    </w:p>
    <w:p w14:paraId="14B48A6A" w14:textId="77777777" w:rsidR="00CD5116" w:rsidRDefault="00CD5116" w:rsidP="007F015F">
      <w:pPr>
        <w:pStyle w:val="Example"/>
        <w:rPr>
          <w:noProof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841536" behindDoc="0" locked="0" layoutInCell="1" allowOverlap="1" wp14:anchorId="4D3EF984" wp14:editId="03F70843">
            <wp:simplePos x="0" y="0"/>
            <wp:positionH relativeFrom="column">
              <wp:posOffset>3294821</wp:posOffset>
            </wp:positionH>
            <wp:positionV relativeFrom="paragraph">
              <wp:posOffset>-196482</wp:posOffset>
            </wp:positionV>
            <wp:extent cx="1934845" cy="1029970"/>
            <wp:effectExtent l="0" t="0" r="8255" b="0"/>
            <wp:wrapNone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8"/>
                    <a:stretch>
                      <a:fillRect/>
                    </a:stretch>
                  </pic:blipFill>
                  <pic:spPr>
                    <a:xfrm>
                      <a:off x="0" y="0"/>
                      <a:ext cx="193484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>Example 3</w:t>
      </w:r>
      <w:r w:rsidRPr="00F11D5F">
        <w:rPr>
          <w:b/>
        </w:rPr>
        <w:tab/>
      </w:r>
      <w:r w:rsidRPr="00F6288A">
        <w:t xml:space="preserve">Calculate the exact size of angle </w:t>
      </w:r>
      <w:r w:rsidRPr="00F6288A">
        <w:rPr>
          <w:i/>
        </w:rPr>
        <w:t>x</w:t>
      </w:r>
      <w:r w:rsidRPr="00F6288A">
        <w:t>.</w:t>
      </w:r>
      <w:r w:rsidRPr="00E02D92">
        <w:rPr>
          <w:noProof/>
          <w:lang w:eastAsia="en-GB"/>
        </w:rPr>
        <w:t xml:space="preserve"> </w:t>
      </w:r>
      <w:r w:rsidRPr="00F6288A">
        <w:br/>
      </w:r>
    </w:p>
    <w:p w14:paraId="6D2EC9F7" w14:textId="77777777" w:rsidR="00CD5116" w:rsidRDefault="00CD5116" w:rsidP="007F015F">
      <w:pPr>
        <w:pStyle w:val="Example"/>
        <w:rPr>
          <w:noProof/>
          <w:lang w:eastAsia="en-GB"/>
        </w:rPr>
      </w:pPr>
    </w:p>
    <w:p w14:paraId="3706F12E" w14:textId="77777777" w:rsidR="00CD5116" w:rsidRDefault="00CD5116" w:rsidP="007F015F">
      <w:pPr>
        <w:pStyle w:val="Example"/>
        <w:rPr>
          <w:vertAlign w:val="superscript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D5116" w14:paraId="7E0E3821" w14:textId="77777777" w:rsidTr="00F77AFF">
        <w:trPr>
          <w:trHeight w:val="352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5F53A5" w14:textId="77777777" w:rsidR="00CD5116" w:rsidRDefault="00CD5116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37049482" wp14:editId="45C21279">
                  <wp:extent cx="1775901" cy="1014801"/>
                  <wp:effectExtent l="0" t="0" r="0" b="0"/>
                  <wp:docPr id="207" name="Picture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0357" cy="10173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18A3EE" w14:textId="77777777" w:rsidR="00CD5116" w:rsidRDefault="00CD5116">
            <w:pPr>
              <w:pStyle w:val="Example"/>
            </w:pPr>
            <w:r>
              <w:rPr>
                <w:position w:val="-28"/>
              </w:rPr>
              <w:object w:dxaOrig="1100" w:dyaOrig="639" w14:anchorId="4AE9E805">
                <v:shape id="_x0000_i1389" type="#_x0000_t75" style="width:43pt;height:29pt" o:ole="">
                  <v:imagedata r:id="rId840" o:title=""/>
                </v:shape>
                <o:OLEObject Type="Embed" ProgID="Equation.DSMT4" ShapeID="_x0000_i1389" DrawAspect="Content" ObjectID="_1682920824" r:id="rId841"/>
              </w:object>
            </w:r>
          </w:p>
          <w:p w14:paraId="4055A3C6" w14:textId="77777777" w:rsidR="00CD5116" w:rsidRDefault="00CD5116">
            <w:pPr>
              <w:pStyle w:val="Example"/>
            </w:pPr>
            <w:r w:rsidRPr="00F77AFF">
              <w:rPr>
                <w:position w:val="-22"/>
              </w:rPr>
              <w:object w:dxaOrig="1020" w:dyaOrig="620" w14:anchorId="0A76EEE2">
                <v:shape id="_x0000_i1390" type="#_x0000_t75" style="width:58.05pt;height:35.45pt" o:ole="">
                  <v:imagedata r:id="rId842" o:title=""/>
                </v:shape>
                <o:OLEObject Type="Embed" ProgID="Equation.DSMT4" ShapeID="_x0000_i1390" DrawAspect="Content" ObjectID="_1682920825" r:id="rId843"/>
              </w:object>
            </w:r>
          </w:p>
          <w:p w14:paraId="3078B341" w14:textId="77777777" w:rsidR="00CD5116" w:rsidRDefault="00CD5116">
            <w:pPr>
              <w:pStyle w:val="Example"/>
              <w:rPr>
                <w:i/>
              </w:rPr>
            </w:pPr>
          </w:p>
          <w:p w14:paraId="218193AA" w14:textId="77777777" w:rsidR="00CD5116" w:rsidRDefault="00CD5116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0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0AAC70" w14:textId="77777777" w:rsidR="00CD5116" w:rsidRDefault="00CD5116" w:rsidP="00F77AFF">
            <w:pPr>
              <w:pStyle w:val="Exampleline1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>Always start by labelling the sides.</w:t>
            </w:r>
          </w:p>
          <w:p w14:paraId="4B8609B2" w14:textId="77777777" w:rsidR="00CD5116" w:rsidRDefault="00CD5116">
            <w:pPr>
              <w:pStyle w:val="Example"/>
            </w:pPr>
          </w:p>
          <w:p w14:paraId="702ED6AB" w14:textId="77777777" w:rsidR="00CD5116" w:rsidRDefault="00CD5116">
            <w:pPr>
              <w:pStyle w:val="Example"/>
            </w:pPr>
          </w:p>
          <w:p w14:paraId="4FEE4945" w14:textId="77777777" w:rsidR="00CD5116" w:rsidRDefault="00CD5116" w:rsidP="00F77AFF">
            <w:pPr>
              <w:pStyle w:val="Examplefollow"/>
            </w:pPr>
          </w:p>
          <w:p w14:paraId="037DAC52" w14:textId="77777777" w:rsidR="00CD5116" w:rsidRDefault="00CD5116" w:rsidP="00F77AFF">
            <w:pPr>
              <w:pStyle w:val="Examplefollow"/>
            </w:pPr>
          </w:p>
          <w:p w14:paraId="07486783" w14:textId="77777777" w:rsidR="00CD5116" w:rsidRDefault="00CD5116" w:rsidP="00F77AFF">
            <w:pPr>
              <w:pStyle w:val="Examplefollow"/>
            </w:pPr>
          </w:p>
          <w:p w14:paraId="7FB7B606" w14:textId="77777777" w:rsidR="00CD5116" w:rsidRDefault="00CD5116" w:rsidP="00F77AFF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You are given the opposite and the adjacent so use the tangent ratio.</w:t>
            </w:r>
          </w:p>
          <w:p w14:paraId="45CEEF2D" w14:textId="77777777" w:rsidR="00CD5116" w:rsidRDefault="00CD5116" w:rsidP="00F77AFF">
            <w:pPr>
              <w:pStyle w:val="Examplefollow"/>
            </w:pPr>
          </w:p>
          <w:p w14:paraId="2EBA79E0" w14:textId="77777777" w:rsidR="00CD5116" w:rsidRDefault="00CD5116" w:rsidP="00F77AFF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Substitute the sides and angle into the tangent ratio.</w:t>
            </w:r>
          </w:p>
          <w:p w14:paraId="42E248C3" w14:textId="77777777" w:rsidR="00CD5116" w:rsidRDefault="00CD5116" w:rsidP="00F77AF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Use the table from the key points to find the angle.</w:t>
            </w:r>
          </w:p>
        </w:tc>
      </w:tr>
    </w:tbl>
    <w:p w14:paraId="028C3B49" w14:textId="77777777" w:rsidR="00CD5116" w:rsidRDefault="00CD5116" w:rsidP="00757B8B">
      <w:pPr>
        <w:pStyle w:val="Qheading"/>
      </w:pPr>
      <w:r>
        <w:t>Practice</w:t>
      </w:r>
    </w:p>
    <w:p w14:paraId="58CB0535" w14:textId="77777777" w:rsidR="00CD5116" w:rsidRDefault="00CD5116" w:rsidP="00F77AFF">
      <w:pPr>
        <w:pStyle w:val="Question1stline"/>
      </w:pPr>
      <w:r w:rsidRPr="00F77AFF">
        <w:rPr>
          <w:b/>
        </w:rPr>
        <w:t>1</w:t>
      </w:r>
      <w:r>
        <w:tab/>
        <w:t>Calculate the length of the unknown side in each triangle.</w:t>
      </w:r>
      <w:r>
        <w:br/>
      </w:r>
      <w:r>
        <w:tab/>
        <w:t>Give your answers correct to 3 significant figures.</w:t>
      </w:r>
    </w:p>
    <w:p w14:paraId="7F93AA1A" w14:textId="77777777" w:rsidR="00CD5116" w:rsidRDefault="00CD5116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51776" behindDoc="0" locked="0" layoutInCell="1" allowOverlap="1" wp14:anchorId="414B7E3B" wp14:editId="083661D9">
            <wp:simplePos x="0" y="0"/>
            <wp:positionH relativeFrom="column">
              <wp:posOffset>3672713</wp:posOffset>
            </wp:positionH>
            <wp:positionV relativeFrom="paragraph">
              <wp:posOffset>7279</wp:posOffset>
            </wp:positionV>
            <wp:extent cx="1615339" cy="1110883"/>
            <wp:effectExtent l="0" t="0" r="4445" b="0"/>
            <wp:wrapNone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462" cy="11137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50752" behindDoc="0" locked="0" layoutInCell="1" allowOverlap="1" wp14:anchorId="29546F17" wp14:editId="2736941B">
            <wp:simplePos x="0" y="0"/>
            <wp:positionH relativeFrom="column">
              <wp:posOffset>566777</wp:posOffset>
            </wp:positionH>
            <wp:positionV relativeFrom="paragraph">
              <wp:posOffset>45064</wp:posOffset>
            </wp:positionV>
            <wp:extent cx="1413122" cy="1156400"/>
            <wp:effectExtent l="0" t="0" r="0" b="5715"/>
            <wp:wrapNone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673" cy="11601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F77AFF">
        <w:rPr>
          <w:b/>
        </w:rPr>
        <w:t>a</w:t>
      </w:r>
      <w:r w:rsidRPr="00F77AFF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5EF1B535" w14:textId="77777777" w:rsidR="00CD5116" w:rsidRDefault="00CD5116" w:rsidP="00F77AFF">
      <w:pPr>
        <w:pStyle w:val="Questionfollowline4parts"/>
        <w:rPr>
          <w:b/>
        </w:rPr>
      </w:pPr>
    </w:p>
    <w:p w14:paraId="79C1A591" w14:textId="77777777" w:rsidR="00CD5116" w:rsidRDefault="00CD5116" w:rsidP="00F77AFF">
      <w:pPr>
        <w:pStyle w:val="Questionfollowline4parts"/>
        <w:rPr>
          <w:b/>
        </w:rPr>
      </w:pPr>
    </w:p>
    <w:p w14:paraId="14F99A6C" w14:textId="77777777" w:rsidR="00CD5116" w:rsidRDefault="00CD5116" w:rsidP="00F77AFF">
      <w:pPr>
        <w:pStyle w:val="Questionfollowline4parts"/>
        <w:rPr>
          <w:b/>
        </w:rPr>
      </w:pPr>
    </w:p>
    <w:p w14:paraId="46A5E6B1" w14:textId="77777777" w:rsidR="00CD5116" w:rsidRDefault="00CD5116" w:rsidP="00F77AFF">
      <w:pPr>
        <w:pStyle w:val="Questionfollowline4parts"/>
        <w:rPr>
          <w:b/>
        </w:rPr>
      </w:pPr>
    </w:p>
    <w:p w14:paraId="658FFCC0" w14:textId="77777777" w:rsidR="00CD5116" w:rsidRDefault="00CD5116" w:rsidP="00F77AFF">
      <w:pPr>
        <w:pStyle w:val="Questionfollowline4parts"/>
        <w:rPr>
          <w:b/>
        </w:rPr>
      </w:pPr>
    </w:p>
    <w:p w14:paraId="5FE03388" w14:textId="77777777" w:rsidR="00CD5116" w:rsidRDefault="00CD5116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53824" behindDoc="0" locked="0" layoutInCell="1" allowOverlap="1" wp14:anchorId="73DCA5F9" wp14:editId="72D83D50">
            <wp:simplePos x="0" y="0"/>
            <wp:positionH relativeFrom="column">
              <wp:posOffset>3717983</wp:posOffset>
            </wp:positionH>
            <wp:positionV relativeFrom="paragraph">
              <wp:posOffset>8612</wp:posOffset>
            </wp:positionV>
            <wp:extent cx="1849084" cy="951235"/>
            <wp:effectExtent l="0" t="0" r="0" b="1270"/>
            <wp:wrapNone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9084" cy="951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52800" behindDoc="0" locked="0" layoutInCell="1" allowOverlap="1" wp14:anchorId="6CB509A4" wp14:editId="783FC1D9">
            <wp:simplePos x="0" y="0"/>
            <wp:positionH relativeFrom="column">
              <wp:posOffset>505717</wp:posOffset>
            </wp:positionH>
            <wp:positionV relativeFrom="paragraph">
              <wp:posOffset>189870</wp:posOffset>
            </wp:positionV>
            <wp:extent cx="1936115" cy="875665"/>
            <wp:effectExtent l="0" t="0" r="6985" b="635"/>
            <wp:wrapNone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6115" cy="875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3725C3D2" w14:textId="77777777" w:rsidR="00CD5116" w:rsidRDefault="00CD5116" w:rsidP="00F77AFF">
      <w:pPr>
        <w:pStyle w:val="Questionfollowline4parts"/>
        <w:rPr>
          <w:b/>
        </w:rPr>
      </w:pPr>
    </w:p>
    <w:p w14:paraId="3ED619D8" w14:textId="77777777" w:rsidR="00CD5116" w:rsidRDefault="00CD5116" w:rsidP="00F77AFF">
      <w:pPr>
        <w:pStyle w:val="Questionfollowline4parts"/>
        <w:rPr>
          <w:b/>
        </w:rPr>
      </w:pPr>
    </w:p>
    <w:p w14:paraId="36AA430B" w14:textId="77777777" w:rsidR="00CD5116" w:rsidRDefault="00CD5116" w:rsidP="00F77AFF">
      <w:pPr>
        <w:pStyle w:val="Questionfollowline4parts"/>
        <w:rPr>
          <w:b/>
        </w:rPr>
      </w:pPr>
    </w:p>
    <w:p w14:paraId="3CDAD317" w14:textId="77777777" w:rsidR="00CD5116" w:rsidRDefault="00CD5116" w:rsidP="00F77AFF">
      <w:pPr>
        <w:pStyle w:val="Questionfollowline4parts"/>
        <w:rPr>
          <w:b/>
        </w:rPr>
      </w:pPr>
    </w:p>
    <w:p w14:paraId="31E0E7E2" w14:textId="77777777" w:rsidR="00CD5116" w:rsidRDefault="00CD5116" w:rsidP="00F77AFF">
      <w:pPr>
        <w:pStyle w:val="Questionfollowline4parts"/>
        <w:rPr>
          <w:b/>
        </w:rPr>
      </w:pPr>
    </w:p>
    <w:p w14:paraId="1C2C8A5E" w14:textId="77777777" w:rsidR="00CD5116" w:rsidRDefault="00CD5116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55872" behindDoc="0" locked="0" layoutInCell="1" allowOverlap="1" wp14:anchorId="40FCA9FA" wp14:editId="3811B74F">
            <wp:simplePos x="0" y="0"/>
            <wp:positionH relativeFrom="column">
              <wp:posOffset>3727162</wp:posOffset>
            </wp:positionH>
            <wp:positionV relativeFrom="paragraph">
              <wp:posOffset>123258</wp:posOffset>
            </wp:positionV>
            <wp:extent cx="1840109" cy="944628"/>
            <wp:effectExtent l="0" t="0" r="8255" b="8255"/>
            <wp:wrapNone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0109" cy="9446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54848" behindDoc="0" locked="0" layoutInCell="1" allowOverlap="1" wp14:anchorId="1AB22339" wp14:editId="3EFE0D29">
            <wp:simplePos x="0" y="0"/>
            <wp:positionH relativeFrom="column">
              <wp:posOffset>672575</wp:posOffset>
            </wp:positionH>
            <wp:positionV relativeFrom="paragraph">
              <wp:posOffset>55580</wp:posOffset>
            </wp:positionV>
            <wp:extent cx="1564304" cy="1202237"/>
            <wp:effectExtent l="0" t="0" r="0" b="0"/>
            <wp:wrapNone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531" cy="12077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e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f</w:t>
      </w:r>
    </w:p>
    <w:p w14:paraId="73C4F3A3" w14:textId="77777777" w:rsidR="00CD5116" w:rsidRDefault="00CD5116" w:rsidP="00F77AFF">
      <w:pPr>
        <w:pStyle w:val="Questionfollowline4parts"/>
        <w:rPr>
          <w:b/>
        </w:rPr>
      </w:pPr>
    </w:p>
    <w:p w14:paraId="65C3BCF5" w14:textId="77777777" w:rsidR="00CD5116" w:rsidRDefault="00CD5116" w:rsidP="00F77AFF">
      <w:pPr>
        <w:pStyle w:val="Questionfollowline4parts"/>
        <w:rPr>
          <w:b/>
        </w:rPr>
      </w:pPr>
    </w:p>
    <w:p w14:paraId="2134EFE0" w14:textId="77777777" w:rsidR="00CD5116" w:rsidRDefault="00CD5116" w:rsidP="00F77AFF">
      <w:pPr>
        <w:pStyle w:val="Questionfollowline4parts"/>
        <w:rPr>
          <w:b/>
        </w:rPr>
      </w:pPr>
    </w:p>
    <w:p w14:paraId="06E33B4C" w14:textId="77777777" w:rsidR="00CD5116" w:rsidRDefault="00CD5116" w:rsidP="00F77AFF">
      <w:pPr>
        <w:pStyle w:val="Questionfollowline4parts"/>
        <w:rPr>
          <w:b/>
        </w:rPr>
      </w:pPr>
    </w:p>
    <w:p w14:paraId="56667AB2" w14:textId="77777777" w:rsidR="00CD5116" w:rsidRDefault="00CD5116" w:rsidP="00F6288A"/>
    <w:p w14:paraId="347DDF53" w14:textId="77777777" w:rsidR="00CD5116" w:rsidRDefault="00CD5116">
      <w:r>
        <w:br w:type="page"/>
      </w:r>
    </w:p>
    <w:p w14:paraId="5BED32C4" w14:textId="77777777" w:rsidR="00CD5116" w:rsidRDefault="00CD5116" w:rsidP="00F77AFF">
      <w:pPr>
        <w:pStyle w:val="Question1stline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857920" behindDoc="0" locked="0" layoutInCell="1" allowOverlap="1" wp14:anchorId="334BB45D" wp14:editId="7A531EC9">
            <wp:simplePos x="0" y="0"/>
            <wp:positionH relativeFrom="column">
              <wp:posOffset>3733170</wp:posOffset>
            </wp:positionH>
            <wp:positionV relativeFrom="paragraph">
              <wp:posOffset>249382</wp:posOffset>
            </wp:positionV>
            <wp:extent cx="1935160" cy="1178251"/>
            <wp:effectExtent l="0" t="0" r="8255" b="3175"/>
            <wp:wrapNone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5385" cy="11844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77AFF">
        <w:rPr>
          <w:b/>
        </w:rPr>
        <w:t>2</w:t>
      </w:r>
      <w:r>
        <w:tab/>
        <w:t xml:space="preserve">Calculate the size of angle </w:t>
      </w:r>
      <w:r>
        <w:rPr>
          <w:i/>
        </w:rPr>
        <w:t>x</w:t>
      </w:r>
      <w:r>
        <w:t xml:space="preserve"> in each triangle.</w:t>
      </w:r>
      <w:r>
        <w:br/>
      </w:r>
      <w:r>
        <w:tab/>
        <w:t>Give your answers correct to 1 decimal place.</w:t>
      </w:r>
    </w:p>
    <w:p w14:paraId="35C16B36" w14:textId="77777777" w:rsidR="00CD5116" w:rsidRDefault="00CD5116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56896" behindDoc="0" locked="0" layoutInCell="1" allowOverlap="1" wp14:anchorId="61D0FE67" wp14:editId="29BC9926">
            <wp:simplePos x="0" y="0"/>
            <wp:positionH relativeFrom="column">
              <wp:posOffset>536549</wp:posOffset>
            </wp:positionH>
            <wp:positionV relativeFrom="paragraph">
              <wp:posOffset>78897</wp:posOffset>
            </wp:positionV>
            <wp:extent cx="1837947" cy="1136007"/>
            <wp:effectExtent l="0" t="0" r="0" b="7620"/>
            <wp:wrapNone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494" cy="11456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324C2C"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583AC092" w14:textId="77777777" w:rsidR="00CD5116" w:rsidRDefault="00CD5116" w:rsidP="00324C2C">
      <w:pPr>
        <w:pStyle w:val="Questionfollowline4parts"/>
        <w:rPr>
          <w:b/>
        </w:rPr>
      </w:pPr>
    </w:p>
    <w:p w14:paraId="60FA8597" w14:textId="77777777" w:rsidR="00CD5116" w:rsidRDefault="00CD5116" w:rsidP="00324C2C">
      <w:pPr>
        <w:pStyle w:val="Questionfollowline4parts"/>
        <w:rPr>
          <w:b/>
        </w:rPr>
      </w:pPr>
    </w:p>
    <w:p w14:paraId="05E3E8EC" w14:textId="77777777" w:rsidR="00CD5116" w:rsidRDefault="00CD5116" w:rsidP="00324C2C">
      <w:pPr>
        <w:pStyle w:val="Questionfollowline4parts"/>
        <w:rPr>
          <w:b/>
        </w:rPr>
      </w:pPr>
    </w:p>
    <w:p w14:paraId="136B4AE7" w14:textId="77777777" w:rsidR="00CD5116" w:rsidRDefault="00CD5116" w:rsidP="00324C2C">
      <w:pPr>
        <w:pStyle w:val="Questionfollowline4parts"/>
        <w:rPr>
          <w:b/>
        </w:rPr>
      </w:pPr>
    </w:p>
    <w:p w14:paraId="162536FE" w14:textId="77777777" w:rsidR="00CD5116" w:rsidRDefault="00CD5116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59968" behindDoc="0" locked="0" layoutInCell="1" allowOverlap="1" wp14:anchorId="434C1794" wp14:editId="59315B43">
            <wp:simplePos x="0" y="0"/>
            <wp:positionH relativeFrom="column">
              <wp:posOffset>3642416</wp:posOffset>
            </wp:positionH>
            <wp:positionV relativeFrom="paragraph">
              <wp:posOffset>137853</wp:posOffset>
            </wp:positionV>
            <wp:extent cx="2078182" cy="984161"/>
            <wp:effectExtent l="0" t="0" r="0" b="6985"/>
            <wp:wrapNone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8182" cy="9841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CBB7528" w14:textId="77777777" w:rsidR="00CD5116" w:rsidRPr="00324C2C" w:rsidRDefault="00CD5116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58944" behindDoc="0" locked="0" layoutInCell="1" allowOverlap="1" wp14:anchorId="5586F2A7" wp14:editId="3517DE4A">
            <wp:simplePos x="0" y="0"/>
            <wp:positionH relativeFrom="column">
              <wp:posOffset>556297</wp:posOffset>
            </wp:positionH>
            <wp:positionV relativeFrom="paragraph">
              <wp:posOffset>72763</wp:posOffset>
            </wp:positionV>
            <wp:extent cx="1854061" cy="914400"/>
            <wp:effectExtent l="0" t="0" r="0" b="0"/>
            <wp:wrapNone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061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2E8A52EE" w14:textId="77777777" w:rsidR="00CD5116" w:rsidRDefault="00CD5116" w:rsidP="00F6288A"/>
    <w:p w14:paraId="0B9C2E4F" w14:textId="77777777" w:rsidR="00CD5116" w:rsidRDefault="00CD5116" w:rsidP="00F6288A"/>
    <w:p w14:paraId="01A948DF" w14:textId="77777777" w:rsidR="00CD5116" w:rsidRDefault="00CD5116" w:rsidP="00F6288A"/>
    <w:p w14:paraId="565D4104" w14:textId="77777777" w:rsidR="00CD5116" w:rsidRDefault="00CD5116" w:rsidP="00324C2C">
      <w:pPr>
        <w:pStyle w:val="Question1stline"/>
        <w:spacing w:before="480"/>
      </w:pPr>
      <w:r>
        <w:rPr>
          <w:noProof/>
          <w:lang w:eastAsia="en-GB"/>
        </w:rPr>
        <w:drawing>
          <wp:anchor distT="0" distB="0" distL="114300" distR="114300" simplePos="0" relativeHeight="251860992" behindDoc="0" locked="0" layoutInCell="1" allowOverlap="1" wp14:anchorId="6FB78CC1" wp14:editId="6F9FBA14">
            <wp:simplePos x="0" y="0"/>
            <wp:positionH relativeFrom="column">
              <wp:posOffset>3073878</wp:posOffset>
            </wp:positionH>
            <wp:positionV relativeFrom="paragraph">
              <wp:posOffset>96399</wp:posOffset>
            </wp:positionV>
            <wp:extent cx="1443990" cy="1334135"/>
            <wp:effectExtent l="0" t="0" r="3810" b="0"/>
            <wp:wrapNone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99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5DB275BE" wp14:editId="225BEA31">
                <wp:simplePos x="0" y="0"/>
                <wp:positionH relativeFrom="column">
                  <wp:posOffset>196483</wp:posOffset>
                </wp:positionH>
                <wp:positionV relativeFrom="paragraph">
                  <wp:posOffset>619928</wp:posOffset>
                </wp:positionV>
                <wp:extent cx="1711960" cy="717917"/>
                <wp:effectExtent l="0" t="0" r="21590" b="25400"/>
                <wp:wrapNone/>
                <wp:docPr id="194" name="Text Box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1960" cy="71791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072134" w14:textId="77777777" w:rsidR="00CD5116" w:rsidRDefault="00CD5116" w:rsidP="00324C2C">
                            <w:pPr>
                              <w:rPr>
                                <w:b/>
                              </w:rPr>
                            </w:pPr>
                            <w:r w:rsidRPr="00F77AFF">
                              <w:rPr>
                                <w:b/>
                              </w:rPr>
                              <w:t>Hint</w: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5291AF97" w14:textId="77777777" w:rsidR="00CD5116" w:rsidRPr="00324C2C" w:rsidRDefault="00CD5116" w:rsidP="00324C2C">
                            <w:r w:rsidRPr="00324C2C">
                              <w:t>Split the triangle into two right-angled triangles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B275BE" id="Text Box 194" o:spid="_x0000_s1050" type="#_x0000_t202" style="position:absolute;margin-left:15.45pt;margin-top:48.8pt;width:134.8pt;height:56.55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" fillcolor="white [3201]" strokeweight=".5pt">
                <v:textbox>
                  <w:txbxContent>
                    <w:p w14:paraId="5E072134" w14:textId="77777777" w:rsidR="00CD5116" w:rsidRDefault="00CD5116" w:rsidP="00324C2C">
                      <w:pPr>
                        <w:rPr>
                          <w:b/>
                        </w:rPr>
                      </w:pPr>
                      <w:r w:rsidRPr="00F77AFF">
                        <w:rPr>
                          <w:b/>
                        </w:rPr>
                        <w:t>Hint</w:t>
                      </w:r>
                      <w:r>
                        <w:rPr>
                          <w:b/>
                        </w:rPr>
                        <w:t>:</w:t>
                      </w:r>
                    </w:p>
                    <w:p w14:paraId="5291AF97" w14:textId="77777777" w:rsidR="00CD5116" w:rsidRPr="00324C2C" w:rsidRDefault="00CD5116" w:rsidP="00324C2C">
                      <w:r w:rsidRPr="00324C2C">
                        <w:t>Split the triangle into two right-angled triangles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324C2C">
        <w:rPr>
          <w:b/>
        </w:rPr>
        <w:t>3</w:t>
      </w:r>
      <w:r>
        <w:tab/>
        <w:t>Work out the height of the isosceles triangle.</w:t>
      </w:r>
      <w:r>
        <w:br/>
      </w:r>
      <w:r>
        <w:tab/>
        <w:t>Give your answer correct to 3 significant figures.</w:t>
      </w:r>
      <w:r>
        <w:br/>
      </w:r>
    </w:p>
    <w:p w14:paraId="52942486" w14:textId="77777777" w:rsidR="00CD5116" w:rsidRDefault="00CD5116" w:rsidP="00F6288A"/>
    <w:p w14:paraId="184A0777" w14:textId="77777777" w:rsidR="00CD5116" w:rsidRDefault="00CD5116" w:rsidP="00F6288A"/>
    <w:p w14:paraId="6B0D3173" w14:textId="77777777" w:rsidR="00CD5116" w:rsidRDefault="00CD5116" w:rsidP="00F6288A"/>
    <w:p w14:paraId="742F0515" w14:textId="77777777" w:rsidR="00CD5116" w:rsidRDefault="00CD5116" w:rsidP="00324C2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863040" behindDoc="0" locked="0" layoutInCell="1" allowOverlap="1" wp14:anchorId="3B34306B" wp14:editId="5C3251CF">
            <wp:simplePos x="0" y="0"/>
            <wp:positionH relativeFrom="column">
              <wp:posOffset>3128608</wp:posOffset>
            </wp:positionH>
            <wp:positionV relativeFrom="paragraph">
              <wp:posOffset>153586</wp:posOffset>
            </wp:positionV>
            <wp:extent cx="1711960" cy="1413510"/>
            <wp:effectExtent l="0" t="0" r="2540" b="0"/>
            <wp:wrapNone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960" cy="1413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4C2C">
        <w:rPr>
          <w:b/>
        </w:rPr>
        <w:t>4</w:t>
      </w:r>
      <w:r>
        <w:tab/>
        <w:t xml:space="preserve">Calculate the size of angle </w:t>
      </w:r>
      <w:r>
        <w:rPr>
          <w:rFonts w:cs="Times New Roman"/>
          <w:i/>
        </w:rPr>
        <w:t>θ</w:t>
      </w:r>
      <w:r>
        <w:t>.</w:t>
      </w:r>
      <w:r>
        <w:br/>
      </w:r>
      <w:r>
        <w:tab/>
        <w:t>Give your answer correct to 1 decimal place.</w:t>
      </w:r>
    </w:p>
    <w:p w14:paraId="4AE2DDA8" w14:textId="77777777" w:rsidR="00CD5116" w:rsidRDefault="00CD5116" w:rsidP="00324C2C">
      <w:pPr>
        <w:pStyle w:val="Question1stline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11796358" wp14:editId="78E4E515">
                <wp:simplePos x="0" y="0"/>
                <wp:positionH relativeFrom="column">
                  <wp:posOffset>196215</wp:posOffset>
                </wp:positionH>
                <wp:positionV relativeFrom="paragraph">
                  <wp:posOffset>90102</wp:posOffset>
                </wp:positionV>
                <wp:extent cx="2214208" cy="922303"/>
                <wp:effectExtent l="0" t="0" r="15240" b="11430"/>
                <wp:wrapNone/>
                <wp:docPr id="195" name="Text Box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4208" cy="92230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FB1D79" w14:textId="77777777" w:rsidR="00CD5116" w:rsidRDefault="00CD5116" w:rsidP="00324C2C">
                            <w:pPr>
                              <w:rPr>
                                <w:b/>
                              </w:rPr>
                            </w:pPr>
                            <w:r w:rsidRPr="00F77AFF">
                              <w:rPr>
                                <w:b/>
                              </w:rPr>
                              <w:t>Hint</w: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2CA671C4" w14:textId="77777777" w:rsidR="00CD5116" w:rsidRPr="00324C2C" w:rsidRDefault="00CD5116" w:rsidP="00324C2C">
                            <w:r w:rsidRPr="00324C2C">
                              <w:t>First work out the length of the common side to both triangles, leaving your answer in surd form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796358" id="Text Box 195" o:spid="_x0000_s1051" type="#_x0000_t202" style="position:absolute;margin-left:15.45pt;margin-top:7.1pt;width:174.35pt;height:72.6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" fillcolor="white [3201]" strokeweight=".5pt">
                <v:textbox>
                  <w:txbxContent>
                    <w:p w14:paraId="30FB1D79" w14:textId="77777777" w:rsidR="00CD5116" w:rsidRDefault="00CD5116" w:rsidP="00324C2C">
                      <w:pPr>
                        <w:rPr>
                          <w:b/>
                        </w:rPr>
                      </w:pPr>
                      <w:r w:rsidRPr="00F77AFF">
                        <w:rPr>
                          <w:b/>
                        </w:rPr>
                        <w:t>Hint</w:t>
                      </w:r>
                      <w:r>
                        <w:rPr>
                          <w:b/>
                        </w:rPr>
                        <w:t>:</w:t>
                      </w:r>
                    </w:p>
                    <w:p w14:paraId="2CA671C4" w14:textId="77777777" w:rsidR="00CD5116" w:rsidRPr="00324C2C" w:rsidRDefault="00CD5116" w:rsidP="00324C2C">
                      <w:r w:rsidRPr="00324C2C">
                        <w:t>First work out the length of the common side to both triangles, leaving your answer in surd form.</w:t>
                      </w:r>
                    </w:p>
                  </w:txbxContent>
                </v:textbox>
              </v:shape>
            </w:pict>
          </mc:Fallback>
        </mc:AlternateContent>
      </w:r>
    </w:p>
    <w:p w14:paraId="7C5E4693" w14:textId="77777777" w:rsidR="00CD5116" w:rsidRDefault="00CD5116" w:rsidP="00324C2C">
      <w:pPr>
        <w:pStyle w:val="Question1stline"/>
      </w:pPr>
    </w:p>
    <w:p w14:paraId="47C67FB8" w14:textId="77777777" w:rsidR="00CD5116" w:rsidRDefault="00CD5116" w:rsidP="00324C2C">
      <w:pPr>
        <w:pStyle w:val="Question1stline"/>
      </w:pPr>
    </w:p>
    <w:p w14:paraId="251E9BAC" w14:textId="21E56D93" w:rsidR="00CD5116" w:rsidRDefault="00CD5116" w:rsidP="00324C2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866112" behindDoc="0" locked="0" layoutInCell="1" allowOverlap="1" wp14:anchorId="003546BA" wp14:editId="16E6F6DC">
            <wp:simplePos x="0" y="0"/>
            <wp:positionH relativeFrom="column">
              <wp:posOffset>3733055</wp:posOffset>
            </wp:positionH>
            <wp:positionV relativeFrom="paragraph">
              <wp:posOffset>323409</wp:posOffset>
            </wp:positionV>
            <wp:extent cx="1981200" cy="1019810"/>
            <wp:effectExtent l="0" t="0" r="0" b="8890"/>
            <wp:wrapNone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19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4C2C">
        <w:rPr>
          <w:b/>
        </w:rPr>
        <w:t>5</w:t>
      </w:r>
      <w:r>
        <w:tab/>
        <w:t xml:space="preserve">Find the exact value of </w:t>
      </w:r>
      <w:r>
        <w:rPr>
          <w:i/>
        </w:rPr>
        <w:t>x</w:t>
      </w:r>
      <w:r>
        <w:t xml:space="preserve"> in each triangle.</w:t>
      </w:r>
    </w:p>
    <w:p w14:paraId="2246E98E" w14:textId="79A973A5" w:rsidR="00CD5116" w:rsidRPr="00324C2C" w:rsidRDefault="000060CE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65088" behindDoc="0" locked="0" layoutInCell="1" allowOverlap="1" wp14:anchorId="35990C9F" wp14:editId="51EED36D">
            <wp:simplePos x="0" y="0"/>
            <wp:positionH relativeFrom="column">
              <wp:posOffset>678815</wp:posOffset>
            </wp:positionH>
            <wp:positionV relativeFrom="paragraph">
              <wp:posOffset>66675</wp:posOffset>
            </wp:positionV>
            <wp:extent cx="1622425" cy="1203325"/>
            <wp:effectExtent l="0" t="0" r="0" b="0"/>
            <wp:wrapNone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2425" cy="1203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5116" w:rsidRPr="00324C2C">
        <w:rPr>
          <w:b/>
        </w:rPr>
        <w:tab/>
        <w:t>a</w:t>
      </w:r>
      <w:r w:rsidR="00CD5116" w:rsidRPr="00324C2C">
        <w:rPr>
          <w:b/>
        </w:rPr>
        <w:tab/>
      </w:r>
      <w:r w:rsidR="00CD5116" w:rsidRPr="00324C2C">
        <w:rPr>
          <w:b/>
        </w:rPr>
        <w:tab/>
      </w:r>
      <w:r w:rsidR="00CD5116" w:rsidRPr="00324C2C">
        <w:rPr>
          <w:b/>
        </w:rPr>
        <w:tab/>
      </w:r>
      <w:r w:rsidR="00CD5116" w:rsidRPr="00324C2C">
        <w:rPr>
          <w:b/>
        </w:rPr>
        <w:tab/>
        <w:t>b</w:t>
      </w:r>
    </w:p>
    <w:p w14:paraId="157ABEC9" w14:textId="77777777" w:rsidR="00CD5116" w:rsidRPr="00324C2C" w:rsidRDefault="00CD5116" w:rsidP="00324C2C">
      <w:pPr>
        <w:pStyle w:val="Questionfollowline4parts"/>
        <w:rPr>
          <w:b/>
        </w:rPr>
      </w:pPr>
    </w:p>
    <w:p w14:paraId="20F5E277" w14:textId="77777777" w:rsidR="00CD5116" w:rsidRPr="00324C2C" w:rsidRDefault="00CD5116" w:rsidP="00324C2C">
      <w:pPr>
        <w:pStyle w:val="Questionfollowline4parts"/>
        <w:rPr>
          <w:b/>
        </w:rPr>
      </w:pPr>
    </w:p>
    <w:p w14:paraId="13FDA09C" w14:textId="77777777" w:rsidR="00CD5116" w:rsidRPr="00324C2C" w:rsidRDefault="00CD5116" w:rsidP="00324C2C">
      <w:pPr>
        <w:pStyle w:val="Questionfollowline4parts"/>
        <w:rPr>
          <w:b/>
        </w:rPr>
      </w:pPr>
    </w:p>
    <w:p w14:paraId="04074F0D" w14:textId="77777777" w:rsidR="00CD5116" w:rsidRPr="00324C2C" w:rsidRDefault="00CD5116" w:rsidP="00324C2C">
      <w:pPr>
        <w:pStyle w:val="Questionfollowline4parts"/>
        <w:rPr>
          <w:b/>
        </w:rPr>
      </w:pPr>
    </w:p>
    <w:p w14:paraId="2770590D" w14:textId="77777777" w:rsidR="00CD5116" w:rsidRPr="00324C2C" w:rsidRDefault="00CD5116" w:rsidP="00324C2C">
      <w:pPr>
        <w:pStyle w:val="Questionfollowline4parts"/>
        <w:rPr>
          <w:b/>
        </w:rPr>
      </w:pPr>
      <w:r w:rsidRPr="00324C2C">
        <w:rPr>
          <w:b/>
          <w:noProof/>
          <w:lang w:eastAsia="en-GB"/>
        </w:rPr>
        <w:drawing>
          <wp:anchor distT="0" distB="0" distL="114300" distR="114300" simplePos="0" relativeHeight="251868160" behindDoc="0" locked="0" layoutInCell="1" allowOverlap="1" wp14:anchorId="7002347A" wp14:editId="1FA41BD1">
            <wp:simplePos x="0" y="0"/>
            <wp:positionH relativeFrom="column">
              <wp:posOffset>3830698</wp:posOffset>
            </wp:positionH>
            <wp:positionV relativeFrom="paragraph">
              <wp:posOffset>146212</wp:posOffset>
            </wp:positionV>
            <wp:extent cx="1751330" cy="1146175"/>
            <wp:effectExtent l="0" t="0" r="1270" b="0"/>
            <wp:wrapNone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1330" cy="1146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C150B76" w14:textId="77777777" w:rsidR="00CD5116" w:rsidRPr="00324C2C" w:rsidRDefault="00CD5116" w:rsidP="00324C2C">
      <w:pPr>
        <w:pStyle w:val="Questionfollowline4parts"/>
        <w:rPr>
          <w:b/>
        </w:rPr>
      </w:pPr>
      <w:r w:rsidRPr="00324C2C">
        <w:rPr>
          <w:b/>
          <w:noProof/>
          <w:lang w:eastAsia="en-GB"/>
        </w:rPr>
        <w:drawing>
          <wp:anchor distT="0" distB="0" distL="114300" distR="114300" simplePos="0" relativeHeight="251867136" behindDoc="0" locked="0" layoutInCell="1" allowOverlap="1" wp14:anchorId="75CBDF30" wp14:editId="293E3278">
            <wp:simplePos x="0" y="0"/>
            <wp:positionH relativeFrom="column">
              <wp:posOffset>581114</wp:posOffset>
            </wp:positionH>
            <wp:positionV relativeFrom="paragraph">
              <wp:posOffset>116746</wp:posOffset>
            </wp:positionV>
            <wp:extent cx="1792605" cy="1029970"/>
            <wp:effectExtent l="0" t="0" r="0" b="0"/>
            <wp:wrapNone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260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4C2C">
        <w:rPr>
          <w:b/>
        </w:rPr>
        <w:tab/>
        <w:t>c</w:t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  <w:t>d</w:t>
      </w:r>
    </w:p>
    <w:p w14:paraId="6E656922" w14:textId="77777777" w:rsidR="00CD5116" w:rsidRDefault="00CD5116" w:rsidP="00F6288A">
      <w:r>
        <w:tab/>
      </w:r>
    </w:p>
    <w:p w14:paraId="437F3131" w14:textId="77777777" w:rsidR="00CD5116" w:rsidRDefault="00CD5116" w:rsidP="00F6288A"/>
    <w:p w14:paraId="41F816FF" w14:textId="3486D4B5" w:rsidR="00ED1FF4" w:rsidRPr="00D61AE7" w:rsidRDefault="00ED1FF4" w:rsidP="005159BF"/>
    <w:sectPr w:rsidR="00ED1FF4" w:rsidRPr="00D61AE7" w:rsidSect="0099400D"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A5EBB1" w14:textId="77777777" w:rsidR="00401132" w:rsidRDefault="00401132" w:rsidP="00BB2716">
      <w:pPr>
        <w:spacing w:after="0" w:line="240" w:lineRule="auto"/>
      </w:pPr>
      <w:r>
        <w:separator/>
      </w:r>
    </w:p>
  </w:endnote>
  <w:endnote w:type="continuationSeparator" w:id="0">
    <w:p w14:paraId="54BAD5DF" w14:textId="77777777" w:rsidR="00401132" w:rsidRDefault="00401132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6B3449" w14:textId="77777777" w:rsidR="00401132" w:rsidRDefault="00401132" w:rsidP="00BB2716">
      <w:pPr>
        <w:spacing w:after="0" w:line="240" w:lineRule="auto"/>
      </w:pPr>
      <w:r>
        <w:separator/>
      </w:r>
    </w:p>
  </w:footnote>
  <w:footnote w:type="continuationSeparator" w:id="0">
    <w:p w14:paraId="4689B73A" w14:textId="77777777" w:rsidR="00401132" w:rsidRDefault="00401132" w:rsidP="00BB27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454B2"/>
    <w:multiLevelType w:val="hybridMultilevel"/>
    <w:tmpl w:val="FD2E938C"/>
    <w:lvl w:ilvl="0" w:tplc="08090001">
      <w:start w:val="1"/>
      <w:numFmt w:val="bullet"/>
      <w:lvlText w:val=""/>
      <w:lvlJc w:val="left"/>
      <w:pPr>
        <w:ind w:left="72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5" w:hanging="360"/>
      </w:pPr>
      <w:rPr>
        <w:rFonts w:ascii="Wingdings" w:hAnsi="Wingdings" w:hint="default"/>
      </w:rPr>
    </w:lvl>
  </w:abstractNum>
  <w:abstractNum w:abstractNumId="1" w15:restartNumberingAfterBreak="0">
    <w:nsid w:val="0ACA0DB1"/>
    <w:multiLevelType w:val="hybridMultilevel"/>
    <w:tmpl w:val="F26491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CB3285"/>
    <w:multiLevelType w:val="hybridMultilevel"/>
    <w:tmpl w:val="C8A4C9EE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DC4067"/>
    <w:multiLevelType w:val="hybridMultilevel"/>
    <w:tmpl w:val="CAA8463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985963"/>
    <w:multiLevelType w:val="hybridMultilevel"/>
    <w:tmpl w:val="CFA8EF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2753BB"/>
    <w:multiLevelType w:val="hybridMultilevel"/>
    <w:tmpl w:val="F8A8DC0C"/>
    <w:lvl w:ilvl="0" w:tplc="AF12CF3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2C96133"/>
    <w:multiLevelType w:val="hybridMultilevel"/>
    <w:tmpl w:val="3AD67D3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7657799"/>
    <w:multiLevelType w:val="hybridMultilevel"/>
    <w:tmpl w:val="24F2A644"/>
    <w:lvl w:ilvl="0" w:tplc="AF12CF3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9E7466D"/>
    <w:multiLevelType w:val="hybridMultilevel"/>
    <w:tmpl w:val="F5345226"/>
    <w:lvl w:ilvl="0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730611E"/>
    <w:multiLevelType w:val="hybridMultilevel"/>
    <w:tmpl w:val="00426330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12"/>
  </w:num>
  <w:num w:numId="4">
    <w:abstractNumId w:val="10"/>
  </w:num>
  <w:num w:numId="5">
    <w:abstractNumId w:val="5"/>
  </w:num>
  <w:num w:numId="6">
    <w:abstractNumId w:val="2"/>
  </w:num>
  <w:num w:numId="7">
    <w:abstractNumId w:val="0"/>
  </w:num>
  <w:num w:numId="8">
    <w:abstractNumId w:val="1"/>
  </w:num>
  <w:num w:numId="9">
    <w:abstractNumId w:val="11"/>
  </w:num>
  <w:num w:numId="10">
    <w:abstractNumId w:val="9"/>
  </w:num>
  <w:num w:numId="11">
    <w:abstractNumId w:val="4"/>
  </w:num>
  <w:num w:numId="12">
    <w:abstractNumId w:val="8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04148"/>
    <w:rsid w:val="000043FD"/>
    <w:rsid w:val="000060CE"/>
    <w:rsid w:val="00014BD8"/>
    <w:rsid w:val="0002321C"/>
    <w:rsid w:val="00027193"/>
    <w:rsid w:val="000420BB"/>
    <w:rsid w:val="00060F25"/>
    <w:rsid w:val="0008596B"/>
    <w:rsid w:val="000D67EF"/>
    <w:rsid w:val="000F1EA2"/>
    <w:rsid w:val="000F7028"/>
    <w:rsid w:val="00113139"/>
    <w:rsid w:val="00142624"/>
    <w:rsid w:val="0015167E"/>
    <w:rsid w:val="001521DE"/>
    <w:rsid w:val="0019079D"/>
    <w:rsid w:val="00192811"/>
    <w:rsid w:val="001A4823"/>
    <w:rsid w:val="001D52AB"/>
    <w:rsid w:val="001E4E2A"/>
    <w:rsid w:val="00203A18"/>
    <w:rsid w:val="00216C16"/>
    <w:rsid w:val="00230CA4"/>
    <w:rsid w:val="00245514"/>
    <w:rsid w:val="00252CCB"/>
    <w:rsid w:val="00253941"/>
    <w:rsid w:val="002671E0"/>
    <w:rsid w:val="002C354F"/>
    <w:rsid w:val="002E0A14"/>
    <w:rsid w:val="003001D8"/>
    <w:rsid w:val="003177C3"/>
    <w:rsid w:val="00332A09"/>
    <w:rsid w:val="003411AD"/>
    <w:rsid w:val="00352B9A"/>
    <w:rsid w:val="00352BC5"/>
    <w:rsid w:val="0039786A"/>
    <w:rsid w:val="003B74FF"/>
    <w:rsid w:val="003C05C9"/>
    <w:rsid w:val="003C178A"/>
    <w:rsid w:val="003C7AA6"/>
    <w:rsid w:val="003D585E"/>
    <w:rsid w:val="003D68D2"/>
    <w:rsid w:val="003D753E"/>
    <w:rsid w:val="003F1606"/>
    <w:rsid w:val="003F7937"/>
    <w:rsid w:val="00401132"/>
    <w:rsid w:val="00405538"/>
    <w:rsid w:val="00425A37"/>
    <w:rsid w:val="00441420"/>
    <w:rsid w:val="00445006"/>
    <w:rsid w:val="0045768B"/>
    <w:rsid w:val="00467171"/>
    <w:rsid w:val="00483A6F"/>
    <w:rsid w:val="00484429"/>
    <w:rsid w:val="00493E45"/>
    <w:rsid w:val="004B7149"/>
    <w:rsid w:val="004D761D"/>
    <w:rsid w:val="005159BF"/>
    <w:rsid w:val="00527101"/>
    <w:rsid w:val="0053628E"/>
    <w:rsid w:val="0054454B"/>
    <w:rsid w:val="005617A7"/>
    <w:rsid w:val="00575358"/>
    <w:rsid w:val="005926CF"/>
    <w:rsid w:val="00596ED7"/>
    <w:rsid w:val="00597D5A"/>
    <w:rsid w:val="005C4C6F"/>
    <w:rsid w:val="005C78C7"/>
    <w:rsid w:val="00621D44"/>
    <w:rsid w:val="006558A6"/>
    <w:rsid w:val="006642D0"/>
    <w:rsid w:val="006721E6"/>
    <w:rsid w:val="00676D67"/>
    <w:rsid w:val="00686B0D"/>
    <w:rsid w:val="006A2DCA"/>
    <w:rsid w:val="006B03F0"/>
    <w:rsid w:val="006D5C1F"/>
    <w:rsid w:val="006E4854"/>
    <w:rsid w:val="00710BEF"/>
    <w:rsid w:val="0073314A"/>
    <w:rsid w:val="00736F63"/>
    <w:rsid w:val="00737517"/>
    <w:rsid w:val="0074411E"/>
    <w:rsid w:val="00765780"/>
    <w:rsid w:val="0078189F"/>
    <w:rsid w:val="007A1362"/>
    <w:rsid w:val="007A3070"/>
    <w:rsid w:val="007B2C82"/>
    <w:rsid w:val="007D6E26"/>
    <w:rsid w:val="007F07FD"/>
    <w:rsid w:val="007F538B"/>
    <w:rsid w:val="0080779D"/>
    <w:rsid w:val="0081153E"/>
    <w:rsid w:val="0082524B"/>
    <w:rsid w:val="008416ED"/>
    <w:rsid w:val="0085025E"/>
    <w:rsid w:val="008729FB"/>
    <w:rsid w:val="00880FFF"/>
    <w:rsid w:val="008C4F92"/>
    <w:rsid w:val="008F05EE"/>
    <w:rsid w:val="008F2826"/>
    <w:rsid w:val="008F39B6"/>
    <w:rsid w:val="00902A1C"/>
    <w:rsid w:val="00910BA4"/>
    <w:rsid w:val="009368CB"/>
    <w:rsid w:val="00940540"/>
    <w:rsid w:val="00952AFF"/>
    <w:rsid w:val="0099400D"/>
    <w:rsid w:val="009A419D"/>
    <w:rsid w:val="009B02CC"/>
    <w:rsid w:val="009B033F"/>
    <w:rsid w:val="009B346A"/>
    <w:rsid w:val="009C624A"/>
    <w:rsid w:val="009D412E"/>
    <w:rsid w:val="00A21133"/>
    <w:rsid w:val="00A22221"/>
    <w:rsid w:val="00A41A9E"/>
    <w:rsid w:val="00A551A9"/>
    <w:rsid w:val="00AA5D94"/>
    <w:rsid w:val="00AB2933"/>
    <w:rsid w:val="00AB2C55"/>
    <w:rsid w:val="00AB4885"/>
    <w:rsid w:val="00AE0706"/>
    <w:rsid w:val="00AE1DA1"/>
    <w:rsid w:val="00AF524F"/>
    <w:rsid w:val="00B05A83"/>
    <w:rsid w:val="00B078E9"/>
    <w:rsid w:val="00B279CA"/>
    <w:rsid w:val="00B3345B"/>
    <w:rsid w:val="00B42582"/>
    <w:rsid w:val="00B427FA"/>
    <w:rsid w:val="00B429D9"/>
    <w:rsid w:val="00B43FA3"/>
    <w:rsid w:val="00B45C4F"/>
    <w:rsid w:val="00B633E3"/>
    <w:rsid w:val="00B7484F"/>
    <w:rsid w:val="00B820B7"/>
    <w:rsid w:val="00B9539B"/>
    <w:rsid w:val="00B97BA7"/>
    <w:rsid w:val="00BB2716"/>
    <w:rsid w:val="00BD3C8B"/>
    <w:rsid w:val="00C05930"/>
    <w:rsid w:val="00C1672F"/>
    <w:rsid w:val="00C25C98"/>
    <w:rsid w:val="00C5335A"/>
    <w:rsid w:val="00C57B50"/>
    <w:rsid w:val="00C746A6"/>
    <w:rsid w:val="00CB2129"/>
    <w:rsid w:val="00CB58A4"/>
    <w:rsid w:val="00CD5116"/>
    <w:rsid w:val="00CE74B4"/>
    <w:rsid w:val="00D05246"/>
    <w:rsid w:val="00D35F85"/>
    <w:rsid w:val="00D4129B"/>
    <w:rsid w:val="00D43796"/>
    <w:rsid w:val="00D4670F"/>
    <w:rsid w:val="00D61AE7"/>
    <w:rsid w:val="00D63306"/>
    <w:rsid w:val="00D82C37"/>
    <w:rsid w:val="00D86F1B"/>
    <w:rsid w:val="00DA042C"/>
    <w:rsid w:val="00DA3F9E"/>
    <w:rsid w:val="00DA72E8"/>
    <w:rsid w:val="00DE7DB5"/>
    <w:rsid w:val="00E11564"/>
    <w:rsid w:val="00E11F7F"/>
    <w:rsid w:val="00E12795"/>
    <w:rsid w:val="00E42025"/>
    <w:rsid w:val="00E45F9C"/>
    <w:rsid w:val="00E476A6"/>
    <w:rsid w:val="00E80737"/>
    <w:rsid w:val="00E95968"/>
    <w:rsid w:val="00EA2B73"/>
    <w:rsid w:val="00EA3077"/>
    <w:rsid w:val="00EB1214"/>
    <w:rsid w:val="00EB28A9"/>
    <w:rsid w:val="00EB71D3"/>
    <w:rsid w:val="00EC0296"/>
    <w:rsid w:val="00EC2988"/>
    <w:rsid w:val="00EC37FB"/>
    <w:rsid w:val="00EC61DB"/>
    <w:rsid w:val="00ED1FF4"/>
    <w:rsid w:val="00ED2780"/>
    <w:rsid w:val="00F02C07"/>
    <w:rsid w:val="00F11D5F"/>
    <w:rsid w:val="00F15833"/>
    <w:rsid w:val="00F80A6A"/>
    <w:rsid w:val="00F8552C"/>
    <w:rsid w:val="00F95460"/>
    <w:rsid w:val="00FA2ACB"/>
    <w:rsid w:val="00FB41E8"/>
    <w:rsid w:val="00FD0B1C"/>
    <w:rsid w:val="00FE6E6B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230CA4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230CA4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230CA4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230CA4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230CA4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Question1stline4parts">
    <w:name w:val="Question 1st line 4 parts"/>
    <w:basedOn w:val="Question1stline"/>
    <w:qFormat/>
    <w:rsid w:val="00CD5116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CD5116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CD5116"/>
    <w:pPr>
      <w:tabs>
        <w:tab w:val="clear" w:pos="1330"/>
        <w:tab w:val="left" w:pos="326"/>
      </w:tabs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CD5116"/>
    <w:pPr>
      <w:tabs>
        <w:tab w:val="clear" w:pos="1330"/>
        <w:tab w:val="left" w:pos="326"/>
      </w:tabs>
      <w:ind w:left="317" w:hanging="287"/>
    </w:pPr>
  </w:style>
  <w:style w:type="paragraph" w:customStyle="1" w:styleId="Keypoint">
    <w:name w:val="Key point"/>
    <w:basedOn w:val="Normal"/>
    <w:qFormat/>
    <w:rsid w:val="00CD5116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CD511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CD511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CD511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CD511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CD511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CD5116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DA3F9E"/>
    <w:rPr>
      <w:color w:val="0000FF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DA3F9E"/>
    <w:rPr>
      <w:color w:val="605E5C"/>
      <w:shd w:val="clear" w:color="auto" w:fill="E1DFDD"/>
    </w:rPr>
  </w:style>
  <w:style w:type="paragraph" w:customStyle="1" w:styleId="paragraph">
    <w:name w:val="paragraph"/>
    <w:basedOn w:val="Normal"/>
    <w:rsid w:val="0044500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en-GB"/>
    </w:rPr>
  </w:style>
  <w:style w:type="character" w:customStyle="1" w:styleId="normaltextrun">
    <w:name w:val="normaltextrun"/>
    <w:basedOn w:val="DefaultParagraphFont"/>
    <w:rsid w:val="00445006"/>
  </w:style>
  <w:style w:type="character" w:customStyle="1" w:styleId="eop">
    <w:name w:val="eop"/>
    <w:basedOn w:val="DefaultParagraphFont"/>
    <w:rsid w:val="004450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025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5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40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12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80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70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25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92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59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74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88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12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84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89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98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87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429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034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28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7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096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82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369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46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49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9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26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46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8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5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25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5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6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61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43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23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05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61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3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27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8113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390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091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026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150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38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211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84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499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769" Type="http://schemas.openxmlformats.org/officeDocument/2006/relationships/image" Target="media/image152.png"/><Relationship Id="rId21" Type="http://schemas.openxmlformats.org/officeDocument/2006/relationships/hyperlink" Target="https://www.khanacademy.org/search?page_search_query=factorising" TargetMode="External"/><Relationship Id="rId63" Type="http://schemas.openxmlformats.org/officeDocument/2006/relationships/oleObject" Target="embeddings/oleObject23.bin"/><Relationship Id="rId159" Type="http://schemas.openxmlformats.org/officeDocument/2006/relationships/oleObject" Target="embeddings/oleObject68.bin"/><Relationship Id="rId780" Type="http://schemas.openxmlformats.org/officeDocument/2006/relationships/image" Target="media/image163.png"/><Relationship Id="rId170" Type="http://schemas.openxmlformats.org/officeDocument/2006/relationships/oleObject" Target="embeddings/oleObject71.bin"/><Relationship Id="rId226" Type="http://schemas.openxmlformats.org/officeDocument/2006/relationships/hyperlink" Target="https://app.mymaths.co.uk/557-lesson/gradients" TargetMode="External"/><Relationship Id="rId836" Type="http://schemas.openxmlformats.org/officeDocument/2006/relationships/image" Target="media/image200.wmf"/><Relationship Id="rId268" Type="http://schemas.openxmlformats.org/officeDocument/2006/relationships/image" Target="media/image122.wmf"/><Relationship Id="rId738" Type="http://schemas.openxmlformats.org/officeDocument/2006/relationships/oleObject" Target="embeddings/oleObject126.bin"/><Relationship Id="rId32" Type="http://schemas.openxmlformats.org/officeDocument/2006/relationships/oleObject" Target="embeddings/oleObject8.bin"/><Relationship Id="rId74" Type="http://schemas.openxmlformats.org/officeDocument/2006/relationships/hyperlink" Target="https://www.khanacademy.org/search?page_search_query=solving%20quadratics%20by%20factoring" TargetMode="External"/><Relationship Id="rId128" Type="http://schemas.openxmlformats.org/officeDocument/2006/relationships/image" Target="media/image54.wmf"/><Relationship Id="rId805" Type="http://schemas.openxmlformats.org/officeDocument/2006/relationships/image" Target="media/image184.wmf"/><Relationship Id="rId5" Type="http://schemas.openxmlformats.org/officeDocument/2006/relationships/numbering" Target="numbering.xml"/><Relationship Id="rId95" Type="http://schemas.openxmlformats.org/officeDocument/2006/relationships/oleObject" Target="embeddings/oleObject37.bin"/><Relationship Id="rId160" Type="http://schemas.openxmlformats.org/officeDocument/2006/relationships/image" Target="media/image70.wmf"/><Relationship Id="rId181" Type="http://schemas.openxmlformats.org/officeDocument/2006/relationships/image" Target="media/image81.png"/><Relationship Id="rId216" Type="http://schemas.openxmlformats.org/officeDocument/2006/relationships/oleObject" Target="embeddings/oleObject93.bin"/><Relationship Id="rId237" Type="http://schemas.openxmlformats.org/officeDocument/2006/relationships/oleObject" Target="embeddings/oleObject103.bin"/><Relationship Id="rId791" Type="http://schemas.openxmlformats.org/officeDocument/2006/relationships/image" Target="media/image174.png"/><Relationship Id="rId826" Type="http://schemas.openxmlformats.org/officeDocument/2006/relationships/image" Target="media/image194.wmf"/><Relationship Id="rId847" Type="http://schemas.openxmlformats.org/officeDocument/2006/relationships/image" Target="media/image208.png"/><Relationship Id="rId258" Type="http://schemas.openxmlformats.org/officeDocument/2006/relationships/image" Target="media/image117.wmf"/><Relationship Id="rId279" Type="http://schemas.openxmlformats.org/officeDocument/2006/relationships/oleObject" Target="embeddings/oleObject124.bin"/><Relationship Id="rId749" Type="http://schemas.openxmlformats.org/officeDocument/2006/relationships/oleObject" Target="embeddings/oleObject129.bin"/><Relationship Id="rId22" Type="http://schemas.openxmlformats.org/officeDocument/2006/relationships/hyperlink" Target="https://app.mymaths.co.uk/573-lesson/factorising-quadratics" TargetMode="External"/><Relationship Id="rId43" Type="http://schemas.openxmlformats.org/officeDocument/2006/relationships/image" Target="media/image15.wmf"/><Relationship Id="rId64" Type="http://schemas.openxmlformats.org/officeDocument/2006/relationships/image" Target="media/image25.wmf"/><Relationship Id="rId118" Type="http://schemas.openxmlformats.org/officeDocument/2006/relationships/image" Target="media/image50.wmf"/><Relationship Id="rId139" Type="http://schemas.openxmlformats.org/officeDocument/2006/relationships/oleObject" Target="embeddings/oleObject58.bin"/><Relationship Id="rId760" Type="http://schemas.openxmlformats.org/officeDocument/2006/relationships/image" Target="media/image145.png"/><Relationship Id="rId85" Type="http://schemas.openxmlformats.org/officeDocument/2006/relationships/hyperlink" Target="https://app.mymaths.co.uk/576-lesson/completing-the-square" TargetMode="External"/><Relationship Id="rId150" Type="http://schemas.openxmlformats.org/officeDocument/2006/relationships/image" Target="media/image65.wmf"/><Relationship Id="rId171" Type="http://schemas.openxmlformats.org/officeDocument/2006/relationships/image" Target="media/image76.wmf"/><Relationship Id="rId192" Type="http://schemas.openxmlformats.org/officeDocument/2006/relationships/oleObject" Target="embeddings/oleObject81.bin"/><Relationship Id="rId206" Type="http://schemas.openxmlformats.org/officeDocument/2006/relationships/oleObject" Target="embeddings/oleObject88.bin"/><Relationship Id="rId227" Type="http://schemas.openxmlformats.org/officeDocument/2006/relationships/image" Target="media/image101.png"/><Relationship Id="rId781" Type="http://schemas.openxmlformats.org/officeDocument/2006/relationships/image" Target="media/image164.png"/><Relationship Id="rId816" Type="http://schemas.openxmlformats.org/officeDocument/2006/relationships/oleObject" Target="embeddings/oleObject138.bin"/><Relationship Id="rId837" Type="http://schemas.openxmlformats.org/officeDocument/2006/relationships/oleObject" Target="embeddings/oleObject147.bin"/><Relationship Id="rId858" Type="http://schemas.openxmlformats.org/officeDocument/2006/relationships/image" Target="media/image219.png"/><Relationship Id="rId248" Type="http://schemas.openxmlformats.org/officeDocument/2006/relationships/image" Target="media/image112.wmf"/><Relationship Id="rId269" Type="http://schemas.openxmlformats.org/officeDocument/2006/relationships/oleObject" Target="embeddings/oleObject119.bin"/><Relationship Id="rId739" Type="http://schemas.openxmlformats.org/officeDocument/2006/relationships/oleObject" Target="embeddings/oleObject127.bin"/><Relationship Id="rId12" Type="http://schemas.openxmlformats.org/officeDocument/2006/relationships/hyperlink" Target="https://www.khanacademy.org/math/algebra/x2f8bb11595b61c86:quadratics-multiplying-factoring/x2f8bb11595b61c86:multiply-binomial/v/multiplying-binomials" TargetMode="External"/><Relationship Id="rId33" Type="http://schemas.openxmlformats.org/officeDocument/2006/relationships/image" Target="media/image10.wmf"/><Relationship Id="rId108" Type="http://schemas.openxmlformats.org/officeDocument/2006/relationships/image" Target="media/image45.wmf"/><Relationship Id="rId129" Type="http://schemas.openxmlformats.org/officeDocument/2006/relationships/oleObject" Target="embeddings/oleObject53.bin"/><Relationship Id="rId54" Type="http://schemas.openxmlformats.org/officeDocument/2006/relationships/oleObject" Target="embeddings/oleObject19.bin"/><Relationship Id="rId75" Type="http://schemas.openxmlformats.org/officeDocument/2006/relationships/hyperlink" Target="https://app.mymaths.co.uk/574-lesson/solving-quadratics" TargetMode="External"/><Relationship Id="rId96" Type="http://schemas.openxmlformats.org/officeDocument/2006/relationships/image" Target="media/image39.wmf"/><Relationship Id="rId140" Type="http://schemas.openxmlformats.org/officeDocument/2006/relationships/image" Target="media/image60.wmf"/><Relationship Id="rId161" Type="http://schemas.openxmlformats.org/officeDocument/2006/relationships/oleObject" Target="embeddings/oleObject69.bin"/><Relationship Id="rId182" Type="http://schemas.openxmlformats.org/officeDocument/2006/relationships/hyperlink" Target="https://www.khanacademy.org/search?search_again=1&amp;page_search_query=linear+graphs" TargetMode="External"/><Relationship Id="rId217" Type="http://schemas.openxmlformats.org/officeDocument/2006/relationships/image" Target="media/image98.wmf"/><Relationship Id="rId750" Type="http://schemas.openxmlformats.org/officeDocument/2006/relationships/image" Target="media/image136.wmf"/><Relationship Id="rId771" Type="http://schemas.openxmlformats.org/officeDocument/2006/relationships/image" Target="media/image154.png"/><Relationship Id="rId792" Type="http://schemas.openxmlformats.org/officeDocument/2006/relationships/image" Target="media/image175.png"/><Relationship Id="rId806" Type="http://schemas.openxmlformats.org/officeDocument/2006/relationships/oleObject" Target="embeddings/oleObject132.bin"/><Relationship Id="rId827" Type="http://schemas.openxmlformats.org/officeDocument/2006/relationships/oleObject" Target="embeddings/oleObject143.bin"/><Relationship Id="rId848" Type="http://schemas.openxmlformats.org/officeDocument/2006/relationships/image" Target="media/image209.png"/><Relationship Id="rId6" Type="http://schemas.openxmlformats.org/officeDocument/2006/relationships/styles" Target="style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14.bin"/><Relationship Id="rId23" Type="http://schemas.openxmlformats.org/officeDocument/2006/relationships/image" Target="media/image5.wmf"/><Relationship Id="rId119" Type="http://schemas.openxmlformats.org/officeDocument/2006/relationships/oleObject" Target="embeddings/oleObject49.bin"/><Relationship Id="rId270" Type="http://schemas.openxmlformats.org/officeDocument/2006/relationships/image" Target="media/image123.wmf"/><Relationship Id="rId44" Type="http://schemas.openxmlformats.org/officeDocument/2006/relationships/oleObject" Target="embeddings/oleObject14.bin"/><Relationship Id="rId65" Type="http://schemas.openxmlformats.org/officeDocument/2006/relationships/oleObject" Target="embeddings/oleObject24.bin"/><Relationship Id="rId86" Type="http://schemas.openxmlformats.org/officeDocument/2006/relationships/image" Target="media/image34.wmf"/><Relationship Id="rId130" Type="http://schemas.openxmlformats.org/officeDocument/2006/relationships/image" Target="media/image55.wmf"/><Relationship Id="rId151" Type="http://schemas.openxmlformats.org/officeDocument/2006/relationships/oleObject" Target="embeddings/oleObject64.bin"/><Relationship Id="rId740" Type="http://schemas.openxmlformats.org/officeDocument/2006/relationships/hyperlink" Target="https://www.khanacademy.org/search?page_search_query=Pythagoras%20theorem" TargetMode="External"/><Relationship Id="rId761" Type="http://schemas.openxmlformats.org/officeDocument/2006/relationships/image" Target="media/image146.png"/><Relationship Id="rId782" Type="http://schemas.openxmlformats.org/officeDocument/2006/relationships/image" Target="media/image165.png"/><Relationship Id="rId817" Type="http://schemas.openxmlformats.org/officeDocument/2006/relationships/oleObject" Target="embeddings/oleObject139.bin"/><Relationship Id="rId838" Type="http://schemas.openxmlformats.org/officeDocument/2006/relationships/image" Target="media/image201.png"/><Relationship Id="rId859" Type="http://schemas.openxmlformats.org/officeDocument/2006/relationships/image" Target="media/image220.png"/><Relationship Id="rId172" Type="http://schemas.openxmlformats.org/officeDocument/2006/relationships/oleObject" Target="embeddings/oleObject72.bin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28" Type="http://schemas.openxmlformats.org/officeDocument/2006/relationships/image" Target="media/image102.wmf"/><Relationship Id="rId249" Type="http://schemas.openxmlformats.org/officeDocument/2006/relationships/oleObject" Target="embeddings/oleObject109.bin"/><Relationship Id="rId13" Type="http://schemas.openxmlformats.org/officeDocument/2006/relationships/hyperlink" Target="https://app.mymaths.co.uk/563-lesson/algebraic-manipulation" TargetMode="External"/><Relationship Id="rId109" Type="http://schemas.openxmlformats.org/officeDocument/2006/relationships/oleObject" Target="embeddings/oleObject44.bin"/><Relationship Id="rId260" Type="http://schemas.openxmlformats.org/officeDocument/2006/relationships/image" Target="media/image118.wmf"/><Relationship Id="rId34" Type="http://schemas.openxmlformats.org/officeDocument/2006/relationships/oleObject" Target="embeddings/oleObject9.bin"/><Relationship Id="rId55" Type="http://schemas.openxmlformats.org/officeDocument/2006/relationships/hyperlink" Target="https://www.khanacademy.org/search?page_search_query=completing%20the%20square" TargetMode="External"/><Relationship Id="rId76" Type="http://schemas.openxmlformats.org/officeDocument/2006/relationships/image" Target="media/image30.wmf"/><Relationship Id="rId97" Type="http://schemas.openxmlformats.org/officeDocument/2006/relationships/oleObject" Target="embeddings/oleObject38.bin"/><Relationship Id="rId120" Type="http://schemas.openxmlformats.org/officeDocument/2006/relationships/image" Target="media/image51.wmf"/><Relationship Id="rId141" Type="http://schemas.openxmlformats.org/officeDocument/2006/relationships/oleObject" Target="embeddings/oleObject59.bin"/><Relationship Id="rId751" Type="http://schemas.openxmlformats.org/officeDocument/2006/relationships/oleObject" Target="embeddings/oleObject130.bin"/><Relationship Id="rId772" Type="http://schemas.openxmlformats.org/officeDocument/2006/relationships/image" Target="media/image155.png"/><Relationship Id="rId793" Type="http://schemas.openxmlformats.org/officeDocument/2006/relationships/image" Target="media/image176.png"/><Relationship Id="rId807" Type="http://schemas.openxmlformats.org/officeDocument/2006/relationships/image" Target="media/image185.wmf"/><Relationship Id="rId828" Type="http://schemas.openxmlformats.org/officeDocument/2006/relationships/image" Target="media/image195.wmf"/><Relationship Id="rId849" Type="http://schemas.openxmlformats.org/officeDocument/2006/relationships/image" Target="media/image210.png"/><Relationship Id="rId7" Type="http://schemas.openxmlformats.org/officeDocument/2006/relationships/settings" Target="settings.xml"/><Relationship Id="rId162" Type="http://schemas.openxmlformats.org/officeDocument/2006/relationships/image" Target="media/image71.wmf"/><Relationship Id="rId183" Type="http://schemas.openxmlformats.org/officeDocument/2006/relationships/hyperlink" Target="https://app.mymaths.co.uk/3265-lesson/transforming-graphs-1" TargetMode="External"/><Relationship Id="rId218" Type="http://schemas.openxmlformats.org/officeDocument/2006/relationships/oleObject" Target="embeddings/oleObject94.bin"/><Relationship Id="rId239" Type="http://schemas.openxmlformats.org/officeDocument/2006/relationships/oleObject" Target="embeddings/oleObject104.bin"/><Relationship Id="rId250" Type="http://schemas.openxmlformats.org/officeDocument/2006/relationships/image" Target="media/image113.wmf"/><Relationship Id="rId271" Type="http://schemas.openxmlformats.org/officeDocument/2006/relationships/oleObject" Target="embeddings/oleObject120.bin"/><Relationship Id="rId860" Type="http://schemas.openxmlformats.org/officeDocument/2006/relationships/fontTable" Target="fontTable.xml"/><Relationship Id="rId24" Type="http://schemas.openxmlformats.org/officeDocument/2006/relationships/oleObject" Target="embeddings/oleObject4.bin"/><Relationship Id="rId45" Type="http://schemas.openxmlformats.org/officeDocument/2006/relationships/image" Target="media/image16.wmf"/><Relationship Id="rId66" Type="http://schemas.openxmlformats.org/officeDocument/2006/relationships/image" Target="media/image26.wmf"/><Relationship Id="rId87" Type="http://schemas.openxmlformats.org/officeDocument/2006/relationships/oleObject" Target="embeddings/oleObject33.bin"/><Relationship Id="rId110" Type="http://schemas.openxmlformats.org/officeDocument/2006/relationships/image" Target="media/image46.wmf"/><Relationship Id="rId131" Type="http://schemas.openxmlformats.org/officeDocument/2006/relationships/oleObject" Target="embeddings/oleObject54.bin"/><Relationship Id="rId741" Type="http://schemas.openxmlformats.org/officeDocument/2006/relationships/hyperlink" Target="https://app.mymaths.co.uk/300-lesson/pythagoras-theorem" TargetMode="External"/><Relationship Id="rId762" Type="http://schemas.openxmlformats.org/officeDocument/2006/relationships/image" Target="media/image147.png"/><Relationship Id="rId783" Type="http://schemas.openxmlformats.org/officeDocument/2006/relationships/image" Target="media/image166.png"/><Relationship Id="rId818" Type="http://schemas.openxmlformats.org/officeDocument/2006/relationships/image" Target="media/image189.wmf"/><Relationship Id="rId839" Type="http://schemas.openxmlformats.org/officeDocument/2006/relationships/image" Target="media/image202.png"/><Relationship Id="rId152" Type="http://schemas.openxmlformats.org/officeDocument/2006/relationships/image" Target="media/image66.wmf"/><Relationship Id="rId173" Type="http://schemas.openxmlformats.org/officeDocument/2006/relationships/image" Target="media/image77.wmf"/><Relationship Id="rId194" Type="http://schemas.openxmlformats.org/officeDocument/2006/relationships/oleObject" Target="embeddings/oleObject82.bin"/><Relationship Id="rId208" Type="http://schemas.openxmlformats.org/officeDocument/2006/relationships/oleObject" Target="embeddings/oleObject89.bin"/><Relationship Id="rId229" Type="http://schemas.openxmlformats.org/officeDocument/2006/relationships/oleObject" Target="embeddings/oleObject99.bin"/><Relationship Id="rId240" Type="http://schemas.openxmlformats.org/officeDocument/2006/relationships/image" Target="media/image108.wmf"/><Relationship Id="rId261" Type="http://schemas.openxmlformats.org/officeDocument/2006/relationships/oleObject" Target="embeddings/oleObject115.bin"/><Relationship Id="rId850" Type="http://schemas.openxmlformats.org/officeDocument/2006/relationships/image" Target="media/image211.png"/><Relationship Id="rId14" Type="http://schemas.openxmlformats.org/officeDocument/2006/relationships/image" Target="media/image1.wmf"/><Relationship Id="rId35" Type="http://schemas.openxmlformats.org/officeDocument/2006/relationships/image" Target="media/image11.wmf"/><Relationship Id="rId56" Type="http://schemas.openxmlformats.org/officeDocument/2006/relationships/image" Target="media/image21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41.wmf"/><Relationship Id="rId731" Type="http://schemas.openxmlformats.org/officeDocument/2006/relationships/image" Target="media/image3520.wmf"/><Relationship Id="rId752" Type="http://schemas.openxmlformats.org/officeDocument/2006/relationships/image" Target="media/image137.png"/><Relationship Id="rId773" Type="http://schemas.openxmlformats.org/officeDocument/2006/relationships/image" Target="media/image156.png"/><Relationship Id="rId808" Type="http://schemas.openxmlformats.org/officeDocument/2006/relationships/oleObject" Target="embeddings/oleObject133.bin"/><Relationship Id="rId8" Type="http://schemas.openxmlformats.org/officeDocument/2006/relationships/webSettings" Target="webSettings.xml"/><Relationship Id="rId98" Type="http://schemas.openxmlformats.org/officeDocument/2006/relationships/image" Target="media/image40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70.bin"/><Relationship Id="rId184" Type="http://schemas.openxmlformats.org/officeDocument/2006/relationships/image" Target="media/image82.png"/><Relationship Id="rId219" Type="http://schemas.openxmlformats.org/officeDocument/2006/relationships/oleObject" Target="embeddings/oleObject95.bin"/><Relationship Id="rId794" Type="http://schemas.openxmlformats.org/officeDocument/2006/relationships/image" Target="media/image177.png"/><Relationship Id="rId829" Type="http://schemas.openxmlformats.org/officeDocument/2006/relationships/oleObject" Target="embeddings/oleObject144.bin"/><Relationship Id="rId230" Type="http://schemas.openxmlformats.org/officeDocument/2006/relationships/image" Target="media/image103.wmf"/><Relationship Id="rId251" Type="http://schemas.openxmlformats.org/officeDocument/2006/relationships/oleObject" Target="embeddings/oleObject110.bin"/><Relationship Id="rId840" Type="http://schemas.openxmlformats.org/officeDocument/2006/relationships/image" Target="media/image203.wmf"/><Relationship Id="rId861" Type="http://schemas.openxmlformats.org/officeDocument/2006/relationships/theme" Target="theme/theme1.xml"/><Relationship Id="rId25" Type="http://schemas.openxmlformats.org/officeDocument/2006/relationships/image" Target="media/image6.wmf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5.bin"/><Relationship Id="rId272" Type="http://schemas.openxmlformats.org/officeDocument/2006/relationships/image" Target="media/image124.wmf"/><Relationship Id="rId742" Type="http://schemas.openxmlformats.org/officeDocument/2006/relationships/image" Target="media/image130.png"/><Relationship Id="rId763" Type="http://schemas.openxmlformats.org/officeDocument/2006/relationships/image" Target="media/image148.png"/><Relationship Id="rId88" Type="http://schemas.openxmlformats.org/officeDocument/2006/relationships/image" Target="media/image35.wmf"/><Relationship Id="rId111" Type="http://schemas.openxmlformats.org/officeDocument/2006/relationships/oleObject" Target="embeddings/oleObject45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65.bin"/><Relationship Id="rId174" Type="http://schemas.openxmlformats.org/officeDocument/2006/relationships/oleObject" Target="embeddings/oleObject73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784" Type="http://schemas.openxmlformats.org/officeDocument/2006/relationships/image" Target="media/image167.png"/><Relationship Id="rId819" Type="http://schemas.openxmlformats.org/officeDocument/2006/relationships/oleObject" Target="embeddings/oleObject140.bin"/><Relationship Id="rId220" Type="http://schemas.openxmlformats.org/officeDocument/2006/relationships/oleObject" Target="embeddings/oleObject96.bin"/><Relationship Id="rId241" Type="http://schemas.openxmlformats.org/officeDocument/2006/relationships/oleObject" Target="embeddings/oleObject105.bin"/><Relationship Id="rId830" Type="http://schemas.openxmlformats.org/officeDocument/2006/relationships/image" Target="media/image196.png"/><Relationship Id="rId851" Type="http://schemas.openxmlformats.org/officeDocument/2006/relationships/image" Target="media/image212.png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0.bin"/><Relationship Id="rId57" Type="http://schemas.openxmlformats.org/officeDocument/2006/relationships/oleObject" Target="embeddings/oleObject20.bin"/><Relationship Id="rId262" Type="http://schemas.openxmlformats.org/officeDocument/2006/relationships/image" Target="media/image119.wmf"/><Relationship Id="rId732" Type="http://schemas.openxmlformats.org/officeDocument/2006/relationships/oleObject" Target="embeddings/oleObject319.bin"/><Relationship Id="rId753" Type="http://schemas.openxmlformats.org/officeDocument/2006/relationships/image" Target="media/image138.png"/><Relationship Id="rId78" Type="http://schemas.openxmlformats.org/officeDocument/2006/relationships/image" Target="media/image31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60.bin"/><Relationship Id="rId164" Type="http://schemas.openxmlformats.org/officeDocument/2006/relationships/hyperlink" Target="https://www.khanacademy.org/search?search_again=1&amp;page_search_query=sketching+quadratic+graphs" TargetMode="External"/><Relationship Id="rId185" Type="http://schemas.openxmlformats.org/officeDocument/2006/relationships/image" Target="media/image83.wmf"/><Relationship Id="rId774" Type="http://schemas.openxmlformats.org/officeDocument/2006/relationships/image" Target="media/image157.png"/><Relationship Id="rId795" Type="http://schemas.openxmlformats.org/officeDocument/2006/relationships/image" Target="media/image178.png"/><Relationship Id="rId809" Type="http://schemas.openxmlformats.org/officeDocument/2006/relationships/image" Target="media/image186.wmf"/><Relationship Id="rId9" Type="http://schemas.openxmlformats.org/officeDocument/2006/relationships/footnotes" Target="footnotes.xml"/><Relationship Id="rId210" Type="http://schemas.openxmlformats.org/officeDocument/2006/relationships/oleObject" Target="embeddings/oleObject90.bin"/><Relationship Id="rId820" Type="http://schemas.openxmlformats.org/officeDocument/2006/relationships/image" Target="media/image190.wmf"/><Relationship Id="rId841" Type="http://schemas.openxmlformats.org/officeDocument/2006/relationships/oleObject" Target="embeddings/oleObject148.bin"/><Relationship Id="rId26" Type="http://schemas.openxmlformats.org/officeDocument/2006/relationships/oleObject" Target="embeddings/oleObject5.bin"/><Relationship Id="rId231" Type="http://schemas.openxmlformats.org/officeDocument/2006/relationships/oleObject" Target="embeddings/oleObject100.bin"/><Relationship Id="rId252" Type="http://schemas.openxmlformats.org/officeDocument/2006/relationships/image" Target="media/image114.wmf"/><Relationship Id="rId273" Type="http://schemas.openxmlformats.org/officeDocument/2006/relationships/oleObject" Target="embeddings/oleObject121.bin"/><Relationship Id="rId47" Type="http://schemas.openxmlformats.org/officeDocument/2006/relationships/image" Target="media/image17.wmf"/><Relationship Id="rId68" Type="http://schemas.openxmlformats.org/officeDocument/2006/relationships/image" Target="media/image27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55.bin"/><Relationship Id="rId154" Type="http://schemas.openxmlformats.org/officeDocument/2006/relationships/image" Target="media/image67.wmf"/><Relationship Id="rId175" Type="http://schemas.openxmlformats.org/officeDocument/2006/relationships/image" Target="media/image78.wmf"/><Relationship Id="rId743" Type="http://schemas.openxmlformats.org/officeDocument/2006/relationships/image" Target="media/image131.png"/><Relationship Id="rId764" Type="http://schemas.openxmlformats.org/officeDocument/2006/relationships/image" Target="media/image149.png"/><Relationship Id="rId785" Type="http://schemas.openxmlformats.org/officeDocument/2006/relationships/image" Target="media/image168.png"/><Relationship Id="rId196" Type="http://schemas.openxmlformats.org/officeDocument/2006/relationships/oleObject" Target="embeddings/oleObject83.bin"/><Relationship Id="rId200" Type="http://schemas.openxmlformats.org/officeDocument/2006/relationships/oleObject" Target="embeddings/oleObject85.bin"/><Relationship Id="rId810" Type="http://schemas.openxmlformats.org/officeDocument/2006/relationships/oleObject" Target="embeddings/oleObject134.bin"/><Relationship Id="rId831" Type="http://schemas.openxmlformats.org/officeDocument/2006/relationships/image" Target="media/image197.png"/><Relationship Id="rId852" Type="http://schemas.openxmlformats.org/officeDocument/2006/relationships/image" Target="media/image213.png"/><Relationship Id="rId16" Type="http://schemas.openxmlformats.org/officeDocument/2006/relationships/image" Target="media/image2.png"/><Relationship Id="rId221" Type="http://schemas.openxmlformats.org/officeDocument/2006/relationships/image" Target="media/image99.wmf"/><Relationship Id="rId242" Type="http://schemas.openxmlformats.org/officeDocument/2006/relationships/image" Target="media/image109.wmf"/><Relationship Id="rId263" Type="http://schemas.openxmlformats.org/officeDocument/2006/relationships/oleObject" Target="embeddings/oleObject116.bin"/><Relationship Id="rId37" Type="http://schemas.openxmlformats.org/officeDocument/2006/relationships/image" Target="media/image12.wmf"/><Relationship Id="rId58" Type="http://schemas.openxmlformats.org/officeDocument/2006/relationships/image" Target="media/image22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51.bin"/><Relationship Id="rId144" Type="http://schemas.openxmlformats.org/officeDocument/2006/relationships/image" Target="media/image62.wmf"/><Relationship Id="rId733" Type="http://schemas.openxmlformats.org/officeDocument/2006/relationships/image" Target="media/image3530.wmf"/><Relationship Id="rId754" Type="http://schemas.openxmlformats.org/officeDocument/2006/relationships/image" Target="media/image139.png"/><Relationship Id="rId775" Type="http://schemas.openxmlformats.org/officeDocument/2006/relationships/image" Target="media/image158.png"/><Relationship Id="rId796" Type="http://schemas.openxmlformats.org/officeDocument/2006/relationships/image" Target="media/image179.png"/><Relationship Id="rId90" Type="http://schemas.openxmlformats.org/officeDocument/2006/relationships/image" Target="media/image36.wmf"/><Relationship Id="rId165" Type="http://schemas.openxmlformats.org/officeDocument/2006/relationships/hyperlink" Target="https://app.mymaths.co.uk/3272-lesson/sketching-quadratic-graphs-1" TargetMode="External"/><Relationship Id="rId186" Type="http://schemas.openxmlformats.org/officeDocument/2006/relationships/oleObject" Target="embeddings/oleObject77.bin"/><Relationship Id="rId800" Type="http://schemas.openxmlformats.org/officeDocument/2006/relationships/hyperlink" Target="https://app.mymaths.co.uk/321-lesson/trig-missing-angles" TargetMode="External"/><Relationship Id="rId821" Type="http://schemas.openxmlformats.org/officeDocument/2006/relationships/oleObject" Target="embeddings/oleObject141.bin"/><Relationship Id="rId842" Type="http://schemas.openxmlformats.org/officeDocument/2006/relationships/image" Target="media/image204.wmf"/><Relationship Id="rId211" Type="http://schemas.openxmlformats.org/officeDocument/2006/relationships/image" Target="media/image95.wmf"/><Relationship Id="rId232" Type="http://schemas.openxmlformats.org/officeDocument/2006/relationships/image" Target="media/image104.wmf"/><Relationship Id="rId253" Type="http://schemas.openxmlformats.org/officeDocument/2006/relationships/oleObject" Target="embeddings/oleObject111.bin"/><Relationship Id="rId274" Type="http://schemas.openxmlformats.org/officeDocument/2006/relationships/image" Target="media/image125.wmf"/><Relationship Id="rId27" Type="http://schemas.openxmlformats.org/officeDocument/2006/relationships/image" Target="media/image7.wmf"/><Relationship Id="rId48" Type="http://schemas.openxmlformats.org/officeDocument/2006/relationships/oleObject" Target="embeddings/oleObject16.bin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6.bin"/><Relationship Id="rId134" Type="http://schemas.openxmlformats.org/officeDocument/2006/relationships/image" Target="media/image57.wmf"/><Relationship Id="rId744" Type="http://schemas.openxmlformats.org/officeDocument/2006/relationships/image" Target="media/image132.png"/><Relationship Id="rId765" Type="http://schemas.openxmlformats.org/officeDocument/2006/relationships/image" Target="media/image150.png"/><Relationship Id="rId786" Type="http://schemas.openxmlformats.org/officeDocument/2006/relationships/image" Target="media/image169.png"/><Relationship Id="rId80" Type="http://schemas.openxmlformats.org/officeDocument/2006/relationships/image" Target="media/image32.wmf"/><Relationship Id="rId155" Type="http://schemas.openxmlformats.org/officeDocument/2006/relationships/oleObject" Target="embeddings/oleObject66.bin"/><Relationship Id="rId176" Type="http://schemas.openxmlformats.org/officeDocument/2006/relationships/oleObject" Target="embeddings/oleObject74.bin"/><Relationship Id="rId197" Type="http://schemas.openxmlformats.org/officeDocument/2006/relationships/image" Target="media/image88.wmf"/><Relationship Id="rId811" Type="http://schemas.openxmlformats.org/officeDocument/2006/relationships/image" Target="media/image187.wmf"/><Relationship Id="rId832" Type="http://schemas.openxmlformats.org/officeDocument/2006/relationships/image" Target="media/image198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97.bin"/><Relationship Id="rId243" Type="http://schemas.openxmlformats.org/officeDocument/2006/relationships/oleObject" Target="embeddings/oleObject106.bin"/><Relationship Id="rId264" Type="http://schemas.openxmlformats.org/officeDocument/2006/relationships/image" Target="media/image120.wmf"/><Relationship Id="rId853" Type="http://schemas.openxmlformats.org/officeDocument/2006/relationships/image" Target="media/image214.png"/><Relationship Id="rId17" Type="http://schemas.openxmlformats.org/officeDocument/2006/relationships/image" Target="media/image3.wmf"/><Relationship Id="rId38" Type="http://schemas.openxmlformats.org/officeDocument/2006/relationships/oleObject" Target="embeddings/oleObject11.bin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1.bin"/><Relationship Id="rId124" Type="http://schemas.openxmlformats.org/officeDocument/2006/relationships/image" Target="media/image53.wmf"/><Relationship Id="rId734" Type="http://schemas.openxmlformats.org/officeDocument/2006/relationships/oleObject" Target="embeddings/oleObject320.bin"/><Relationship Id="rId755" Type="http://schemas.openxmlformats.org/officeDocument/2006/relationships/image" Target="media/image140.png"/><Relationship Id="rId776" Type="http://schemas.openxmlformats.org/officeDocument/2006/relationships/image" Target="media/image159.png"/><Relationship Id="rId797" Type="http://schemas.openxmlformats.org/officeDocument/2006/relationships/image" Target="media/image180.png"/><Relationship Id="rId70" Type="http://schemas.openxmlformats.org/officeDocument/2006/relationships/image" Target="media/image28.wmf"/><Relationship Id="rId91" Type="http://schemas.openxmlformats.org/officeDocument/2006/relationships/oleObject" Target="embeddings/oleObject35.bin"/><Relationship Id="rId145" Type="http://schemas.openxmlformats.org/officeDocument/2006/relationships/oleObject" Target="embeddings/oleObject61.bin"/><Relationship Id="rId166" Type="http://schemas.openxmlformats.org/officeDocument/2006/relationships/image" Target="media/image72.png"/><Relationship Id="rId187" Type="http://schemas.openxmlformats.org/officeDocument/2006/relationships/image" Target="media/image84.wmf"/><Relationship Id="rId801" Type="http://schemas.openxmlformats.org/officeDocument/2006/relationships/hyperlink" Target="https://app.mymaths.co.uk/322-lesson/trig-missing-sides" TargetMode="External"/><Relationship Id="rId822" Type="http://schemas.openxmlformats.org/officeDocument/2006/relationships/image" Target="media/image191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1.bin"/><Relationship Id="rId233" Type="http://schemas.openxmlformats.org/officeDocument/2006/relationships/oleObject" Target="embeddings/oleObject101.bin"/><Relationship Id="rId254" Type="http://schemas.openxmlformats.org/officeDocument/2006/relationships/image" Target="media/image115.wmf"/><Relationship Id="rId843" Type="http://schemas.openxmlformats.org/officeDocument/2006/relationships/oleObject" Target="embeddings/oleObject149.bin"/><Relationship Id="rId28" Type="http://schemas.openxmlformats.org/officeDocument/2006/relationships/oleObject" Target="embeddings/oleObject6.bin"/><Relationship Id="rId49" Type="http://schemas.openxmlformats.org/officeDocument/2006/relationships/image" Target="media/image18.wmf"/><Relationship Id="rId114" Type="http://schemas.openxmlformats.org/officeDocument/2006/relationships/image" Target="media/image48.wmf"/><Relationship Id="rId275" Type="http://schemas.openxmlformats.org/officeDocument/2006/relationships/oleObject" Target="embeddings/oleObject122.bin"/><Relationship Id="rId745" Type="http://schemas.openxmlformats.org/officeDocument/2006/relationships/image" Target="media/image133.wmf"/><Relationship Id="rId766" Type="http://schemas.openxmlformats.org/officeDocument/2006/relationships/hyperlink" Target="https://www.khanacademy.org/search?page_search_query=circle%20theorems" TargetMode="External"/><Relationship Id="rId60" Type="http://schemas.openxmlformats.org/officeDocument/2006/relationships/image" Target="media/image23.wmf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56.bin"/><Relationship Id="rId156" Type="http://schemas.openxmlformats.org/officeDocument/2006/relationships/image" Target="media/image68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84.bin"/><Relationship Id="rId787" Type="http://schemas.openxmlformats.org/officeDocument/2006/relationships/image" Target="media/image170.png"/><Relationship Id="rId812" Type="http://schemas.openxmlformats.org/officeDocument/2006/relationships/oleObject" Target="embeddings/oleObject135.bin"/><Relationship Id="rId202" Type="http://schemas.openxmlformats.org/officeDocument/2006/relationships/oleObject" Target="embeddings/oleObject86.bin"/><Relationship Id="rId223" Type="http://schemas.openxmlformats.org/officeDocument/2006/relationships/image" Target="media/image100.wmf"/><Relationship Id="rId244" Type="http://schemas.openxmlformats.org/officeDocument/2006/relationships/image" Target="media/image110.wmf"/><Relationship Id="rId833" Type="http://schemas.openxmlformats.org/officeDocument/2006/relationships/oleObject" Target="embeddings/oleObject145.bin"/><Relationship Id="rId854" Type="http://schemas.openxmlformats.org/officeDocument/2006/relationships/image" Target="media/image215.png"/><Relationship Id="rId18" Type="http://schemas.openxmlformats.org/officeDocument/2006/relationships/oleObject" Target="embeddings/oleObject2.bin"/><Relationship Id="rId39" Type="http://schemas.openxmlformats.org/officeDocument/2006/relationships/image" Target="media/image13.wmf"/><Relationship Id="rId265" Type="http://schemas.openxmlformats.org/officeDocument/2006/relationships/oleObject" Target="embeddings/oleObject117.bin"/><Relationship Id="rId735" Type="http://schemas.openxmlformats.org/officeDocument/2006/relationships/image" Target="media/image128.wmf"/><Relationship Id="rId756" Type="http://schemas.openxmlformats.org/officeDocument/2006/relationships/image" Target="media/image141.png"/><Relationship Id="rId50" Type="http://schemas.openxmlformats.org/officeDocument/2006/relationships/oleObject" Target="embeddings/oleObject17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52.bin"/><Relationship Id="rId146" Type="http://schemas.openxmlformats.org/officeDocument/2006/relationships/image" Target="media/image63.wmf"/><Relationship Id="rId167" Type="http://schemas.openxmlformats.org/officeDocument/2006/relationships/image" Target="media/image73.png"/><Relationship Id="rId188" Type="http://schemas.openxmlformats.org/officeDocument/2006/relationships/oleObject" Target="embeddings/oleObject78.bin"/><Relationship Id="rId777" Type="http://schemas.openxmlformats.org/officeDocument/2006/relationships/image" Target="media/image160.png"/><Relationship Id="rId798" Type="http://schemas.openxmlformats.org/officeDocument/2006/relationships/image" Target="media/image181.png"/><Relationship Id="rId71" Type="http://schemas.openxmlformats.org/officeDocument/2006/relationships/oleObject" Target="embeddings/oleObject27.bin"/><Relationship Id="rId92" Type="http://schemas.openxmlformats.org/officeDocument/2006/relationships/image" Target="media/image37.wmf"/><Relationship Id="rId213" Type="http://schemas.openxmlformats.org/officeDocument/2006/relationships/image" Target="media/image96.wmf"/><Relationship Id="rId234" Type="http://schemas.openxmlformats.org/officeDocument/2006/relationships/image" Target="media/image105.wmf"/><Relationship Id="rId802" Type="http://schemas.openxmlformats.org/officeDocument/2006/relationships/image" Target="media/image182.png"/><Relationship Id="rId823" Type="http://schemas.openxmlformats.org/officeDocument/2006/relationships/image" Target="media/image192.png"/><Relationship Id="rId844" Type="http://schemas.openxmlformats.org/officeDocument/2006/relationships/image" Target="media/image205.png"/><Relationship Id="rId2" Type="http://schemas.openxmlformats.org/officeDocument/2006/relationships/customXml" Target="../customXml/item2.xml"/><Relationship Id="rId29" Type="http://schemas.openxmlformats.org/officeDocument/2006/relationships/image" Target="media/image8.wmf"/><Relationship Id="rId255" Type="http://schemas.openxmlformats.org/officeDocument/2006/relationships/oleObject" Target="embeddings/oleObject112.bin"/><Relationship Id="rId276" Type="http://schemas.openxmlformats.org/officeDocument/2006/relationships/image" Target="media/image126.wmf"/><Relationship Id="rId746" Type="http://schemas.openxmlformats.org/officeDocument/2006/relationships/oleObject" Target="embeddings/oleObject128.bin"/><Relationship Id="rId40" Type="http://schemas.openxmlformats.org/officeDocument/2006/relationships/oleObject" Target="embeddings/oleObject12.bin"/><Relationship Id="rId115" Type="http://schemas.openxmlformats.org/officeDocument/2006/relationships/oleObject" Target="embeddings/oleObject47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67.bin"/><Relationship Id="rId178" Type="http://schemas.openxmlformats.org/officeDocument/2006/relationships/oleObject" Target="embeddings/oleObject75.bin"/><Relationship Id="rId767" Type="http://schemas.openxmlformats.org/officeDocument/2006/relationships/hyperlink" Target="https://app.mymaths.co.uk/273-lesson/circle-theorems" TargetMode="External"/><Relationship Id="rId788" Type="http://schemas.openxmlformats.org/officeDocument/2006/relationships/image" Target="media/image171.png"/><Relationship Id="rId61" Type="http://schemas.openxmlformats.org/officeDocument/2006/relationships/oleObject" Target="embeddings/oleObject22.bin"/><Relationship Id="rId82" Type="http://schemas.openxmlformats.org/officeDocument/2006/relationships/image" Target="media/image33.w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813" Type="http://schemas.openxmlformats.org/officeDocument/2006/relationships/image" Target="media/image188.wmf"/><Relationship Id="rId834" Type="http://schemas.openxmlformats.org/officeDocument/2006/relationships/image" Target="media/image199.wmf"/><Relationship Id="rId855" Type="http://schemas.openxmlformats.org/officeDocument/2006/relationships/image" Target="media/image216.png"/><Relationship Id="rId19" Type="http://schemas.openxmlformats.org/officeDocument/2006/relationships/image" Target="media/image4.wmf"/><Relationship Id="rId224" Type="http://schemas.openxmlformats.org/officeDocument/2006/relationships/oleObject" Target="embeddings/oleObject98.bin"/><Relationship Id="rId245" Type="http://schemas.openxmlformats.org/officeDocument/2006/relationships/oleObject" Target="embeddings/oleObject107.bin"/><Relationship Id="rId266" Type="http://schemas.openxmlformats.org/officeDocument/2006/relationships/image" Target="media/image121.wmf"/><Relationship Id="rId736" Type="http://schemas.openxmlformats.org/officeDocument/2006/relationships/oleObject" Target="embeddings/oleObject125.bin"/><Relationship Id="rId30" Type="http://schemas.openxmlformats.org/officeDocument/2006/relationships/oleObject" Target="embeddings/oleObject7.bin"/><Relationship Id="rId105" Type="http://schemas.openxmlformats.org/officeDocument/2006/relationships/oleObject" Target="embeddings/oleObject42.bin"/><Relationship Id="rId126" Type="http://schemas.openxmlformats.org/officeDocument/2006/relationships/hyperlink" Target="https://www.khanacademy.org/search?page_search_query=quadratic%20formula" TargetMode="External"/><Relationship Id="rId147" Type="http://schemas.openxmlformats.org/officeDocument/2006/relationships/oleObject" Target="embeddings/oleObject62.bin"/><Relationship Id="rId168" Type="http://schemas.openxmlformats.org/officeDocument/2006/relationships/image" Target="media/image74.png"/><Relationship Id="rId757" Type="http://schemas.openxmlformats.org/officeDocument/2006/relationships/image" Target="media/image142.png"/><Relationship Id="rId778" Type="http://schemas.openxmlformats.org/officeDocument/2006/relationships/image" Target="media/image161.png"/><Relationship Id="rId799" Type="http://schemas.openxmlformats.org/officeDocument/2006/relationships/hyperlink" Target="https://www.khanacademy.org/search?page_search_query=right%20triangle%20trigonometry" TargetMode="External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oleObject" Target="embeddings/oleObject36.bin"/><Relationship Id="rId189" Type="http://schemas.openxmlformats.org/officeDocument/2006/relationships/oleObject" Target="embeddings/oleObject79.bin"/><Relationship Id="rId803" Type="http://schemas.openxmlformats.org/officeDocument/2006/relationships/image" Target="media/image183.wmf"/><Relationship Id="rId824" Type="http://schemas.openxmlformats.org/officeDocument/2006/relationships/image" Target="media/image193.wmf"/><Relationship Id="rId845" Type="http://schemas.openxmlformats.org/officeDocument/2006/relationships/image" Target="media/image206.png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92.bin"/><Relationship Id="rId235" Type="http://schemas.openxmlformats.org/officeDocument/2006/relationships/oleObject" Target="embeddings/oleObject102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23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57.bin"/><Relationship Id="rId158" Type="http://schemas.openxmlformats.org/officeDocument/2006/relationships/image" Target="media/image69.wmf"/><Relationship Id="rId747" Type="http://schemas.openxmlformats.org/officeDocument/2006/relationships/image" Target="media/image134.png"/><Relationship Id="rId768" Type="http://schemas.openxmlformats.org/officeDocument/2006/relationships/image" Target="media/image151.png"/><Relationship Id="rId789" Type="http://schemas.openxmlformats.org/officeDocument/2006/relationships/image" Target="media/image172.png"/><Relationship Id="rId20" Type="http://schemas.openxmlformats.org/officeDocument/2006/relationships/oleObject" Target="embeddings/oleObject3.bin"/><Relationship Id="rId41" Type="http://schemas.openxmlformats.org/officeDocument/2006/relationships/image" Target="media/image14.wmf"/><Relationship Id="rId62" Type="http://schemas.openxmlformats.org/officeDocument/2006/relationships/image" Target="media/image24.wmf"/><Relationship Id="rId83" Type="http://schemas.openxmlformats.org/officeDocument/2006/relationships/oleObject" Target="embeddings/oleObject32.bin"/><Relationship Id="rId179" Type="http://schemas.openxmlformats.org/officeDocument/2006/relationships/image" Target="media/image80.wmf"/><Relationship Id="rId814" Type="http://schemas.openxmlformats.org/officeDocument/2006/relationships/oleObject" Target="embeddings/oleObject136.bin"/><Relationship Id="rId835" Type="http://schemas.openxmlformats.org/officeDocument/2006/relationships/oleObject" Target="embeddings/oleObject146.bin"/><Relationship Id="rId856" Type="http://schemas.openxmlformats.org/officeDocument/2006/relationships/image" Target="media/image217.png"/><Relationship Id="rId190" Type="http://schemas.openxmlformats.org/officeDocument/2006/relationships/oleObject" Target="embeddings/oleObject80.bin"/><Relationship Id="rId204" Type="http://schemas.openxmlformats.org/officeDocument/2006/relationships/oleObject" Target="embeddings/oleObject87.bin"/><Relationship Id="rId225" Type="http://schemas.openxmlformats.org/officeDocument/2006/relationships/hyperlink" Target="https://www.khanacademy.org/search?search_again=1&amp;page_search_query=equations+of+parallel+and+perpendicular+lines" TargetMode="External"/><Relationship Id="rId246" Type="http://schemas.openxmlformats.org/officeDocument/2006/relationships/image" Target="media/image111.wmf"/><Relationship Id="rId267" Type="http://schemas.openxmlformats.org/officeDocument/2006/relationships/oleObject" Target="embeddings/oleObject118.bin"/><Relationship Id="rId106" Type="http://schemas.openxmlformats.org/officeDocument/2006/relationships/image" Target="media/image44.wmf"/><Relationship Id="rId127" Type="http://schemas.openxmlformats.org/officeDocument/2006/relationships/hyperlink" Target="https://app.mymaths.co.uk/575-lesson/quadratic-formula" TargetMode="External"/><Relationship Id="rId737" Type="http://schemas.openxmlformats.org/officeDocument/2006/relationships/image" Target="media/image129.wmf"/><Relationship Id="rId758" Type="http://schemas.openxmlformats.org/officeDocument/2006/relationships/image" Target="media/image143.png"/><Relationship Id="rId779" Type="http://schemas.openxmlformats.org/officeDocument/2006/relationships/image" Target="media/image162.png"/><Relationship Id="rId10" Type="http://schemas.openxmlformats.org/officeDocument/2006/relationships/endnotes" Target="endnotes.xml"/><Relationship Id="rId31" Type="http://schemas.openxmlformats.org/officeDocument/2006/relationships/image" Target="media/image9.wmf"/><Relationship Id="rId52" Type="http://schemas.openxmlformats.org/officeDocument/2006/relationships/oleObject" Target="embeddings/oleObject18.bin"/><Relationship Id="rId73" Type="http://schemas.openxmlformats.org/officeDocument/2006/relationships/oleObject" Target="embeddings/oleObject28.bin"/><Relationship Id="rId94" Type="http://schemas.openxmlformats.org/officeDocument/2006/relationships/image" Target="media/image38.wmf"/><Relationship Id="rId148" Type="http://schemas.openxmlformats.org/officeDocument/2006/relationships/image" Target="media/image64.wmf"/><Relationship Id="rId169" Type="http://schemas.openxmlformats.org/officeDocument/2006/relationships/image" Target="media/image75.wmf"/><Relationship Id="rId790" Type="http://schemas.openxmlformats.org/officeDocument/2006/relationships/image" Target="media/image173.png"/><Relationship Id="rId804" Type="http://schemas.openxmlformats.org/officeDocument/2006/relationships/oleObject" Target="embeddings/oleObject131.bin"/><Relationship Id="rId825" Type="http://schemas.openxmlformats.org/officeDocument/2006/relationships/oleObject" Target="embeddings/oleObject142.bin"/><Relationship Id="rId4" Type="http://schemas.openxmlformats.org/officeDocument/2006/relationships/customXml" Target="../customXml/item4.xml"/><Relationship Id="rId180" Type="http://schemas.openxmlformats.org/officeDocument/2006/relationships/oleObject" Target="embeddings/oleObject76.bin"/><Relationship Id="rId215" Type="http://schemas.openxmlformats.org/officeDocument/2006/relationships/image" Target="media/image97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13.bin"/><Relationship Id="rId278" Type="http://schemas.openxmlformats.org/officeDocument/2006/relationships/image" Target="media/image127.wmf"/><Relationship Id="rId846" Type="http://schemas.openxmlformats.org/officeDocument/2006/relationships/image" Target="media/image207.png"/><Relationship Id="rId748" Type="http://schemas.openxmlformats.org/officeDocument/2006/relationships/image" Target="media/image135.wmf"/><Relationship Id="rId42" Type="http://schemas.openxmlformats.org/officeDocument/2006/relationships/oleObject" Target="embeddings/oleObject13.bin"/><Relationship Id="rId84" Type="http://schemas.openxmlformats.org/officeDocument/2006/relationships/hyperlink" Target="https://www.khanacademy.org/search?page_search_query=completing%20the%20square" TargetMode="External"/><Relationship Id="rId138" Type="http://schemas.openxmlformats.org/officeDocument/2006/relationships/image" Target="media/image59.wmf"/><Relationship Id="rId815" Type="http://schemas.openxmlformats.org/officeDocument/2006/relationships/oleObject" Target="embeddings/oleObject137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oleObject" Target="embeddings/oleObject108.bin"/><Relationship Id="rId857" Type="http://schemas.openxmlformats.org/officeDocument/2006/relationships/image" Target="media/image218.png"/><Relationship Id="rId107" Type="http://schemas.openxmlformats.org/officeDocument/2006/relationships/oleObject" Target="embeddings/oleObject43.bin"/><Relationship Id="rId759" Type="http://schemas.openxmlformats.org/officeDocument/2006/relationships/image" Target="media/image144.png"/><Relationship Id="rId11" Type="http://schemas.openxmlformats.org/officeDocument/2006/relationships/hyperlink" Target="https://www.khanacademy.org/math/algebra/x2f8bb11595b61c86:foundation-algebra/x2f8bb11595b61c86:combine-like-terms/v/combining-like-terms-and-the-distributive-property" TargetMode="External"/><Relationship Id="rId53" Type="http://schemas.openxmlformats.org/officeDocument/2006/relationships/image" Target="media/image20.wmf"/><Relationship Id="rId149" Type="http://schemas.openxmlformats.org/officeDocument/2006/relationships/oleObject" Target="embeddings/oleObject63.bin"/><Relationship Id="rId770" Type="http://schemas.openxmlformats.org/officeDocument/2006/relationships/image" Target="media/image15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Year xmlns="6d206c29-bd02-49a1-9001-813184a0df1d" xsi:nil="true"/>
    <Lesson xmlns="6d206c29-bd02-49a1-9001-813184a0df1d" xsi:nil="true"/>
    <TaxCatchAll xmlns="6d206c29-bd02-49a1-9001-813184a0df1d"/>
    <CurriculumSubject xmlns="6d206c29-bd02-49a1-9001-813184a0df1d">Mathematics</CurriculumSubject>
    <c664bdb9138743589d647dc7999509ed xmlns="6d206c29-bd02-49a1-9001-813184a0df1d">
      <Terms xmlns="http://schemas.microsoft.com/office/infopath/2007/PartnerControls"/>
    </c664bdb9138743589d647dc7999509ed>
    <d997565baf784280a424d185115783c0 xmlns="6d206c29-bd02-49a1-9001-813184a0df1d">
      <Terms xmlns="http://schemas.microsoft.com/office/infopath/2007/PartnerControls"/>
    </d997565baf784280a424d185115783c0>
    <l5e012666f1c4ddd9df3e6e7e1e90583 xmlns="6d206c29-bd02-49a1-9001-813184a0df1d">
      <Terms xmlns="http://schemas.microsoft.com/office/infopath/2007/PartnerControls"/>
    </l5e012666f1c4ddd9df3e6e7e1e90583>
    <KeyStage xmlns="6d206c29-bd02-49a1-9001-813184a0df1d" xsi:nil="true"/>
    <CustomTags xmlns="6d206c29-bd02-49a1-9001-813184a0df1d" xsi:nil="true"/>
    <kaf9daed4d8f4c229de862c7ef3e8f37 xmlns="6d206c29-bd02-49a1-9001-813184a0df1d">
      <Terms xmlns="http://schemas.microsoft.com/office/infopath/2007/PartnerControls"/>
    </kaf9daed4d8f4c229de862c7ef3e8f37>
    <PersonalIdentificationData xmlns="6d206c29-bd02-49a1-9001-813184a0df1d" xsi:nil="true"/>
    <i8fde02bf8f14994ab522d432480fa71 xmlns="6d206c29-bd02-49a1-9001-813184a0df1d">
      <Terms xmlns="http://schemas.microsoft.com/office/infopath/2007/PartnerControls"/>
    </i8fde02bf8f14994ab522d432480fa71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EC3652DB629C84DBD1552E64E61D04F" ma:contentTypeVersion="24" ma:contentTypeDescription="Create a new document." ma:contentTypeScope="" ma:versionID="27b169339da80d182e5081c89e33ce2f">
  <xsd:schema xmlns:xsd="http://www.w3.org/2001/XMLSchema" xmlns:xs="http://www.w3.org/2001/XMLSchema" xmlns:p="http://schemas.microsoft.com/office/2006/metadata/properties" xmlns:ns2="6d206c29-bd02-49a1-9001-813184a0df1d" xmlns:ns3="e1347a18-aa29-444f-bc12-98a387482bd5" targetNamespace="http://schemas.microsoft.com/office/2006/metadata/properties" ma:root="true" ma:fieldsID="0bedccb4286482c28418d9ece3798f91" ns2:_="" ns3:_="">
    <xsd:import namespace="6d206c29-bd02-49a1-9001-813184a0df1d"/>
    <xsd:import namespace="e1347a18-aa29-444f-bc12-98a387482bd5"/>
    <xsd:element name="properties">
      <xsd:complexType>
        <xsd:sequence>
          <xsd:element name="documentManagement">
            <xsd:complexType>
              <xsd:all>
                <xsd:element ref="ns2:kaf9daed4d8f4c229de862c7ef3e8f37" minOccurs="0"/>
                <xsd:element ref="ns2:TaxCatchAll" minOccurs="0"/>
                <xsd:element ref="ns2:c664bdb9138743589d647dc7999509ed" minOccurs="0"/>
                <xsd:element ref="ns2:d997565baf784280a424d185115783c0" minOccurs="0"/>
                <xsd:element ref="ns2:i8fde02bf8f14994ab522d432480fa71" minOccurs="0"/>
                <xsd:element ref="ns2:l5e012666f1c4ddd9df3e6e7e1e90583" minOccurs="0"/>
                <xsd:element ref="ns2:PersonalIdentificationData" minOccurs="0"/>
                <xsd:element ref="ns2:KeyStage" minOccurs="0"/>
                <xsd:element ref="ns2:Year" minOccurs="0"/>
                <xsd:element ref="ns2:Lesson" minOccurs="0"/>
                <xsd:element ref="ns2:CustomTags" minOccurs="0"/>
                <xsd:element ref="ns2:CurriculumSubject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2:SharedWithUsers" minOccurs="0"/>
                <xsd:element ref="ns2:SharedWithDetail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d206c29-bd02-49a1-9001-813184a0df1d" elementFormDefault="qualified">
    <xsd:import namespace="http://schemas.microsoft.com/office/2006/documentManagement/types"/>
    <xsd:import namespace="http://schemas.microsoft.com/office/infopath/2007/PartnerControls"/>
    <xsd:element name="kaf9daed4d8f4c229de862c7ef3e8f37" ma:index="9" nillable="true" ma:taxonomy="true" ma:internalName="kaf9daed4d8f4c229de862c7ef3e8f37" ma:taxonomyFieldName="Topic" ma:displayName="Topic" ma:fieldId="{4af9daed-4d8f-4c22-9de8-62c7ef3e8f37}" ma:sspId="5102f36f-d072-4610-a75b-cac75f682aa3" ma:termSetId="394f9669-7ddb-4b26-baf7-7ad8f4878e0d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" ma:index="10" nillable="true" ma:displayName="Taxonomy Catch All Column" ma:hidden="true" ma:list="{3e00bd17-0399-46c5-849f-7b8a36d6ff9b}" ma:internalName="TaxCatchAll" ma:showField="CatchAllData" ma:web="6d206c29-bd02-49a1-9001-813184a0df1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c664bdb9138743589d647dc7999509ed" ma:index="12" nillable="true" ma:taxonomy="true" ma:internalName="c664bdb9138743589d647dc7999509ed" ma:taxonomyFieldName="Staff_x0020_Category" ma:displayName="Staff Category" ma:fieldId="{c664bdb9-1387-4358-9d64-7dc7999509ed}" ma:sspId="5102f36f-d072-4610-a75b-cac75f682aa3" ma:termSetId="cc519abf-f6c9-4c57-87e8-2eac3285d449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d997565baf784280a424d185115783c0" ma:index="14" nillable="true" ma:taxonomy="true" ma:internalName="d997565baf784280a424d185115783c0" ma:taxonomyFieldName="Exam_x0020_Board" ma:displayName="Exam Board" ma:fieldId="{d997565b-af78-4280-a424-d185115783c0}" ma:sspId="5102f36f-d072-4610-a75b-cac75f682aa3" ma:termSetId="7edfd9f7-163e-467d-8e86-2d0b8fd8f227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8fde02bf8f14994ab522d432480fa71" ma:index="16" nillable="true" ma:taxonomy="true" ma:internalName="i8fde02bf8f14994ab522d432480fa71" ma:taxonomyFieldName="Week" ma:displayName="Week" ma:fieldId="{28fde02b-f8f1-4994-ab52-2d432480fa71}" ma:sspId="5102f36f-d072-4610-a75b-cac75f682aa3" ma:termSetId="5d741955-4ced-4a22-b199-d42a45a5f4c9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l5e012666f1c4ddd9df3e6e7e1e90583" ma:index="18" nillable="true" ma:taxonomy="true" ma:internalName="l5e012666f1c4ddd9df3e6e7e1e90583" ma:taxonomyFieldName="Term" ma:displayName="Term" ma:fieldId="{55e01266-6f1c-4ddd-9df3-e6e7e1e90583}" ma:sspId="5102f36f-d072-4610-a75b-cac75f682aa3" ma:termSetId="8d2a9975-e67e-46b9-b339-e5461137605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PersonalIdentificationData" ma:index="19" nillable="true" ma:displayName="Personal Identification Data" ma:internalName="Personal_x0020_Identification_x0020_Data">
      <xsd:simpleType>
        <xsd:restriction base="dms:Choice">
          <xsd:enumeration value="No"/>
          <xsd:enumeration value="Yes"/>
        </xsd:restriction>
      </xsd:simpleType>
    </xsd:element>
    <xsd:element name="KeyStage" ma:index="20" nillable="true" ma:displayName="Key Stage" ma:internalName="Key_x0020_Stage">
      <xsd:simpleType>
        <xsd:restriction base="dms:Text"/>
      </xsd:simpleType>
    </xsd:element>
    <xsd:element name="Year" ma:index="21" nillable="true" ma:displayName="Year" ma:internalName="Year">
      <xsd:simpleType>
        <xsd:restriction base="dms:Text"/>
      </xsd:simpleType>
    </xsd:element>
    <xsd:element name="Lesson" ma:index="22" nillable="true" ma:displayName="Lesson" ma:internalName="Lesson">
      <xsd:simpleType>
        <xsd:restriction base="dms:Text"/>
      </xsd:simpleType>
    </xsd:element>
    <xsd:element name="CustomTags" ma:index="23" nillable="true" ma:displayName="Custom Tags" ma:internalName="Custom_x0020_Tags">
      <xsd:simpleType>
        <xsd:restriction base="dms:Text"/>
      </xsd:simpleType>
    </xsd:element>
    <xsd:element name="CurriculumSubject" ma:index="24" nillable="true" ma:displayName="Curriculum Subject" ma:default="Mathematics" ma:internalName="Curriculum_x0020_Subject">
      <xsd:simpleType>
        <xsd:restriction base="dms:Text"/>
      </xsd:simpleType>
    </xsd:element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347a18-aa29-444f-bc12-98a387482bd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25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26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27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3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3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40DB2CC-07DB-4598-9D72-340278C93A4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F41ED1E-4584-4B38-A92C-418A3A872CDC}">
  <ds:schemaRefs>
    <ds:schemaRef ds:uri="http://schemas.microsoft.com/office/2006/metadata/properties"/>
    <ds:schemaRef ds:uri="http://schemas.microsoft.com/office/infopath/2007/PartnerControls"/>
    <ds:schemaRef ds:uri="6d206c29-bd02-49a1-9001-813184a0df1d"/>
  </ds:schemaRefs>
</ds:datastoreItem>
</file>

<file path=customXml/itemProps3.xml><?xml version="1.0" encoding="utf-8"?>
<ds:datastoreItem xmlns:ds="http://schemas.openxmlformats.org/officeDocument/2006/customXml" ds:itemID="{7A5E0744-1DC3-441F-B67A-3DCE1F3A4C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d206c29-bd02-49a1-9001-813184a0df1d"/>
    <ds:schemaRef ds:uri="e1347a18-aa29-444f-bc12-98a387482bd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5F46E669-E4A2-4774-82C8-9E6C8D03996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7</Pages>
  <Words>6100</Words>
  <Characters>34774</Characters>
  <Application>Microsoft Office Word</Application>
  <DocSecurity>0</DocSecurity>
  <Lines>289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0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chael Goulding</cp:lastModifiedBy>
  <cp:revision>2</cp:revision>
  <cp:lastPrinted>2020-05-14T12:58:00Z</cp:lastPrinted>
  <dcterms:created xsi:type="dcterms:W3CDTF">2021-05-19T08:04:00Z</dcterms:created>
  <dcterms:modified xsi:type="dcterms:W3CDTF">2021-05-19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EC3652DB629C84DBD1552E64E61D04F</vt:lpwstr>
  </property>
  <property fmtid="{D5CDD505-2E9C-101B-9397-08002B2CF9AE}" pid="4" name="Order">
    <vt:r8>2677300</vt:r8>
  </property>
  <property fmtid="{D5CDD505-2E9C-101B-9397-08002B2CF9AE}" pid="5" name="Topic">
    <vt:lpwstr/>
  </property>
  <property fmtid="{D5CDD505-2E9C-101B-9397-08002B2CF9AE}" pid="6" name="Staff Category">
    <vt:lpwstr/>
  </property>
  <property fmtid="{D5CDD505-2E9C-101B-9397-08002B2CF9AE}" pid="7" name="Term">
    <vt:lpwstr/>
  </property>
  <property fmtid="{D5CDD505-2E9C-101B-9397-08002B2CF9AE}" pid="8" name="xd_Signature">
    <vt:bool>false</vt:bool>
  </property>
  <property fmtid="{D5CDD505-2E9C-101B-9397-08002B2CF9AE}" pid="9" name="xd_ProgID">
    <vt:lpwstr/>
  </property>
  <property fmtid="{D5CDD505-2E9C-101B-9397-08002B2CF9AE}" pid="10" name="_ExtendedDescription">
    <vt:lpwstr/>
  </property>
  <property fmtid="{D5CDD505-2E9C-101B-9397-08002B2CF9AE}" pid="11" name="_SourceUrl">
    <vt:lpwstr/>
  </property>
  <property fmtid="{D5CDD505-2E9C-101B-9397-08002B2CF9AE}" pid="12" name="_SharedFileIndex">
    <vt:lpwstr/>
  </property>
  <property fmtid="{D5CDD505-2E9C-101B-9397-08002B2CF9AE}" pid="13" name="CurriculumSubject">
    <vt:lpwstr>Mathematics</vt:lpwstr>
  </property>
  <property fmtid="{D5CDD505-2E9C-101B-9397-08002B2CF9AE}" pid="14" name="ComplianceAssetId">
    <vt:lpwstr/>
  </property>
  <property fmtid="{D5CDD505-2E9C-101B-9397-08002B2CF9AE}" pid="15" name="TemplateUrl">
    <vt:lpwstr/>
  </property>
  <property fmtid="{D5CDD505-2E9C-101B-9397-08002B2CF9AE}" pid="16" name="Week">
    <vt:lpwstr/>
  </property>
  <property fmtid="{D5CDD505-2E9C-101B-9397-08002B2CF9AE}" pid="17" name="Exam Board">
    <vt:lpwstr/>
  </property>
</Properties>
</file>